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avi" ContentType="video/avi"/>
  <Default Extension="vml" ContentType="application/vnd.openxmlformats-officedocument.vmlDrawing"/>
  <Default Extension="xlsx" ContentType="application/vnd.openxmlformats-officedocument.spreadsheetml.sheet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8.xml" ContentType="application/vnd.openxmlformats-officedocument.presentationml.tags+xml"/>
  <Override PartName="/ppt/notesSlides/notesSlide12.xml" ContentType="application/vnd.openxmlformats-officedocument.presentationml.notesSlide+xml"/>
  <Override PartName="/ppt/tags/tag9.xml" ContentType="application/vnd.openxmlformats-officedocument.presentationml.tags+xml"/>
  <Override PartName="/ppt/notesSlides/notesSlide13.xml" ContentType="application/vnd.openxmlformats-officedocument.presentationml.notesSlide+xml"/>
  <Override PartName="/ppt/tags/tag10.xml" ContentType="application/vnd.openxmlformats-officedocument.presentationml.tags+xml"/>
  <Override PartName="/ppt/notesSlides/notesSlide14.xml" ContentType="application/vnd.openxmlformats-officedocument.presentationml.notesSlide+xml"/>
  <Override PartName="/ppt/tags/tag11.xml" ContentType="application/vnd.openxmlformats-officedocument.presentationml.tags+xml"/>
  <Override PartName="/ppt/notesSlides/notesSlide15.xml" ContentType="application/vnd.openxmlformats-officedocument.presentationml.notesSlide+xml"/>
  <Override PartName="/ppt/media/media22.gif" ContentType="video/unknown"/>
  <Override PartName="/ppt/tags/tag12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24"/>
  </p:notesMasterIdLst>
  <p:handoutMasterIdLst>
    <p:handoutMasterId r:id="rId25"/>
  </p:handoutMasterIdLst>
  <p:sldIdLst>
    <p:sldId id="256" r:id="rId2"/>
    <p:sldId id="303" r:id="rId3"/>
    <p:sldId id="258" r:id="rId4"/>
    <p:sldId id="271" r:id="rId5"/>
    <p:sldId id="300" r:id="rId6"/>
    <p:sldId id="259" r:id="rId7"/>
    <p:sldId id="262" r:id="rId8"/>
    <p:sldId id="257" r:id="rId9"/>
    <p:sldId id="265" r:id="rId10"/>
    <p:sldId id="277" r:id="rId11"/>
    <p:sldId id="278" r:id="rId12"/>
    <p:sldId id="266" r:id="rId13"/>
    <p:sldId id="269" r:id="rId14"/>
    <p:sldId id="270" r:id="rId15"/>
    <p:sldId id="281" r:id="rId16"/>
    <p:sldId id="307" r:id="rId17"/>
    <p:sldId id="308" r:id="rId18"/>
    <p:sldId id="310" r:id="rId19"/>
    <p:sldId id="274" r:id="rId20"/>
    <p:sldId id="279" r:id="rId21"/>
    <p:sldId id="311" r:id="rId22"/>
    <p:sldId id="280" r:id="rId23"/>
  </p:sldIdLst>
  <p:sldSz cx="9144000" cy="6858000" type="screen4x3"/>
  <p:notesSz cx="6985000" cy="92837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924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02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439" autoAdjust="0"/>
    <p:restoredTop sz="95666" autoAdjust="0"/>
  </p:normalViewPr>
  <p:slideViewPr>
    <p:cSldViewPr>
      <p:cViewPr>
        <p:scale>
          <a:sx n="98" d="100"/>
          <a:sy n="98" d="100"/>
        </p:scale>
        <p:origin x="-84" y="-3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6768"/>
    </p:cViewPr>
  </p:sorterViewPr>
  <p:notesViewPr>
    <p:cSldViewPr>
      <p:cViewPr varScale="1">
        <p:scale>
          <a:sx n="83" d="100"/>
          <a:sy n="83" d="100"/>
        </p:scale>
        <p:origin x="-3376" y="-120"/>
      </p:cViewPr>
      <p:guideLst>
        <p:guide orient="horz" pos="2924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32"/>
    </mc:Choice>
    <mc:Fallback>
      <c:style val="3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4192911233994098E-2"/>
          <c:y val="8.7224215230436303E-3"/>
          <c:w val="0.89050114829396299"/>
          <c:h val="0.85061687992126001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Top Cell</c:v>
                </c:pt>
              </c:strCache>
            </c:strRef>
          </c:tx>
          <c:marker>
            <c:symbol val="none"/>
          </c:marker>
          <c:cat>
            <c:numRef>
              <c:f>Sheet1!$A$2:$A$102</c:f>
              <c:numCache>
                <c:formatCode>General</c:formatCode>
                <c:ptCount val="101"/>
                <c:pt idx="0">
                  <c:v>-20</c:v>
                </c:pt>
                <c:pt idx="1">
                  <c:v>-19.600000000000001</c:v>
                </c:pt>
                <c:pt idx="2">
                  <c:v>-19.2</c:v>
                </c:pt>
                <c:pt idx="3">
                  <c:v>-18.8</c:v>
                </c:pt>
                <c:pt idx="4">
                  <c:v>-18.399999999999999</c:v>
                </c:pt>
                <c:pt idx="5">
                  <c:v>-18</c:v>
                </c:pt>
                <c:pt idx="6">
                  <c:v>-17.600000000000001</c:v>
                </c:pt>
                <c:pt idx="7">
                  <c:v>-17.2</c:v>
                </c:pt>
                <c:pt idx="8">
                  <c:v>-16.8</c:v>
                </c:pt>
                <c:pt idx="9">
                  <c:v>-16.399999999999999</c:v>
                </c:pt>
                <c:pt idx="10">
                  <c:v>-16</c:v>
                </c:pt>
                <c:pt idx="11">
                  <c:v>-15.6</c:v>
                </c:pt>
                <c:pt idx="12">
                  <c:v>-15.2</c:v>
                </c:pt>
                <c:pt idx="13">
                  <c:v>-14.8</c:v>
                </c:pt>
                <c:pt idx="14">
                  <c:v>-14.4</c:v>
                </c:pt>
                <c:pt idx="15">
                  <c:v>-14</c:v>
                </c:pt>
                <c:pt idx="16">
                  <c:v>-13.6</c:v>
                </c:pt>
                <c:pt idx="17">
                  <c:v>-13.2</c:v>
                </c:pt>
                <c:pt idx="18">
                  <c:v>-12.8</c:v>
                </c:pt>
                <c:pt idx="19">
                  <c:v>-12.4</c:v>
                </c:pt>
                <c:pt idx="20">
                  <c:v>-12</c:v>
                </c:pt>
                <c:pt idx="21">
                  <c:v>-11.6</c:v>
                </c:pt>
                <c:pt idx="22">
                  <c:v>-11.2</c:v>
                </c:pt>
                <c:pt idx="23">
                  <c:v>-10.8</c:v>
                </c:pt>
                <c:pt idx="24">
                  <c:v>-10.4</c:v>
                </c:pt>
                <c:pt idx="25">
                  <c:v>-10</c:v>
                </c:pt>
                <c:pt idx="26">
                  <c:v>-9.6</c:v>
                </c:pt>
                <c:pt idx="27">
                  <c:v>-9.2000000000000011</c:v>
                </c:pt>
                <c:pt idx="28">
                  <c:v>-8.8000000000000007</c:v>
                </c:pt>
                <c:pt idx="29">
                  <c:v>-8.4</c:v>
                </c:pt>
                <c:pt idx="30">
                  <c:v>-8</c:v>
                </c:pt>
                <c:pt idx="31">
                  <c:v>-7.6</c:v>
                </c:pt>
                <c:pt idx="32">
                  <c:v>-7.2</c:v>
                </c:pt>
                <c:pt idx="33">
                  <c:v>-6.8</c:v>
                </c:pt>
                <c:pt idx="34">
                  <c:v>-6.4</c:v>
                </c:pt>
                <c:pt idx="35">
                  <c:v>-6</c:v>
                </c:pt>
                <c:pt idx="36">
                  <c:v>-5.6</c:v>
                </c:pt>
                <c:pt idx="37">
                  <c:v>-5.2</c:v>
                </c:pt>
                <c:pt idx="38">
                  <c:v>-4.8</c:v>
                </c:pt>
                <c:pt idx="39">
                  <c:v>-4.4000000000000004</c:v>
                </c:pt>
                <c:pt idx="40">
                  <c:v>-4</c:v>
                </c:pt>
                <c:pt idx="41">
                  <c:v>-3.6</c:v>
                </c:pt>
                <c:pt idx="42">
                  <c:v>-3.2</c:v>
                </c:pt>
                <c:pt idx="43">
                  <c:v>-2.8</c:v>
                </c:pt>
                <c:pt idx="44">
                  <c:v>-2.4</c:v>
                </c:pt>
                <c:pt idx="45">
                  <c:v>-2</c:v>
                </c:pt>
                <c:pt idx="46">
                  <c:v>-1.6</c:v>
                </c:pt>
                <c:pt idx="47">
                  <c:v>-1.2</c:v>
                </c:pt>
                <c:pt idx="48">
                  <c:v>-0.80000000000000104</c:v>
                </c:pt>
                <c:pt idx="49">
                  <c:v>-0.39999999999999902</c:v>
                </c:pt>
                <c:pt idx="50">
                  <c:v>0</c:v>
                </c:pt>
                <c:pt idx="51">
                  <c:v>0.39999999999999902</c:v>
                </c:pt>
                <c:pt idx="52">
                  <c:v>0.80000000000000104</c:v>
                </c:pt>
                <c:pt idx="53">
                  <c:v>1.2</c:v>
                </c:pt>
                <c:pt idx="54">
                  <c:v>1.6</c:v>
                </c:pt>
                <c:pt idx="55">
                  <c:v>2</c:v>
                </c:pt>
                <c:pt idx="56">
                  <c:v>2.4</c:v>
                </c:pt>
                <c:pt idx="57">
                  <c:v>2.8</c:v>
                </c:pt>
                <c:pt idx="58">
                  <c:v>3.2</c:v>
                </c:pt>
                <c:pt idx="59">
                  <c:v>3.6</c:v>
                </c:pt>
                <c:pt idx="60">
                  <c:v>4</c:v>
                </c:pt>
                <c:pt idx="61">
                  <c:v>4.4000000000000004</c:v>
                </c:pt>
                <c:pt idx="62">
                  <c:v>4.8</c:v>
                </c:pt>
                <c:pt idx="63">
                  <c:v>5.2</c:v>
                </c:pt>
                <c:pt idx="64">
                  <c:v>5.6</c:v>
                </c:pt>
                <c:pt idx="65">
                  <c:v>6</c:v>
                </c:pt>
                <c:pt idx="66">
                  <c:v>6.4</c:v>
                </c:pt>
                <c:pt idx="67">
                  <c:v>6.8</c:v>
                </c:pt>
                <c:pt idx="68">
                  <c:v>7.2</c:v>
                </c:pt>
                <c:pt idx="69">
                  <c:v>7.6</c:v>
                </c:pt>
                <c:pt idx="70">
                  <c:v>8</c:v>
                </c:pt>
                <c:pt idx="71">
                  <c:v>8.4</c:v>
                </c:pt>
                <c:pt idx="72">
                  <c:v>8.8000000000000007</c:v>
                </c:pt>
                <c:pt idx="73">
                  <c:v>9.2000000000000011</c:v>
                </c:pt>
                <c:pt idx="74">
                  <c:v>9.6</c:v>
                </c:pt>
                <c:pt idx="75">
                  <c:v>10</c:v>
                </c:pt>
                <c:pt idx="76">
                  <c:v>10.4</c:v>
                </c:pt>
                <c:pt idx="77">
                  <c:v>10.8</c:v>
                </c:pt>
                <c:pt idx="78">
                  <c:v>11.2</c:v>
                </c:pt>
                <c:pt idx="79">
                  <c:v>11.6</c:v>
                </c:pt>
                <c:pt idx="80">
                  <c:v>12</c:v>
                </c:pt>
                <c:pt idx="81">
                  <c:v>12.4</c:v>
                </c:pt>
                <c:pt idx="82">
                  <c:v>12.8</c:v>
                </c:pt>
                <c:pt idx="83">
                  <c:v>13.2</c:v>
                </c:pt>
                <c:pt idx="84">
                  <c:v>13.6</c:v>
                </c:pt>
                <c:pt idx="85">
                  <c:v>14</c:v>
                </c:pt>
                <c:pt idx="86">
                  <c:v>14.4</c:v>
                </c:pt>
                <c:pt idx="87">
                  <c:v>14.8</c:v>
                </c:pt>
                <c:pt idx="88">
                  <c:v>15.2</c:v>
                </c:pt>
                <c:pt idx="89">
                  <c:v>15.6</c:v>
                </c:pt>
                <c:pt idx="90">
                  <c:v>16</c:v>
                </c:pt>
                <c:pt idx="91">
                  <c:v>16.399999999999999</c:v>
                </c:pt>
                <c:pt idx="92">
                  <c:v>16.8</c:v>
                </c:pt>
                <c:pt idx="93">
                  <c:v>17.2</c:v>
                </c:pt>
                <c:pt idx="94">
                  <c:v>17.600000000000001</c:v>
                </c:pt>
                <c:pt idx="95">
                  <c:v>18</c:v>
                </c:pt>
                <c:pt idx="96">
                  <c:v>18.399999999999999</c:v>
                </c:pt>
                <c:pt idx="97">
                  <c:v>18.8</c:v>
                </c:pt>
                <c:pt idx="98">
                  <c:v>19.2</c:v>
                </c:pt>
                <c:pt idx="99">
                  <c:v>19.600000000000001</c:v>
                </c:pt>
                <c:pt idx="100">
                  <c:v>20</c:v>
                </c:pt>
              </c:numCache>
            </c:numRef>
          </c:cat>
          <c:val>
            <c:numRef>
              <c:f>Sheet1!$B$2:$B$102</c:f>
              <c:numCache>
                <c:formatCode>General</c:formatCode>
                <c:ptCount val="101"/>
                <c:pt idx="0">
                  <c:v>7.9111686201455093E-3</c:v>
                </c:pt>
                <c:pt idx="1">
                  <c:v>8.7067967720723203E-3</c:v>
                </c:pt>
                <c:pt idx="2">
                  <c:v>9.5816686351718403E-3</c:v>
                </c:pt>
                <c:pt idx="3">
                  <c:v>1.0543513917062101E-2</c:v>
                </c:pt>
                <c:pt idx="4">
                  <c:v>1.1600782045496401E-2</c:v>
                </c:pt>
                <c:pt idx="5">
                  <c:v>1.2762701956312499E-2</c:v>
                </c:pt>
                <c:pt idx="6">
                  <c:v>1.4039345295607601E-2</c:v>
                </c:pt>
                <c:pt idx="7">
                  <c:v>1.5441692871802E-2</c:v>
                </c:pt>
                <c:pt idx="8">
                  <c:v>1.69817040849869E-2</c:v>
                </c:pt>
                <c:pt idx="9">
                  <c:v>1.86723889275088E-2</c:v>
                </c:pt>
                <c:pt idx="10">
                  <c:v>2.0527881987127301E-2</c:v>
                </c:pt>
                <c:pt idx="11">
                  <c:v>2.2563517688025302E-2</c:v>
                </c:pt>
                <c:pt idx="12">
                  <c:v>2.4795905771022302E-2</c:v>
                </c:pt>
                <c:pt idx="13">
                  <c:v>2.7243005738113502E-2</c:v>
                </c:pt>
                <c:pt idx="14">
                  <c:v>2.9924198663776099E-2</c:v>
                </c:pt>
                <c:pt idx="15">
                  <c:v>3.2860354402800503E-2</c:v>
                </c:pt>
                <c:pt idx="16">
                  <c:v>3.6073891799262098E-2</c:v>
                </c:pt>
                <c:pt idx="17">
                  <c:v>3.9588829022923197E-2</c:v>
                </c:pt>
                <c:pt idx="18">
                  <c:v>4.34308206296216E-2</c:v>
                </c:pt>
                <c:pt idx="19">
                  <c:v>4.7627177366374E-2</c:v>
                </c:pt>
                <c:pt idx="20">
                  <c:v>5.2206864129989899E-2</c:v>
                </c:pt>
                <c:pt idx="21">
                  <c:v>5.7200470856064597E-2</c:v>
                </c:pt>
                <c:pt idx="22">
                  <c:v>6.2640150487016905E-2</c:v>
                </c:pt>
                <c:pt idx="23">
                  <c:v>6.8559517576375406E-2</c:v>
                </c:pt>
                <c:pt idx="24">
                  <c:v>7.4993500575646896E-2</c:v>
                </c:pt>
                <c:pt idx="25">
                  <c:v>8.1978140475926595E-2</c:v>
                </c:pt>
                <c:pt idx="26">
                  <c:v>8.9550328308088997E-2</c:v>
                </c:pt>
                <c:pt idx="27">
                  <c:v>9.7747474125183004E-2</c:v>
                </c:pt>
                <c:pt idx="28">
                  <c:v>0.10660710059249</c:v>
                </c:pt>
                <c:pt idx="29">
                  <c:v>0.116166355297043</c:v>
                </c:pt>
                <c:pt idx="30">
                  <c:v>0.126461437464606</c:v>
                </c:pt>
                <c:pt idx="31">
                  <c:v>0.137526937037732</c:v>
                </c:pt>
                <c:pt idx="32">
                  <c:v>0.14939508710560701</c:v>
                </c:pt>
                <c:pt idx="33">
                  <c:v>0.16209493453387799</c:v>
                </c:pt>
                <c:pt idx="34">
                  <c:v>0.17565143831876501</c:v>
                </c:pt>
                <c:pt idx="35">
                  <c:v>0.19008451061131501</c:v>
                </c:pt>
                <c:pt idx="36">
                  <c:v>0.205408021361453</c:v>
                </c:pt>
                <c:pt idx="37">
                  <c:v>0.22162879384767201</c:v>
                </c:pt>
                <c:pt idx="38">
                  <c:v>0.238745624601748</c:v>
                </c:pt>
                <c:pt idx="39">
                  <c:v>0.25674836691207797</c:v>
                </c:pt>
                <c:pt idx="40">
                  <c:v>0.27561712160492402</c:v>
                </c:pt>
                <c:pt idx="41">
                  <c:v>0.295321581517906</c:v>
                </c:pt>
                <c:pt idx="42">
                  <c:v>0.315820576358605</c:v>
                </c:pt>
                <c:pt idx="43">
                  <c:v>0.33706186193194998</c:v>
                </c:pt>
                <c:pt idx="44">
                  <c:v>0.35898219164449402</c:v>
                </c:pt>
                <c:pt idx="45">
                  <c:v>0.38150769863503298</c:v>
                </c:pt>
                <c:pt idx="46">
                  <c:v>0.40455460405655103</c:v>
                </c:pt>
                <c:pt idx="47">
                  <c:v>0.42803025153666602</c:v>
                </c:pt>
                <c:pt idx="48">
                  <c:v>0.45183445063455302</c:v>
                </c:pt>
                <c:pt idx="49">
                  <c:v>0.475861094461412</c:v>
                </c:pt>
                <c:pt idx="50">
                  <c:v>0.5</c:v>
                </c:pt>
                <c:pt idx="51">
                  <c:v>0.524138905538588</c:v>
                </c:pt>
                <c:pt idx="52">
                  <c:v>0.54816554936544704</c:v>
                </c:pt>
                <c:pt idx="53">
                  <c:v>0.57196974846333404</c:v>
                </c:pt>
                <c:pt idx="54">
                  <c:v>0.59544539594344903</c:v>
                </c:pt>
                <c:pt idx="55">
                  <c:v>0.61849230136496702</c:v>
                </c:pt>
                <c:pt idx="56">
                  <c:v>0.64101780835550604</c:v>
                </c:pt>
                <c:pt idx="57">
                  <c:v>0.66293813806805002</c:v>
                </c:pt>
                <c:pt idx="58">
                  <c:v>0.68417942364139495</c:v>
                </c:pt>
                <c:pt idx="59">
                  <c:v>0.704678418482094</c:v>
                </c:pt>
                <c:pt idx="60">
                  <c:v>0.72438287839507598</c:v>
                </c:pt>
                <c:pt idx="61">
                  <c:v>0.74325163308792197</c:v>
                </c:pt>
                <c:pt idx="62">
                  <c:v>0.76125437539825203</c:v>
                </c:pt>
                <c:pt idx="63">
                  <c:v>0.77837120615232802</c:v>
                </c:pt>
                <c:pt idx="64">
                  <c:v>0.79459197863854703</c:v>
                </c:pt>
                <c:pt idx="65">
                  <c:v>0.80991548938868496</c:v>
                </c:pt>
                <c:pt idx="66">
                  <c:v>0.82434856168123505</c:v>
                </c:pt>
                <c:pt idx="67">
                  <c:v>0.83790506546612298</c:v>
                </c:pt>
                <c:pt idx="68">
                  <c:v>0.85060491289439299</c:v>
                </c:pt>
                <c:pt idx="69">
                  <c:v>0.862473062962268</c:v>
                </c:pt>
                <c:pt idx="70">
                  <c:v>0.87353856253539397</c:v>
                </c:pt>
                <c:pt idx="71">
                  <c:v>0.883833644702957</c:v>
                </c:pt>
                <c:pt idx="72">
                  <c:v>0.89339289940750999</c:v>
                </c:pt>
                <c:pt idx="73">
                  <c:v>0.90225252587481697</c:v>
                </c:pt>
                <c:pt idx="74">
                  <c:v>0.91044967169191104</c:v>
                </c:pt>
                <c:pt idx="75">
                  <c:v>0.918021859524073</c:v>
                </c:pt>
                <c:pt idx="76">
                  <c:v>0.92500649942435298</c:v>
                </c:pt>
                <c:pt idx="77">
                  <c:v>0.93144048242362498</c:v>
                </c:pt>
                <c:pt idx="78">
                  <c:v>0.93735984951298301</c:v>
                </c:pt>
                <c:pt idx="79">
                  <c:v>0.94279952914393494</c:v>
                </c:pt>
                <c:pt idx="80">
                  <c:v>0.94779313587001002</c:v>
                </c:pt>
                <c:pt idx="81">
                  <c:v>0.95237282263362599</c:v>
                </c:pt>
                <c:pt idx="82">
                  <c:v>0.956569179370378</c:v>
                </c:pt>
                <c:pt idx="83">
                  <c:v>0.96041117097707696</c:v>
                </c:pt>
                <c:pt idx="84">
                  <c:v>0.96392610820073799</c:v>
                </c:pt>
                <c:pt idx="85">
                  <c:v>0.9671396455972</c:v>
                </c:pt>
                <c:pt idx="86">
                  <c:v>0.97007580133622395</c:v>
                </c:pt>
                <c:pt idx="87">
                  <c:v>0.972756994261887</c:v>
                </c:pt>
                <c:pt idx="88">
                  <c:v>0.97520409422897802</c:v>
                </c:pt>
                <c:pt idx="89">
                  <c:v>0.977436482311975</c:v>
                </c:pt>
                <c:pt idx="90">
                  <c:v>0.97947211801287304</c:v>
                </c:pt>
                <c:pt idx="91">
                  <c:v>0.981327611072491</c:v>
                </c:pt>
                <c:pt idx="92">
                  <c:v>0.983018295915013</c:v>
                </c:pt>
                <c:pt idx="93">
                  <c:v>0.98455830712819803</c:v>
                </c:pt>
                <c:pt idx="94">
                  <c:v>0.98596065470439198</c:v>
                </c:pt>
                <c:pt idx="95">
                  <c:v>0.98723729804368698</c:v>
                </c:pt>
                <c:pt idx="96">
                  <c:v>0.98839921795450403</c:v>
                </c:pt>
                <c:pt idx="97">
                  <c:v>0.98945648608293801</c:v>
                </c:pt>
                <c:pt idx="98">
                  <c:v>0.99041833136482804</c:v>
                </c:pt>
                <c:pt idx="99">
                  <c:v>0.99129320322792802</c:v>
                </c:pt>
                <c:pt idx="100">
                  <c:v>0.9920888313798550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7323136"/>
        <c:axId val="147415040"/>
      </c:lineChart>
      <c:catAx>
        <c:axId val="14732313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147415040"/>
        <c:crosses val="autoZero"/>
        <c:auto val="1"/>
        <c:lblAlgn val="ctr"/>
        <c:lblOffset val="100"/>
        <c:noMultiLvlLbl val="0"/>
      </c:catAx>
      <c:valAx>
        <c:axId val="147415040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14732313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he-IL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32"/>
    </mc:Choice>
    <mc:Fallback>
      <c:style val="3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1290026246719193E-2"/>
          <c:y val="3.7398375984251997E-2"/>
          <c:w val="0.89050114829396299"/>
          <c:h val="0.85061687992126001"/>
        </c:manualLayout>
      </c:layout>
      <c:lineChart>
        <c:grouping val="standar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Bottom Cell</c:v>
                </c:pt>
              </c:strCache>
            </c:strRef>
          </c:tx>
          <c:marker>
            <c:symbol val="none"/>
          </c:marker>
          <c:cat>
            <c:numRef>
              <c:f>Sheet1!$A$2:$A$102</c:f>
              <c:numCache>
                <c:formatCode>General</c:formatCode>
                <c:ptCount val="101"/>
                <c:pt idx="0">
                  <c:v>-20</c:v>
                </c:pt>
                <c:pt idx="1">
                  <c:v>-19.600000000000001</c:v>
                </c:pt>
                <c:pt idx="2">
                  <c:v>-19.2</c:v>
                </c:pt>
                <c:pt idx="3">
                  <c:v>-18.8</c:v>
                </c:pt>
                <c:pt idx="4">
                  <c:v>-18.399999999999999</c:v>
                </c:pt>
                <c:pt idx="5">
                  <c:v>-18</c:v>
                </c:pt>
                <c:pt idx="6">
                  <c:v>-17.600000000000001</c:v>
                </c:pt>
                <c:pt idx="7">
                  <c:v>-17.2</c:v>
                </c:pt>
                <c:pt idx="8">
                  <c:v>-16.8</c:v>
                </c:pt>
                <c:pt idx="9">
                  <c:v>-16.399999999999999</c:v>
                </c:pt>
                <c:pt idx="10">
                  <c:v>-16</c:v>
                </c:pt>
                <c:pt idx="11">
                  <c:v>-15.6</c:v>
                </c:pt>
                <c:pt idx="12">
                  <c:v>-15.2</c:v>
                </c:pt>
                <c:pt idx="13">
                  <c:v>-14.8</c:v>
                </c:pt>
                <c:pt idx="14">
                  <c:v>-14.4</c:v>
                </c:pt>
                <c:pt idx="15">
                  <c:v>-14</c:v>
                </c:pt>
                <c:pt idx="16">
                  <c:v>-13.6</c:v>
                </c:pt>
                <c:pt idx="17">
                  <c:v>-13.2</c:v>
                </c:pt>
                <c:pt idx="18">
                  <c:v>-12.8</c:v>
                </c:pt>
                <c:pt idx="19">
                  <c:v>-12.4</c:v>
                </c:pt>
                <c:pt idx="20">
                  <c:v>-12</c:v>
                </c:pt>
                <c:pt idx="21">
                  <c:v>-11.6</c:v>
                </c:pt>
                <c:pt idx="22">
                  <c:v>-11.2</c:v>
                </c:pt>
                <c:pt idx="23">
                  <c:v>-10.8</c:v>
                </c:pt>
                <c:pt idx="24">
                  <c:v>-10.4</c:v>
                </c:pt>
                <c:pt idx="25">
                  <c:v>-10</c:v>
                </c:pt>
                <c:pt idx="26">
                  <c:v>-9.6</c:v>
                </c:pt>
                <c:pt idx="27">
                  <c:v>-9.2000000000000011</c:v>
                </c:pt>
                <c:pt idx="28">
                  <c:v>-8.8000000000000007</c:v>
                </c:pt>
                <c:pt idx="29">
                  <c:v>-8.4</c:v>
                </c:pt>
                <c:pt idx="30">
                  <c:v>-8</c:v>
                </c:pt>
                <c:pt idx="31">
                  <c:v>-7.6</c:v>
                </c:pt>
                <c:pt idx="32">
                  <c:v>-7.2</c:v>
                </c:pt>
                <c:pt idx="33">
                  <c:v>-6.8</c:v>
                </c:pt>
                <c:pt idx="34">
                  <c:v>-6.4</c:v>
                </c:pt>
                <c:pt idx="35">
                  <c:v>-6</c:v>
                </c:pt>
                <c:pt idx="36">
                  <c:v>-5.6</c:v>
                </c:pt>
                <c:pt idx="37">
                  <c:v>-5.2</c:v>
                </c:pt>
                <c:pt idx="38">
                  <c:v>-4.8</c:v>
                </c:pt>
                <c:pt idx="39">
                  <c:v>-4.4000000000000004</c:v>
                </c:pt>
                <c:pt idx="40">
                  <c:v>-4</c:v>
                </c:pt>
                <c:pt idx="41">
                  <c:v>-3.6</c:v>
                </c:pt>
                <c:pt idx="42">
                  <c:v>-3.2</c:v>
                </c:pt>
                <c:pt idx="43">
                  <c:v>-2.8</c:v>
                </c:pt>
                <c:pt idx="44">
                  <c:v>-2.4</c:v>
                </c:pt>
                <c:pt idx="45">
                  <c:v>-2</c:v>
                </c:pt>
                <c:pt idx="46">
                  <c:v>-1.6</c:v>
                </c:pt>
                <c:pt idx="47">
                  <c:v>-1.2</c:v>
                </c:pt>
                <c:pt idx="48">
                  <c:v>-0.80000000000000104</c:v>
                </c:pt>
                <c:pt idx="49">
                  <c:v>-0.39999999999999902</c:v>
                </c:pt>
                <c:pt idx="50">
                  <c:v>0</c:v>
                </c:pt>
                <c:pt idx="51">
                  <c:v>0.39999999999999902</c:v>
                </c:pt>
                <c:pt idx="52">
                  <c:v>0.80000000000000104</c:v>
                </c:pt>
                <c:pt idx="53">
                  <c:v>1.2</c:v>
                </c:pt>
                <c:pt idx="54">
                  <c:v>1.6</c:v>
                </c:pt>
                <c:pt idx="55">
                  <c:v>2</c:v>
                </c:pt>
                <c:pt idx="56">
                  <c:v>2.4</c:v>
                </c:pt>
                <c:pt idx="57">
                  <c:v>2.8</c:v>
                </c:pt>
                <c:pt idx="58">
                  <c:v>3.2</c:v>
                </c:pt>
                <c:pt idx="59">
                  <c:v>3.6</c:v>
                </c:pt>
                <c:pt idx="60">
                  <c:v>4</c:v>
                </c:pt>
                <c:pt idx="61">
                  <c:v>4.4000000000000004</c:v>
                </c:pt>
                <c:pt idx="62">
                  <c:v>4.8</c:v>
                </c:pt>
                <c:pt idx="63">
                  <c:v>5.2</c:v>
                </c:pt>
                <c:pt idx="64">
                  <c:v>5.6</c:v>
                </c:pt>
                <c:pt idx="65">
                  <c:v>6</c:v>
                </c:pt>
                <c:pt idx="66">
                  <c:v>6.4</c:v>
                </c:pt>
                <c:pt idx="67">
                  <c:v>6.8</c:v>
                </c:pt>
                <c:pt idx="68">
                  <c:v>7.2</c:v>
                </c:pt>
                <c:pt idx="69">
                  <c:v>7.6</c:v>
                </c:pt>
                <c:pt idx="70">
                  <c:v>8</c:v>
                </c:pt>
                <c:pt idx="71">
                  <c:v>8.4</c:v>
                </c:pt>
                <c:pt idx="72">
                  <c:v>8.8000000000000007</c:v>
                </c:pt>
                <c:pt idx="73">
                  <c:v>9.2000000000000011</c:v>
                </c:pt>
                <c:pt idx="74">
                  <c:v>9.6</c:v>
                </c:pt>
                <c:pt idx="75">
                  <c:v>10</c:v>
                </c:pt>
                <c:pt idx="76">
                  <c:v>10.4</c:v>
                </c:pt>
                <c:pt idx="77">
                  <c:v>10.8</c:v>
                </c:pt>
                <c:pt idx="78">
                  <c:v>11.2</c:v>
                </c:pt>
                <c:pt idx="79">
                  <c:v>11.6</c:v>
                </c:pt>
                <c:pt idx="80">
                  <c:v>12</c:v>
                </c:pt>
                <c:pt idx="81">
                  <c:v>12.4</c:v>
                </c:pt>
                <c:pt idx="82">
                  <c:v>12.8</c:v>
                </c:pt>
                <c:pt idx="83">
                  <c:v>13.2</c:v>
                </c:pt>
                <c:pt idx="84">
                  <c:v>13.6</c:v>
                </c:pt>
                <c:pt idx="85">
                  <c:v>14</c:v>
                </c:pt>
                <c:pt idx="86">
                  <c:v>14.4</c:v>
                </c:pt>
                <c:pt idx="87">
                  <c:v>14.8</c:v>
                </c:pt>
                <c:pt idx="88">
                  <c:v>15.2</c:v>
                </c:pt>
                <c:pt idx="89">
                  <c:v>15.6</c:v>
                </c:pt>
                <c:pt idx="90">
                  <c:v>16</c:v>
                </c:pt>
                <c:pt idx="91">
                  <c:v>16.399999999999999</c:v>
                </c:pt>
                <c:pt idx="92">
                  <c:v>16.8</c:v>
                </c:pt>
                <c:pt idx="93">
                  <c:v>17.2</c:v>
                </c:pt>
                <c:pt idx="94">
                  <c:v>17.600000000000001</c:v>
                </c:pt>
                <c:pt idx="95">
                  <c:v>18</c:v>
                </c:pt>
                <c:pt idx="96">
                  <c:v>18.399999999999999</c:v>
                </c:pt>
                <c:pt idx="97">
                  <c:v>18.8</c:v>
                </c:pt>
                <c:pt idx="98">
                  <c:v>19.2</c:v>
                </c:pt>
                <c:pt idx="99">
                  <c:v>19.600000000000001</c:v>
                </c:pt>
                <c:pt idx="100">
                  <c:v>20</c:v>
                </c:pt>
              </c:numCache>
            </c:numRef>
          </c:cat>
          <c:val>
            <c:numRef>
              <c:f>Sheet1!$B$2:$B$102</c:f>
              <c:numCache>
                <c:formatCode>0.0</c:formatCode>
                <c:ptCount val="101"/>
                <c:pt idx="0">
                  <c:v>2.74124851684003E-11</c:v>
                </c:pt>
                <c:pt idx="1">
                  <c:v>4.4585068837135499E-11</c:v>
                </c:pt>
                <c:pt idx="2">
                  <c:v>7.2515437800663601E-11</c:v>
                </c:pt>
                <c:pt idx="3">
                  <c:v>1.1794281934471301E-10</c:v>
                </c:pt>
                <c:pt idx="4">
                  <c:v>1.9182823763433799E-10</c:v>
                </c:pt>
                <c:pt idx="5">
                  <c:v>3.1199926334339002E-10</c:v>
                </c:pt>
                <c:pt idx="6">
                  <c:v>5.0745156979987999E-10</c:v>
                </c:pt>
                <c:pt idx="7">
                  <c:v>8.2534520402831599E-10</c:v>
                </c:pt>
                <c:pt idx="8">
                  <c:v>1.3423836799746601E-9</c:v>
                </c:pt>
                <c:pt idx="9">
                  <c:v>2.1833215179340101E-9</c:v>
                </c:pt>
                <c:pt idx="10">
                  <c:v>3.55106585343203E-9</c:v>
                </c:pt>
                <c:pt idx="11">
                  <c:v>5.7756352333021097E-9</c:v>
                </c:pt>
                <c:pt idx="12">
                  <c:v>9.3937887041530605E-9</c:v>
                </c:pt>
                <c:pt idx="13">
                  <c:v>1.5278538628868801E-8</c:v>
                </c:pt>
                <c:pt idx="14">
                  <c:v>2.48497969376379E-8</c:v>
                </c:pt>
                <c:pt idx="15">
                  <c:v>4.0416980912853202E-8</c:v>
                </c:pt>
                <c:pt idx="16">
                  <c:v>6.5736244617171603E-8</c:v>
                </c:pt>
                <c:pt idx="17">
                  <c:v>1.0691678819715499E-7</c:v>
                </c:pt>
                <c:pt idx="18">
                  <c:v>1.73894924635103E-7</c:v>
                </c:pt>
                <c:pt idx="19">
                  <c:v>2.8283157448841502E-7</c:v>
                </c:pt>
                <c:pt idx="20">
                  <c:v>4.6001166644974899E-7</c:v>
                </c:pt>
                <c:pt idx="21">
                  <c:v>7.4818630191829802E-7</c:v>
                </c:pt>
                <c:pt idx="22">
                  <c:v>1.2168879229572499E-6</c:v>
                </c:pt>
                <c:pt idx="23">
                  <c:v>1.97920728894329E-6</c:v>
                </c:pt>
                <c:pt idx="24">
                  <c:v>3.2190800385114902E-6</c:v>
                </c:pt>
                <c:pt idx="25">
                  <c:v>5.2356659676369599E-6</c:v>
                </c:pt>
                <c:pt idx="26">
                  <c:v>8.5155271590677398E-6</c:v>
                </c:pt>
                <c:pt idx="27">
                  <c:v>1.38500153090124E-5</c:v>
                </c:pt>
                <c:pt idx="28">
                  <c:v>2.2526178291618801E-5</c:v>
                </c:pt>
                <c:pt idx="29">
                  <c:v>3.66372122463867E-5</c:v>
                </c:pt>
                <c:pt idx="30">
                  <c:v>5.9587269462641E-5</c:v>
                </c:pt>
                <c:pt idx="31">
                  <c:v>9.6912167119324194E-5</c:v>
                </c:pt>
                <c:pt idx="32">
                  <c:v>1.5761333970606999E-4</c:v>
                </c:pt>
                <c:pt idx="33">
                  <c:v>2.5632509349877199E-4</c:v>
                </c:pt>
                <c:pt idx="34">
                  <c:v>4.1683331760656298E-4</c:v>
                </c:pt>
                <c:pt idx="35">
                  <c:v>6.77782054788171E-4</c:v>
                </c:pt>
                <c:pt idx="36">
                  <c:v>1.1019115537764599E-3</c:v>
                </c:pt>
                <c:pt idx="37">
                  <c:v>1.79096905163493E-3</c:v>
                </c:pt>
                <c:pt idx="38">
                  <c:v>2.90965922089241E-3</c:v>
                </c:pt>
                <c:pt idx="39">
                  <c:v>4.7238083058184204E-3</c:v>
                </c:pt>
                <c:pt idx="40">
                  <c:v>7.66037473997101E-3</c:v>
                </c:pt>
                <c:pt idx="41">
                  <c:v>1.23997211204809E-2</c:v>
                </c:pt>
                <c:pt idx="42">
                  <c:v>2.0012090726076799E-2</c:v>
                </c:pt>
                <c:pt idx="43">
                  <c:v>3.2145690967679497E-2</c:v>
                </c:pt>
                <c:pt idx="44">
                  <c:v>5.1251313116454103E-2</c:v>
                </c:pt>
                <c:pt idx="45">
                  <c:v>8.0764691503532202E-2</c:v>
                </c:pt>
                <c:pt idx="46">
                  <c:v>0.12503372919966599</c:v>
                </c:pt>
                <c:pt idx="47">
                  <c:v>0.18858950664517099</c:v>
                </c:pt>
                <c:pt idx="48">
                  <c:v>0.27432257524245302</c:v>
                </c:pt>
                <c:pt idx="49">
                  <c:v>0.380741895287179</c:v>
                </c:pt>
                <c:pt idx="50">
                  <c:v>0.5</c:v>
                </c:pt>
                <c:pt idx="51">
                  <c:v>0.61925810471282094</c:v>
                </c:pt>
                <c:pt idx="52">
                  <c:v>0.72567742475754704</c:v>
                </c:pt>
                <c:pt idx="53">
                  <c:v>0.81141049335482895</c:v>
                </c:pt>
                <c:pt idx="54">
                  <c:v>0.87496627080033396</c:v>
                </c:pt>
                <c:pt idx="55">
                  <c:v>0.91923530849646795</c:v>
                </c:pt>
                <c:pt idx="56">
                  <c:v>0.94874868688354597</c:v>
                </c:pt>
                <c:pt idx="57">
                  <c:v>0.96785430903232095</c:v>
                </c:pt>
                <c:pt idx="58">
                  <c:v>0.97998790927392299</c:v>
                </c:pt>
                <c:pt idx="59">
                  <c:v>0.98760027887951896</c:v>
                </c:pt>
                <c:pt idx="60">
                  <c:v>0.99233962526002895</c:v>
                </c:pt>
                <c:pt idx="61">
                  <c:v>0.99527619169418202</c:v>
                </c:pt>
                <c:pt idx="62">
                  <c:v>0.99709034077910796</c:v>
                </c:pt>
                <c:pt idx="63">
                  <c:v>0.99820903094836499</c:v>
                </c:pt>
                <c:pt idx="64">
                  <c:v>0.99889808844622396</c:v>
                </c:pt>
                <c:pt idx="65">
                  <c:v>0.99932221794521203</c:v>
                </c:pt>
                <c:pt idx="66">
                  <c:v>0.999583166682393</c:v>
                </c:pt>
                <c:pt idx="67">
                  <c:v>0.99974367490650096</c:v>
                </c:pt>
                <c:pt idx="68">
                  <c:v>0.99984238666029401</c:v>
                </c:pt>
                <c:pt idx="69">
                  <c:v>0.99990308783288095</c:v>
                </c:pt>
                <c:pt idx="70">
                  <c:v>0.99994041273053702</c:v>
                </c:pt>
                <c:pt idx="71">
                  <c:v>0.999963362787754</c:v>
                </c:pt>
                <c:pt idx="72">
                  <c:v>0.99997747382170799</c:v>
                </c:pt>
                <c:pt idx="73">
                  <c:v>0.99998614998469104</c:v>
                </c:pt>
                <c:pt idx="74">
                  <c:v>0.99999148447284103</c:v>
                </c:pt>
                <c:pt idx="75">
                  <c:v>0.999994764334032</c:v>
                </c:pt>
                <c:pt idx="76">
                  <c:v>0.99999678091996103</c:v>
                </c:pt>
                <c:pt idx="77">
                  <c:v>0.99999802079271105</c:v>
                </c:pt>
                <c:pt idx="78">
                  <c:v>0.99999878311207702</c:v>
                </c:pt>
                <c:pt idx="79">
                  <c:v>0.99999925181369798</c:v>
                </c:pt>
                <c:pt idx="80">
                  <c:v>0.99999953998833402</c:v>
                </c:pt>
                <c:pt idx="81">
                  <c:v>0.99999971716842595</c:v>
                </c:pt>
                <c:pt idx="82">
                  <c:v>0.99999982610507498</c:v>
                </c:pt>
                <c:pt idx="83">
                  <c:v>0.99999989308321202</c:v>
                </c:pt>
                <c:pt idx="84">
                  <c:v>0.999999934263755</c:v>
                </c:pt>
                <c:pt idx="85">
                  <c:v>0.99999995958301902</c:v>
                </c:pt>
                <c:pt idx="86">
                  <c:v>0.999999975150203</c:v>
                </c:pt>
                <c:pt idx="87">
                  <c:v>0.99999998472146101</c:v>
                </c:pt>
                <c:pt idx="88">
                  <c:v>0.99999999060621103</c:v>
                </c:pt>
                <c:pt idx="89">
                  <c:v>0.99999999422436503</c:v>
                </c:pt>
                <c:pt idx="90">
                  <c:v>0.999999996448934</c:v>
                </c:pt>
                <c:pt idx="91">
                  <c:v>0.99999999781667903</c:v>
                </c:pt>
                <c:pt idx="92">
                  <c:v>0.99999999865761602</c:v>
                </c:pt>
                <c:pt idx="93">
                  <c:v>0.99999999917465499</c:v>
                </c:pt>
                <c:pt idx="94">
                  <c:v>0.99999999949254803</c:v>
                </c:pt>
                <c:pt idx="95">
                  <c:v>0.99999999968800102</c:v>
                </c:pt>
                <c:pt idx="96">
                  <c:v>0.999999999808172</c:v>
                </c:pt>
                <c:pt idx="97">
                  <c:v>0.99999999988205701</c:v>
                </c:pt>
                <c:pt idx="98">
                  <c:v>0.99999999992748501</c:v>
                </c:pt>
                <c:pt idx="99">
                  <c:v>0.99990000000000001</c:v>
                </c:pt>
                <c:pt idx="100">
                  <c:v>0.9999900000000000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9437440"/>
        <c:axId val="157950720"/>
      </c:lineChart>
      <c:catAx>
        <c:axId val="149437440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157950720"/>
        <c:crosses val="autoZero"/>
        <c:auto val="1"/>
        <c:lblAlgn val="ctr"/>
        <c:lblOffset val="100"/>
        <c:noMultiLvlLbl val="0"/>
      </c:catAx>
      <c:valAx>
        <c:axId val="157950720"/>
        <c:scaling>
          <c:orientation val="minMax"/>
        </c:scaling>
        <c:delete val="1"/>
        <c:axPos val="l"/>
        <c:numFmt formatCode="0.0" sourceLinked="1"/>
        <c:majorTickMark val="out"/>
        <c:minorTickMark val="none"/>
        <c:tickLblPos val="nextTo"/>
        <c:crossAx val="149437440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  <c:showDLblsOverMax val="0"/>
  </c:chart>
  <c:txPr>
    <a:bodyPr/>
    <a:lstStyle/>
    <a:p>
      <a:pPr>
        <a:defRPr sz="1800"/>
      </a:pPr>
      <a:endParaRPr lang="he-IL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5797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6550" y="0"/>
            <a:ext cx="3026833" cy="465797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AFF515DE-DEE8-4079-AF54-5295A5ACD7B5}" type="datetimeFigureOut">
              <a:rPr lang="en-US" smtClean="0"/>
              <a:t>4/1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7904"/>
            <a:ext cx="3026833" cy="465796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6550" y="8817904"/>
            <a:ext cx="3026833" cy="465796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892D6947-52A2-40A9-9494-8550EBA721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1394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D4A2CB37-C636-4AE3-BF9B-A90FDEA57812}" type="datetimeFigureOut">
              <a:rPr lang="en-US" smtClean="0"/>
              <a:t>4/1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1575" y="696913"/>
            <a:ext cx="4641850" cy="3481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9758"/>
            <a:ext cx="5588000" cy="4177665"/>
          </a:xfrm>
          <a:prstGeom prst="rect">
            <a:avLst/>
          </a:prstGeom>
        </p:spPr>
        <p:txBody>
          <a:bodyPr vert="horz" lIns="92958" tIns="46479" rIns="92958" bIns="4647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6AB4EC14-F09A-46CA-AAAA-029A388ABF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038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4EC14-F09A-46CA-AAAA-029A388ABF6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7516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4EC14-F09A-46CA-AAAA-029A388ABF6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9664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4EC14-F09A-46CA-AAAA-029A388ABF60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7997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4EC14-F09A-46CA-AAAA-029A388ABF6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8496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4EC14-F09A-46CA-AAAA-029A388ABF6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4995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4EC14-F09A-46CA-AAAA-029A388ABF6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86402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4EC14-F09A-46CA-AAAA-029A388ABF6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3594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4EC14-F09A-46CA-AAAA-029A388ABF6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7983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4EC14-F09A-46CA-AAAA-029A388ABF6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90555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  <a:p>
            <a:r>
              <a:rPr lang="en-US" dirty="0" smtClean="0"/>
              <a:t>Thank You,</a:t>
            </a:r>
          </a:p>
          <a:p>
            <a:r>
              <a:rPr lang="en-US" dirty="0" smtClean="0"/>
              <a:t>While I’ll</a:t>
            </a:r>
            <a:r>
              <a:rPr lang="en-US" baseline="0" dirty="0" smtClean="0"/>
              <a:t> be taking questions I would like to show you results on three more datase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4EC14-F09A-46CA-AAAA-029A388ABF6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1200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4EC14-F09A-46CA-AAAA-029A388ABF6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9215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4EC14-F09A-46CA-AAAA-029A388ABF6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9380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4EC14-F09A-46CA-AAAA-029A388ABF6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376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4EC14-F09A-46CA-AAAA-029A388ABF6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8496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4EC14-F09A-46CA-AAAA-029A388ABF6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148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baseline="0" dirty="0" smtClean="0"/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4EC14-F09A-46CA-AAAA-029A388ABF6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5742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4EC14-F09A-46CA-AAAA-029A388ABF6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2570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B4EC14-F09A-46CA-AAAA-029A388ABF6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453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C5309B-9960-4E92-84A1-13802BF8F84C}" type="datetime1">
              <a:rPr lang="en-US" smtClean="0"/>
              <a:t>4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8953C-B772-4A59-90CD-229C92BC556B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0DFC1-99D2-456E-8941-BDEF5ACAC1A1}" type="datetime1">
              <a:rPr lang="en-US" smtClean="0"/>
              <a:t>4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8953C-B772-4A59-90CD-229C92BC55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0BD0B5-7881-4262-9A77-F2F38DB9EF2F}" type="datetime1">
              <a:rPr lang="en-US" smtClean="0"/>
              <a:t>4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8953C-B772-4A59-90CD-229C92BC55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6028C4-A340-41B9-B649-8B4F35DC07EC}" type="datetime1">
              <a:rPr lang="en-US" smtClean="0"/>
              <a:t>4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8953C-B772-4A59-90CD-229C92BC556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8BBD50-6434-428D-BFBC-E43CE4333E55}" type="datetime1">
              <a:rPr lang="en-US" smtClean="0"/>
              <a:t>4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8953C-B772-4A59-90CD-229C92BC55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C7630A-CDA8-4263-8C33-ACAB9B1A87AC}" type="datetime1">
              <a:rPr lang="en-US" smtClean="0"/>
              <a:t>4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8953C-B772-4A59-90CD-229C92BC556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EBD277-A641-44D0-994D-0B32823399E7}" type="datetime1">
              <a:rPr lang="en-US" smtClean="0"/>
              <a:t>4/1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8953C-B772-4A59-90CD-229C92BC556B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FD62D5-AFB5-4A65-A05F-1499B623525E}" type="datetime1">
              <a:rPr lang="en-US" smtClean="0"/>
              <a:t>4/1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8953C-B772-4A59-90CD-229C92BC55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CBA33B-D4ED-4028-B472-2E36CC9D6F38}" type="datetime1">
              <a:rPr lang="en-US" smtClean="0"/>
              <a:t>4/1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8953C-B772-4A59-90CD-229C92BC55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3DC7D-3FD6-4C52-8ED2-CD75F0D47F70}" type="datetime1">
              <a:rPr lang="en-US" smtClean="0"/>
              <a:t>4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8953C-B772-4A59-90CD-229C92BC55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4C3BA-AB97-4DCD-AC63-405A4B185E98}" type="datetime1">
              <a:rPr lang="en-US" smtClean="0"/>
              <a:t>4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8953C-B772-4A59-90CD-229C92BC556B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F04AD020-5106-4124-AB33-CCA413FD275F}" type="datetime1">
              <a:rPr lang="en-US" smtClean="0"/>
              <a:t>4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B3D8953C-B772-4A59-90CD-229C92BC556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microsoft.com/office/2007/relationships/media" Target="../media/media2.mp4"/><Relationship Id="rId7" Type="http://schemas.openxmlformats.org/officeDocument/2006/relationships/image" Target="../media/image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.xml"/><Relationship Id="rId4" Type="http://schemas.openxmlformats.org/officeDocument/2006/relationships/video" Target="../media/media2.mp4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microsoft.com/office/2007/relationships/media" Target="../media/media14.mp4"/><Relationship Id="rId7" Type="http://schemas.openxmlformats.org/officeDocument/2006/relationships/image" Target="../media/image73.png"/><Relationship Id="rId2" Type="http://schemas.openxmlformats.org/officeDocument/2006/relationships/video" Target="../media/media13.mp4"/><Relationship Id="rId1" Type="http://schemas.microsoft.com/office/2007/relationships/media" Target="../media/media13.mp4"/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14.mp4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microsoft.com/office/2007/relationships/media" Target="../media/media16.mp4"/><Relationship Id="rId7" Type="http://schemas.openxmlformats.org/officeDocument/2006/relationships/image" Target="../media/image75.png"/><Relationship Id="rId2" Type="http://schemas.microsoft.com/office/2007/relationships/media" Target="../media/media15.mp4"/><Relationship Id="rId1" Type="http://schemas.openxmlformats.org/officeDocument/2006/relationships/video" Target="NULL" TargetMode="External"/><Relationship Id="rId6" Type="http://schemas.openxmlformats.org/officeDocument/2006/relationships/notesSlide" Target="../notesSlides/notesSlide11.xml"/><Relationship Id="rId5" Type="http://schemas.openxmlformats.org/officeDocument/2006/relationships/slideLayout" Target="../slideLayouts/slideLayout2.xml"/><Relationship Id="rId4" Type="http://schemas.openxmlformats.org/officeDocument/2006/relationships/video" Target="../media/media16.mp4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Relationship Id="rId5" Type="http://schemas.openxmlformats.org/officeDocument/2006/relationships/image" Target="../media/image78.jpeg"/><Relationship Id="rId4" Type="http://schemas.openxmlformats.org/officeDocument/2006/relationships/image" Target="../media/image7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5" Type="http://schemas.openxmlformats.org/officeDocument/2006/relationships/image" Target="../media/image78.jpeg"/><Relationship Id="rId4" Type="http://schemas.openxmlformats.org/officeDocument/2006/relationships/image" Target="../media/image7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4" Type="http://schemas.openxmlformats.org/officeDocument/2006/relationships/image" Target="../media/image7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video" Target="../media/media20.avi"/><Relationship Id="rId13" Type="http://schemas.openxmlformats.org/officeDocument/2006/relationships/slideLayout" Target="../slideLayouts/slideLayout2.xml"/><Relationship Id="rId18" Type="http://schemas.openxmlformats.org/officeDocument/2006/relationships/image" Target="../media/image83.png"/><Relationship Id="rId3" Type="http://schemas.microsoft.com/office/2007/relationships/media" Target="../media/media18.avi"/><Relationship Id="rId7" Type="http://schemas.microsoft.com/office/2007/relationships/media" Target="../media/media20.avi"/><Relationship Id="rId12" Type="http://schemas.openxmlformats.org/officeDocument/2006/relationships/video" Target="../media/media22.gif"/><Relationship Id="rId17" Type="http://schemas.openxmlformats.org/officeDocument/2006/relationships/image" Target="../media/image82.png"/><Relationship Id="rId2" Type="http://schemas.openxmlformats.org/officeDocument/2006/relationships/video" Target="../media/media17.avi"/><Relationship Id="rId16" Type="http://schemas.openxmlformats.org/officeDocument/2006/relationships/image" Target="../media/image81.png"/><Relationship Id="rId1" Type="http://schemas.microsoft.com/office/2007/relationships/media" Target="../media/media17.avi"/><Relationship Id="rId6" Type="http://schemas.openxmlformats.org/officeDocument/2006/relationships/video" Target="../media/media19.avi"/><Relationship Id="rId11" Type="http://schemas.microsoft.com/office/2007/relationships/media" Target="../media/media22.gif"/><Relationship Id="rId5" Type="http://schemas.microsoft.com/office/2007/relationships/media" Target="../media/media19.avi"/><Relationship Id="rId15" Type="http://schemas.openxmlformats.org/officeDocument/2006/relationships/image" Target="../media/image80.png"/><Relationship Id="rId10" Type="http://schemas.microsoft.com/office/2007/relationships/media" Target="../media/media21.avi"/><Relationship Id="rId19" Type="http://schemas.openxmlformats.org/officeDocument/2006/relationships/image" Target="../media/image84.png"/><Relationship Id="rId4" Type="http://schemas.openxmlformats.org/officeDocument/2006/relationships/video" Target="../media/media18.avi"/><Relationship Id="rId9" Type="http://schemas.openxmlformats.org/officeDocument/2006/relationships/video" Target="NULL" TargetMode="External"/><Relationship Id="rId14" Type="http://schemas.openxmlformats.org/officeDocument/2006/relationships/image" Target="../media/image7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6.jpeg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5.wmf"/><Relationship Id="rId11" Type="http://schemas.openxmlformats.org/officeDocument/2006/relationships/image" Target="../media/image92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1.png"/><Relationship Id="rId4" Type="http://schemas.openxmlformats.org/officeDocument/2006/relationships/image" Target="../media/image87.png"/><Relationship Id="rId9" Type="http://schemas.openxmlformats.org/officeDocument/2006/relationships/image" Target="../media/image9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gif"/><Relationship Id="rId2" Type="http://schemas.openxmlformats.org/officeDocument/2006/relationships/image" Target="../media/image93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microsoft.com/office/2007/relationships/media" Target="../media/media15.mp4"/><Relationship Id="rId13" Type="http://schemas.openxmlformats.org/officeDocument/2006/relationships/image" Target="../media/image95.png"/><Relationship Id="rId3" Type="http://schemas.microsoft.com/office/2007/relationships/media" Target="../media/media24.mp4"/><Relationship Id="rId7" Type="http://schemas.openxmlformats.org/officeDocument/2006/relationships/video" Target="NULL" TargetMode="External"/><Relationship Id="rId12" Type="http://schemas.openxmlformats.org/officeDocument/2006/relationships/notesSlide" Target="../notesSlides/notesSlide17.xml"/><Relationship Id="rId17" Type="http://schemas.openxmlformats.org/officeDocument/2006/relationships/image" Target="../media/image74.png"/><Relationship Id="rId2" Type="http://schemas.openxmlformats.org/officeDocument/2006/relationships/video" Target="../media/media23.mp4"/><Relationship Id="rId16" Type="http://schemas.openxmlformats.org/officeDocument/2006/relationships/image" Target="../media/image75.png"/><Relationship Id="rId1" Type="http://schemas.microsoft.com/office/2007/relationships/media" Target="../media/media23.mp4"/><Relationship Id="rId6" Type="http://schemas.openxmlformats.org/officeDocument/2006/relationships/video" Target="../media/media25.mp4"/><Relationship Id="rId11" Type="http://schemas.openxmlformats.org/officeDocument/2006/relationships/slideLayout" Target="../slideLayouts/slideLayout2.xml"/><Relationship Id="rId5" Type="http://schemas.microsoft.com/office/2007/relationships/media" Target="../media/media25.mp4"/><Relationship Id="rId15" Type="http://schemas.openxmlformats.org/officeDocument/2006/relationships/image" Target="../media/image97.png"/><Relationship Id="rId10" Type="http://schemas.openxmlformats.org/officeDocument/2006/relationships/video" Target="../media/media14.mp4"/><Relationship Id="rId4" Type="http://schemas.openxmlformats.org/officeDocument/2006/relationships/video" Target="../media/media24.mp4"/><Relationship Id="rId9" Type="http://schemas.microsoft.com/office/2007/relationships/media" Target="../media/media14.mp4"/><Relationship Id="rId14" Type="http://schemas.openxmlformats.org/officeDocument/2006/relationships/image" Target="../media/image9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6.mp4"/><Relationship Id="rId1" Type="http://schemas.microsoft.com/office/2007/relationships/media" Target="../media/media26.mp4"/><Relationship Id="rId5" Type="http://schemas.openxmlformats.org/officeDocument/2006/relationships/image" Target="../media/image98.png"/><Relationship Id="rId4" Type="http://schemas.openxmlformats.org/officeDocument/2006/relationships/notesSlide" Target="../notesSlides/notesSlide18.xml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media" Target="../media/media6.mp4"/><Relationship Id="rId13" Type="http://schemas.openxmlformats.org/officeDocument/2006/relationships/video" Target="../media/media8.mp4"/><Relationship Id="rId18" Type="http://schemas.openxmlformats.org/officeDocument/2006/relationships/image" Target="../media/image3.png"/><Relationship Id="rId3" Type="http://schemas.openxmlformats.org/officeDocument/2006/relationships/video" Target="../media/media3.mp4"/><Relationship Id="rId21" Type="http://schemas.openxmlformats.org/officeDocument/2006/relationships/image" Target="../media/image6.png"/><Relationship Id="rId7" Type="http://schemas.openxmlformats.org/officeDocument/2006/relationships/video" Target="../media/media5.mp4"/><Relationship Id="rId12" Type="http://schemas.microsoft.com/office/2007/relationships/media" Target="../media/media8.mp4"/><Relationship Id="rId17" Type="http://schemas.openxmlformats.org/officeDocument/2006/relationships/notesSlide" Target="../notesSlides/notesSlide3.xml"/><Relationship Id="rId25" Type="http://schemas.openxmlformats.org/officeDocument/2006/relationships/image" Target="../media/image10.png"/><Relationship Id="rId2" Type="http://schemas.microsoft.com/office/2007/relationships/media" Target="../media/media3.mp4"/><Relationship Id="rId16" Type="http://schemas.openxmlformats.org/officeDocument/2006/relationships/slideLayout" Target="../slideLayouts/slideLayout2.xml"/><Relationship Id="rId20" Type="http://schemas.openxmlformats.org/officeDocument/2006/relationships/image" Target="../media/image5.png"/><Relationship Id="rId1" Type="http://schemas.openxmlformats.org/officeDocument/2006/relationships/tags" Target="../tags/tag1.xml"/><Relationship Id="rId6" Type="http://schemas.microsoft.com/office/2007/relationships/media" Target="../media/media5.mp4"/><Relationship Id="rId11" Type="http://schemas.openxmlformats.org/officeDocument/2006/relationships/video" Target="../media/media7.mp4"/><Relationship Id="rId24" Type="http://schemas.openxmlformats.org/officeDocument/2006/relationships/image" Target="../media/image9.png"/><Relationship Id="rId5" Type="http://schemas.openxmlformats.org/officeDocument/2006/relationships/video" Target="../media/media4.mp4"/><Relationship Id="rId15" Type="http://schemas.openxmlformats.org/officeDocument/2006/relationships/video" Target="../media/media9.mp4"/><Relationship Id="rId23" Type="http://schemas.openxmlformats.org/officeDocument/2006/relationships/image" Target="../media/image8.png"/><Relationship Id="rId10" Type="http://schemas.microsoft.com/office/2007/relationships/media" Target="../media/media7.mp4"/><Relationship Id="rId19" Type="http://schemas.openxmlformats.org/officeDocument/2006/relationships/image" Target="../media/image4.png"/><Relationship Id="rId4" Type="http://schemas.microsoft.com/office/2007/relationships/media" Target="../media/media4.mp4"/><Relationship Id="rId9" Type="http://schemas.openxmlformats.org/officeDocument/2006/relationships/video" Target="../media/media6.mp4"/><Relationship Id="rId14" Type="http://schemas.microsoft.com/office/2007/relationships/media" Target="../media/media9.mp4"/><Relationship Id="rId22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jpeg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png"/><Relationship Id="rId12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png"/><Relationship Id="rId1" Type="http://schemas.openxmlformats.org/officeDocument/2006/relationships/tags" Target="../tags/tag4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5" Type="http://schemas.openxmlformats.org/officeDocument/2006/relationships/image" Target="../media/image3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Relationship Id="rId1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38.emf"/><Relationship Id="rId18" Type="http://schemas.openxmlformats.org/officeDocument/2006/relationships/image" Target="../media/image43.png"/><Relationship Id="rId26" Type="http://schemas.openxmlformats.org/officeDocument/2006/relationships/image" Target="../media/image48.png"/><Relationship Id="rId3" Type="http://schemas.openxmlformats.org/officeDocument/2006/relationships/video" Target="../media/media10.mp4"/><Relationship Id="rId21" Type="http://schemas.openxmlformats.org/officeDocument/2006/relationships/image" Target="../media/image44.emf"/><Relationship Id="rId7" Type="http://schemas.openxmlformats.org/officeDocument/2006/relationships/notesSlide" Target="../notesSlides/notesSlide7.xml"/><Relationship Id="rId12" Type="http://schemas.openxmlformats.org/officeDocument/2006/relationships/image" Target="../media/image37.emf"/><Relationship Id="rId17" Type="http://schemas.openxmlformats.org/officeDocument/2006/relationships/image" Target="../media/image42.png"/><Relationship Id="rId25" Type="http://schemas.openxmlformats.org/officeDocument/2006/relationships/image" Target="../media/image30.png"/><Relationship Id="rId2" Type="http://schemas.microsoft.com/office/2007/relationships/media" Target="../media/media10.mp4"/><Relationship Id="rId16" Type="http://schemas.openxmlformats.org/officeDocument/2006/relationships/image" Target="../media/image41.png"/><Relationship Id="rId20" Type="http://schemas.openxmlformats.org/officeDocument/2006/relationships/chart" Target="../charts/chart2.xml"/><Relationship Id="rId1" Type="http://schemas.openxmlformats.org/officeDocument/2006/relationships/tags" Target="../tags/tag5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36.emf"/><Relationship Id="rId24" Type="http://schemas.openxmlformats.org/officeDocument/2006/relationships/image" Target="../media/image47.png"/><Relationship Id="rId5" Type="http://schemas.openxmlformats.org/officeDocument/2006/relationships/video" Target="../media/media11.mp4"/><Relationship Id="rId15" Type="http://schemas.openxmlformats.org/officeDocument/2006/relationships/image" Target="../media/image40.png"/><Relationship Id="rId23" Type="http://schemas.openxmlformats.org/officeDocument/2006/relationships/image" Target="../media/image46.emf"/><Relationship Id="rId10" Type="http://schemas.openxmlformats.org/officeDocument/2006/relationships/image" Target="../media/image35.emf"/><Relationship Id="rId19" Type="http://schemas.openxmlformats.org/officeDocument/2006/relationships/chart" Target="../charts/chart1.xml"/><Relationship Id="rId4" Type="http://schemas.microsoft.com/office/2007/relationships/media" Target="../media/media11.mp4"/><Relationship Id="rId9" Type="http://schemas.openxmlformats.org/officeDocument/2006/relationships/image" Target="../media/image34.emf"/><Relationship Id="rId14" Type="http://schemas.openxmlformats.org/officeDocument/2006/relationships/image" Target="../media/image39.png"/><Relationship Id="rId22" Type="http://schemas.openxmlformats.org/officeDocument/2006/relationships/image" Target="../media/image4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4.png"/><Relationship Id="rId18" Type="http://schemas.openxmlformats.org/officeDocument/2006/relationships/image" Target="../media/image29.png"/><Relationship Id="rId26" Type="http://schemas.openxmlformats.org/officeDocument/2006/relationships/image" Target="../media/image65.png"/><Relationship Id="rId3" Type="http://schemas.openxmlformats.org/officeDocument/2006/relationships/video" Target="../media/media12.mp4"/><Relationship Id="rId21" Type="http://schemas.openxmlformats.org/officeDocument/2006/relationships/image" Target="../media/image61.gif"/><Relationship Id="rId7" Type="http://schemas.openxmlformats.org/officeDocument/2006/relationships/image" Target="../media/image49.png"/><Relationship Id="rId12" Type="http://schemas.openxmlformats.org/officeDocument/2006/relationships/image" Target="../media/image53.png"/><Relationship Id="rId17" Type="http://schemas.openxmlformats.org/officeDocument/2006/relationships/image" Target="../media/image58.jpeg"/><Relationship Id="rId25" Type="http://schemas.openxmlformats.org/officeDocument/2006/relationships/image" Target="../media/image46.emf"/><Relationship Id="rId2" Type="http://schemas.microsoft.com/office/2007/relationships/media" Target="../media/media12.mp4"/><Relationship Id="rId16" Type="http://schemas.openxmlformats.org/officeDocument/2006/relationships/image" Target="../media/image57.jpeg"/><Relationship Id="rId20" Type="http://schemas.openxmlformats.org/officeDocument/2006/relationships/image" Target="../media/image60.png"/><Relationship Id="rId1" Type="http://schemas.openxmlformats.org/officeDocument/2006/relationships/tags" Target="../tags/tag6.xml"/><Relationship Id="rId6" Type="http://schemas.openxmlformats.org/officeDocument/2006/relationships/image" Target="../media/image30.png"/><Relationship Id="rId11" Type="http://schemas.openxmlformats.org/officeDocument/2006/relationships/image" Target="../media/image52.png"/><Relationship Id="rId24" Type="http://schemas.openxmlformats.org/officeDocument/2006/relationships/image" Target="../media/image64.emf"/><Relationship Id="rId5" Type="http://schemas.openxmlformats.org/officeDocument/2006/relationships/notesSlide" Target="../notesSlides/notesSlide8.xml"/><Relationship Id="rId15" Type="http://schemas.openxmlformats.org/officeDocument/2006/relationships/image" Target="../media/image56.png"/><Relationship Id="rId23" Type="http://schemas.openxmlformats.org/officeDocument/2006/relationships/image" Target="../media/image63.jpeg"/><Relationship Id="rId10" Type="http://schemas.openxmlformats.org/officeDocument/2006/relationships/image" Target="../media/image51.png"/><Relationship Id="rId19" Type="http://schemas.openxmlformats.org/officeDocument/2006/relationships/image" Target="../media/image59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9.png"/><Relationship Id="rId14" Type="http://schemas.openxmlformats.org/officeDocument/2006/relationships/image" Target="../media/image55.png"/><Relationship Id="rId22" Type="http://schemas.openxmlformats.org/officeDocument/2006/relationships/image" Target="../media/image6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9.emf"/><Relationship Id="rId12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68.png"/><Relationship Id="rId11" Type="http://schemas.openxmlformats.org/officeDocument/2006/relationships/image" Target="../media/image71.emf"/><Relationship Id="rId5" Type="http://schemas.openxmlformats.org/officeDocument/2006/relationships/image" Target="../media/image67.png"/><Relationship Id="rId10" Type="http://schemas.openxmlformats.org/officeDocument/2006/relationships/image" Target="../media/image70.emf"/><Relationship Id="rId4" Type="http://schemas.openxmlformats.org/officeDocument/2006/relationships/image" Target="../media/image66.png"/><Relationship Id="rId9" Type="http://schemas.openxmlformats.org/officeDocument/2006/relationships/image" Target="../media/image6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2133600"/>
            <a:ext cx="9194322" cy="2514598"/>
          </a:xfrm>
        </p:spPr>
        <p:txBody>
          <a:bodyPr>
            <a:normAutofit/>
          </a:bodyPr>
          <a:lstStyle/>
          <a:p>
            <a:pPr algn="ctr"/>
            <a:r>
              <a:rPr lang="en-US" sz="2400" dirty="0"/>
              <a:t>Tammy </a:t>
            </a:r>
            <a:r>
              <a:rPr lang="en-US" sz="2400" dirty="0" err="1" smtClean="0"/>
              <a:t>Riklin</a:t>
            </a:r>
            <a:r>
              <a:rPr lang="en-US" sz="2400" dirty="0" smtClean="0"/>
              <a:t> Raviv</a:t>
            </a:r>
            <a:endParaRPr lang="en-US" sz="2400" baseline="30000" dirty="0" smtClean="0"/>
          </a:p>
          <a:p>
            <a:pPr algn="ctr"/>
            <a:r>
              <a:rPr lang="en-US" dirty="0" err="1" smtClean="0"/>
              <a:t>Assaf</a:t>
            </a:r>
            <a:r>
              <a:rPr lang="en-US" dirty="0" smtClean="0"/>
              <a:t> </a:t>
            </a:r>
            <a:r>
              <a:rPr lang="en-US" dirty="0" err="1" smtClean="0"/>
              <a:t>Arbelle</a:t>
            </a:r>
            <a:r>
              <a:rPr lang="en-US" dirty="0" smtClean="0"/>
              <a:t>, Topaz </a:t>
            </a:r>
            <a:r>
              <a:rPr lang="en-US" dirty="0" err="1" smtClean="0"/>
              <a:t>Gilad</a:t>
            </a:r>
            <a:endParaRPr lang="en-US" dirty="0" smtClean="0"/>
          </a:p>
          <a:p>
            <a:pPr algn="ctr"/>
            <a:r>
              <a:rPr lang="en-US" sz="1800" dirty="0" smtClean="0"/>
              <a:t>Electrical and Computer Engineering</a:t>
            </a:r>
            <a:endParaRPr lang="en-US" sz="1800" dirty="0"/>
          </a:p>
          <a:p>
            <a:pPr algn="ctr"/>
            <a:endParaRPr lang="en-US" baseline="30000" dirty="0" smtClean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228600" y="358775"/>
            <a:ext cx="9372600" cy="1470025"/>
          </a:xfrm>
          <a:effectLst/>
        </p:spPr>
        <p:txBody>
          <a:bodyPr>
            <a:noAutofit/>
          </a:bodyPr>
          <a:lstStyle/>
          <a:p>
            <a:pPr marL="182880" indent="0" algn="ctr">
              <a:buNone/>
            </a:pPr>
            <a:r>
              <a:rPr lang="en-US" sz="3600" dirty="0"/>
              <a:t>Analysis of High-throughput Microscopy Videos: Catching Up with Cell Dynamics</a:t>
            </a:r>
            <a:endParaRPr lang="en-US" sz="3300" b="0" dirty="0">
              <a:effectLst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-30480" y="2933700"/>
            <a:ext cx="9144000" cy="914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2000" dirty="0" smtClean="0"/>
          </a:p>
          <a:p>
            <a:pPr algn="ctr"/>
            <a:r>
              <a:rPr lang="en-US" sz="2000" dirty="0" smtClean="0"/>
              <a:t>Ben-Gurion University of the Negev</a:t>
            </a:r>
          </a:p>
          <a:p>
            <a:pPr algn="ctr"/>
            <a:endParaRPr lang="en-US" sz="2000" dirty="0" smtClean="0"/>
          </a:p>
        </p:txBody>
      </p:sp>
      <p:pic>
        <p:nvPicPr>
          <p:cNvPr id="10" name="cells_28-Feb-2015_15-57-06_tracks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754880" y="4648200"/>
            <a:ext cx="4439442" cy="2077135"/>
          </a:xfrm>
          <a:prstGeom prst="rect">
            <a:avLst/>
          </a:prstGeom>
        </p:spPr>
      </p:pic>
      <p:pic>
        <p:nvPicPr>
          <p:cNvPr id="14" name="cells_28-Feb-2015_17-45-58_tracks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228600" y="4648199"/>
            <a:ext cx="5071131" cy="2077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780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250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725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725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 vol="80000">
                <p:cTn id="15" repeatCount="indefinite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  <p:video>
              <p:cMediaNode vol="80000">
                <p:cTn id="16" repeatCount="indefinite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  <p:extLst mod="1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35" name="Broad - cells_27-Feb-2015_15-30-22_tracks.avi">
            <a:hlinkClick r:id="" action="ppaction://media"/>
          </p:cNvPr>
          <p:cNvPicPr>
            <a:picLocks noGrp="1" noChangeAspect="1"/>
          </p:cNvPicPr>
          <p:nvPr>
            <p:ph sz="quarter" idx="13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505200" y="1736947"/>
            <a:ext cx="5749149" cy="3829978"/>
          </a:xfrm>
        </p:spPr>
      </p:pic>
      <p:pic>
        <p:nvPicPr>
          <p:cNvPr id="7" name="cells_28-Feb-2015_17-45-58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8100" y="1143000"/>
            <a:ext cx="3396342" cy="2743200"/>
          </a:xfrm>
          <a:prstGeom prst="rect">
            <a:avLst/>
          </a:prstGeom>
        </p:spPr>
      </p:pic>
      <p:pic>
        <p:nvPicPr>
          <p:cNvPr id="8" name="cells_28-Feb-2015_17-45-58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8"/>
          <a:srcRect l="7284" t="54949" r="54574" b="6162"/>
          <a:stretch>
            <a:fillRect/>
          </a:stretch>
        </p:blipFill>
        <p:spPr>
          <a:xfrm>
            <a:off x="838200" y="4089399"/>
            <a:ext cx="3331027" cy="2743201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  <p:sp>
        <p:nvSpPr>
          <p:cNvPr id="9" name="Rectangle 8"/>
          <p:cNvSpPr/>
          <p:nvPr/>
        </p:nvSpPr>
        <p:spPr>
          <a:xfrm>
            <a:off x="283547" y="2619695"/>
            <a:ext cx="1284256" cy="1057623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838199" y="4083537"/>
            <a:ext cx="3331027" cy="2735581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283547" y="2619695"/>
            <a:ext cx="554652" cy="1463842"/>
          </a:xfrm>
          <a:prstGeom prst="line">
            <a:avLst/>
          </a:prstGeom>
          <a:ln>
            <a:solidFill>
              <a:schemeClr val="accent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83547" y="3677319"/>
            <a:ext cx="554652" cy="3180681"/>
          </a:xfrm>
          <a:prstGeom prst="line">
            <a:avLst/>
          </a:prstGeom>
          <a:ln>
            <a:solidFill>
              <a:schemeClr val="accent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561123" y="3677317"/>
            <a:ext cx="343877" cy="412082"/>
          </a:xfrm>
          <a:prstGeom prst="line">
            <a:avLst/>
          </a:prstGeom>
          <a:ln>
            <a:solidFill>
              <a:schemeClr val="accent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567803" y="2619696"/>
            <a:ext cx="2601423" cy="1463841"/>
          </a:xfrm>
          <a:prstGeom prst="line">
            <a:avLst/>
          </a:prstGeom>
          <a:ln>
            <a:solidFill>
              <a:schemeClr val="accent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89857" y="546677"/>
            <a:ext cx="25250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Brugge</a:t>
            </a:r>
            <a:r>
              <a:rPr lang="en-US" dirty="0" smtClean="0"/>
              <a:t> Lab – Harvard </a:t>
            </a:r>
          </a:p>
          <a:p>
            <a:pPr algn="ctr"/>
            <a:r>
              <a:rPr lang="en-US" dirty="0" smtClean="0"/>
              <a:t>Medical Schoo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7175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00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0000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22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video>
              <p:cMediaNode vol="80000">
                <p:cTn id="23" repeatCount="indefinite" fill="hold" display="0">
                  <p:stCondLst>
                    <p:cond delay="indefinite"/>
                  </p:stCondLst>
                </p:cTn>
                <p:tgtEl>
                  <p:spTgt spid="35"/>
                </p:tgtEl>
              </p:cMediaNode>
            </p:video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</p:childTnLst>
        </p:cTn>
      </p:par>
    </p:tnLst>
  </p:timing>
  <p:extLst mod="1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6" name="cells_28-Feb-2015_15-57-06.avi">
            <a:hlinkClick r:id="" action="ppaction://media"/>
          </p:cNvPr>
          <p:cNvPicPr>
            <a:picLocks noGrp="1" noChangeAspect="1"/>
          </p:cNvPicPr>
          <p:nvPr>
            <p:ph sz="quarter" idx="13"/>
            <a:videoFile r:link="rId1"/>
            <p:extLst>
              <p:ext uri="{DAA4B4D4-6D71-4841-9C94-3DE7FCFB9230}">
                <p14:media xmlns:p14="http://schemas.microsoft.com/office/powerpoint/2010/main" r:embed="rId2">
                  <p14:trim end="5000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52400" y="1124509"/>
            <a:ext cx="3403600" cy="2743200"/>
          </a:xfrm>
        </p:spPr>
      </p:pic>
      <p:sp>
        <p:nvSpPr>
          <p:cNvPr id="9" name="Rectangle 8"/>
          <p:cNvSpPr/>
          <p:nvPr/>
        </p:nvSpPr>
        <p:spPr>
          <a:xfrm>
            <a:off x="2260601" y="1572380"/>
            <a:ext cx="1295400" cy="1147566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228600" y="1572381"/>
            <a:ext cx="2032004" cy="2364062"/>
          </a:xfrm>
          <a:prstGeom prst="line">
            <a:avLst/>
          </a:prstGeom>
          <a:ln>
            <a:solidFill>
              <a:schemeClr val="accent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228600" y="2719946"/>
            <a:ext cx="2032002" cy="4009100"/>
          </a:xfrm>
          <a:prstGeom prst="line">
            <a:avLst/>
          </a:prstGeom>
          <a:ln>
            <a:solidFill>
              <a:schemeClr val="accent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" name="Weizmann - cells_27-Feb-2015_13-20-55_tracks (1)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592384" y="1981200"/>
            <a:ext cx="5871115" cy="391048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07244" y="450468"/>
            <a:ext cx="24455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Alon</a:t>
            </a:r>
            <a:r>
              <a:rPr lang="en-US" dirty="0" smtClean="0"/>
              <a:t> Lab – Weizmann</a:t>
            </a:r>
          </a:p>
          <a:p>
            <a:pPr algn="ctr"/>
            <a:r>
              <a:rPr lang="en-US" dirty="0" smtClean="0"/>
              <a:t> Institute of Science</a:t>
            </a: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>
          <a:xfrm flipH="1">
            <a:off x="3428361" y="1572381"/>
            <a:ext cx="127640" cy="2421084"/>
          </a:xfrm>
          <a:prstGeom prst="line">
            <a:avLst/>
          </a:prstGeom>
          <a:ln>
            <a:solidFill>
              <a:schemeClr val="accent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3428361" y="2719946"/>
            <a:ext cx="127640" cy="4009100"/>
          </a:xfrm>
          <a:prstGeom prst="line">
            <a:avLst/>
          </a:prstGeom>
          <a:ln>
            <a:solidFill>
              <a:schemeClr val="accent6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cells_28-Feb-2015_15-57-06.avi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5000"/>
                </p14:media>
              </p:ext>
            </p:extLst>
          </p:nvPr>
        </p:nvPicPr>
        <p:blipFill rotWithShape="1">
          <a:blip r:embed="rId7"/>
          <a:srcRect l="61149" t="15568" b="43222"/>
          <a:stretch>
            <a:fillRect/>
          </a:stretch>
        </p:blipFill>
        <p:spPr>
          <a:xfrm>
            <a:off x="228600" y="3993465"/>
            <a:ext cx="3199761" cy="2735581"/>
          </a:xfrm>
          <a:prstGeom prst="rect">
            <a:avLst/>
          </a:prstGeom>
          <a:ln w="285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pic>
    </p:spTree>
    <p:extLst>
      <p:ext uri="{BB962C8B-B14F-4D97-AF65-F5344CB8AC3E}">
        <p14:creationId xmlns:p14="http://schemas.microsoft.com/office/powerpoint/2010/main" val="3462620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00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0000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1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22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video>
              <p:cMediaNode vol="80000">
                <p:cTn id="23" repeatCount="indefinite" fill="hold" display="0">
                  <p:stCondLst>
                    <p:cond delay="indefinite"/>
                  </p:stCondLst>
                </p:cTn>
                <p:tgtEl>
                  <p:spTgt spid="26"/>
                </p:tgtEl>
              </p:cMediaNode>
            </p:video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8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</p:timing>
  <p:extLst mod="1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914400" y="228600"/>
            <a:ext cx="7175351" cy="1793167"/>
          </a:xfrm>
        </p:spPr>
        <p:txBody>
          <a:bodyPr/>
          <a:lstStyle/>
          <a:p>
            <a:pPr marL="182880" indent="0" algn="ctr">
              <a:buNone/>
            </a:pPr>
            <a:r>
              <a:rPr lang="en-US" dirty="0" smtClean="0">
                <a:effectLst/>
              </a:rPr>
              <a:t>Quantitative Results</a:t>
            </a:r>
            <a:endParaRPr lang="en-US" dirty="0">
              <a:effectLst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115722"/>
              </p:ext>
            </p:extLst>
          </p:nvPr>
        </p:nvGraphicFramePr>
        <p:xfrm>
          <a:off x="457200" y="1524000"/>
          <a:ext cx="8442643" cy="220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662811"/>
                <a:gridCol w="697230"/>
                <a:gridCol w="697230"/>
                <a:gridCol w="697230"/>
                <a:gridCol w="1377252"/>
                <a:gridCol w="697230"/>
                <a:gridCol w="697230"/>
                <a:gridCol w="69723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ata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thod </a:t>
                      </a:r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r>
                        <a:rPr lang="en-US" dirty="0" smtClean="0"/>
                        <a:t>Segmentation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ull Tracks</a:t>
                      </a:r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r>
                        <a:rPr lang="en-US" dirty="0" smtClean="0"/>
                        <a:t>Divisions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Prc</a:t>
                      </a:r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Rcl</a:t>
                      </a:r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uccess</a:t>
                      </a:r>
                      <a:r>
                        <a:rPr lang="en-US" dirty="0" smtClean="0"/>
                        <a:t> </a:t>
                      </a:r>
                      <a:r>
                        <a:rPr lang="en-US" sz="1600" dirty="0" smtClean="0"/>
                        <a:t>R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Prc</a:t>
                      </a:r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Rcl</a:t>
                      </a:r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</a:tr>
              <a:tr h="185420">
                <a:tc rowSpan="2">
                  <a:txBody>
                    <a:bodyPr/>
                    <a:lstStyle/>
                    <a:p>
                      <a:r>
                        <a:rPr lang="en-US" dirty="0" err="1" smtClean="0"/>
                        <a:t>Alon</a:t>
                      </a:r>
                      <a:r>
                        <a:rPr lang="en-US" dirty="0" smtClean="0"/>
                        <a:t> Lab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Ours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8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89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3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5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84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89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86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1854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ell</a:t>
                      </a:r>
                      <a:r>
                        <a:rPr lang="en-US" baseline="0" dirty="0" smtClean="0"/>
                        <a:t> Profiler</a:t>
                      </a:r>
                      <a:r>
                        <a:rPr lang="en-US" baseline="30000" dirty="0" smtClean="0"/>
                        <a:t>[1]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8</a:t>
                      </a:r>
                      <a:endParaRPr lang="en-US" dirty="0"/>
                    </a:p>
                  </a:txBody>
                  <a:tcPr/>
                </a:tc>
              </a:tr>
              <a:tr h="185420">
                <a:tc rowSpan="2">
                  <a:txBody>
                    <a:bodyPr/>
                    <a:lstStyle/>
                    <a:p>
                      <a:r>
                        <a:rPr lang="en-US" dirty="0" err="1" smtClean="0"/>
                        <a:t>Brugge</a:t>
                      </a:r>
                      <a:r>
                        <a:rPr lang="en-US" dirty="0" smtClean="0"/>
                        <a:t> Lab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Ours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4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7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9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6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8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7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1854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ell</a:t>
                      </a:r>
                      <a:r>
                        <a:rPr lang="en-US" baseline="0" dirty="0" smtClean="0"/>
                        <a:t> Profiler</a:t>
                      </a:r>
                      <a:r>
                        <a:rPr lang="en-US" baseline="30000" dirty="0" smtClean="0"/>
                        <a:t>[1]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Freeform 5"/>
          <p:cNvSpPr/>
          <p:nvPr/>
        </p:nvSpPr>
        <p:spPr>
          <a:xfrm>
            <a:off x="1981200" y="4195870"/>
            <a:ext cx="1266375" cy="1140823"/>
          </a:xfrm>
          <a:custGeom>
            <a:avLst/>
            <a:gdLst>
              <a:gd name="connsiteX0" fmla="*/ 1019185 w 1266375"/>
              <a:gd name="connsiteY0" fmla="*/ 931817 h 1140823"/>
              <a:gd name="connsiteX1" fmla="*/ 1114979 w 1266375"/>
              <a:gd name="connsiteY1" fmla="*/ 923109 h 1140823"/>
              <a:gd name="connsiteX2" fmla="*/ 1123688 w 1266375"/>
              <a:gd name="connsiteY2" fmla="*/ 896983 h 1140823"/>
              <a:gd name="connsiteX3" fmla="*/ 1141105 w 1266375"/>
              <a:gd name="connsiteY3" fmla="*/ 862149 h 1140823"/>
              <a:gd name="connsiteX4" fmla="*/ 1175939 w 1266375"/>
              <a:gd name="connsiteY4" fmla="*/ 809897 h 1140823"/>
              <a:gd name="connsiteX5" fmla="*/ 1184648 w 1266375"/>
              <a:gd name="connsiteY5" fmla="*/ 757646 h 1140823"/>
              <a:gd name="connsiteX6" fmla="*/ 1219482 w 1266375"/>
              <a:gd name="connsiteY6" fmla="*/ 705394 h 1140823"/>
              <a:gd name="connsiteX7" fmla="*/ 1245608 w 1266375"/>
              <a:gd name="connsiteY7" fmla="*/ 653143 h 1140823"/>
              <a:gd name="connsiteX8" fmla="*/ 1254317 w 1266375"/>
              <a:gd name="connsiteY8" fmla="*/ 426720 h 1140823"/>
              <a:gd name="connsiteX9" fmla="*/ 1254317 w 1266375"/>
              <a:gd name="connsiteY9" fmla="*/ 313509 h 1140823"/>
              <a:gd name="connsiteX10" fmla="*/ 1236899 w 1266375"/>
              <a:gd name="connsiteY10" fmla="*/ 296091 h 1140823"/>
              <a:gd name="connsiteX11" fmla="*/ 1202065 w 1266375"/>
              <a:gd name="connsiteY11" fmla="*/ 269966 h 1140823"/>
              <a:gd name="connsiteX12" fmla="*/ 1149814 w 1266375"/>
              <a:gd name="connsiteY12" fmla="*/ 235131 h 1140823"/>
              <a:gd name="connsiteX13" fmla="*/ 1106271 w 1266375"/>
              <a:gd name="connsiteY13" fmla="*/ 191589 h 1140823"/>
              <a:gd name="connsiteX14" fmla="*/ 1080145 w 1266375"/>
              <a:gd name="connsiteY14" fmla="*/ 139337 h 1140823"/>
              <a:gd name="connsiteX15" fmla="*/ 1045311 w 1266375"/>
              <a:gd name="connsiteY15" fmla="*/ 104503 h 1140823"/>
              <a:gd name="connsiteX16" fmla="*/ 1019185 w 1266375"/>
              <a:gd name="connsiteY16" fmla="*/ 69669 h 1140823"/>
              <a:gd name="connsiteX17" fmla="*/ 993059 w 1266375"/>
              <a:gd name="connsiteY17" fmla="*/ 60960 h 1140823"/>
              <a:gd name="connsiteX18" fmla="*/ 932099 w 1266375"/>
              <a:gd name="connsiteY18" fmla="*/ 34834 h 1140823"/>
              <a:gd name="connsiteX19" fmla="*/ 784054 w 1266375"/>
              <a:gd name="connsiteY19" fmla="*/ 26126 h 1140823"/>
              <a:gd name="connsiteX20" fmla="*/ 731802 w 1266375"/>
              <a:gd name="connsiteY20" fmla="*/ 34834 h 1140823"/>
              <a:gd name="connsiteX21" fmla="*/ 705677 w 1266375"/>
              <a:gd name="connsiteY21" fmla="*/ 52251 h 1140823"/>
              <a:gd name="connsiteX22" fmla="*/ 670842 w 1266375"/>
              <a:gd name="connsiteY22" fmla="*/ 69669 h 1140823"/>
              <a:gd name="connsiteX23" fmla="*/ 644717 w 1266375"/>
              <a:gd name="connsiteY23" fmla="*/ 95794 h 1140823"/>
              <a:gd name="connsiteX24" fmla="*/ 618591 w 1266375"/>
              <a:gd name="connsiteY24" fmla="*/ 104503 h 1140823"/>
              <a:gd name="connsiteX25" fmla="*/ 583757 w 1266375"/>
              <a:gd name="connsiteY25" fmla="*/ 121920 h 1140823"/>
              <a:gd name="connsiteX26" fmla="*/ 496671 w 1266375"/>
              <a:gd name="connsiteY26" fmla="*/ 113211 h 1140823"/>
              <a:gd name="connsiteX27" fmla="*/ 461837 w 1266375"/>
              <a:gd name="connsiteY27" fmla="*/ 78377 h 1140823"/>
              <a:gd name="connsiteX28" fmla="*/ 383459 w 1266375"/>
              <a:gd name="connsiteY28" fmla="*/ 8709 h 1140823"/>
              <a:gd name="connsiteX29" fmla="*/ 287665 w 1266375"/>
              <a:gd name="connsiteY29" fmla="*/ 0 h 1140823"/>
              <a:gd name="connsiteX30" fmla="*/ 235414 w 1266375"/>
              <a:gd name="connsiteY30" fmla="*/ 26126 h 1140823"/>
              <a:gd name="connsiteX31" fmla="*/ 209288 w 1266375"/>
              <a:gd name="connsiteY31" fmla="*/ 34834 h 1140823"/>
              <a:gd name="connsiteX32" fmla="*/ 165745 w 1266375"/>
              <a:gd name="connsiteY32" fmla="*/ 69669 h 1140823"/>
              <a:gd name="connsiteX33" fmla="*/ 139619 w 1266375"/>
              <a:gd name="connsiteY33" fmla="*/ 87086 h 1140823"/>
              <a:gd name="connsiteX34" fmla="*/ 87368 w 1266375"/>
              <a:gd name="connsiteY34" fmla="*/ 130629 h 1140823"/>
              <a:gd name="connsiteX35" fmla="*/ 78659 w 1266375"/>
              <a:gd name="connsiteY35" fmla="*/ 156754 h 1140823"/>
              <a:gd name="connsiteX36" fmla="*/ 61242 w 1266375"/>
              <a:gd name="connsiteY36" fmla="*/ 182880 h 1140823"/>
              <a:gd name="connsiteX37" fmla="*/ 52534 w 1266375"/>
              <a:gd name="connsiteY37" fmla="*/ 226423 h 1140823"/>
              <a:gd name="connsiteX38" fmla="*/ 26408 w 1266375"/>
              <a:gd name="connsiteY38" fmla="*/ 278674 h 1140823"/>
              <a:gd name="connsiteX39" fmla="*/ 17699 w 1266375"/>
              <a:gd name="connsiteY39" fmla="*/ 365760 h 1140823"/>
              <a:gd name="connsiteX40" fmla="*/ 17699 w 1266375"/>
              <a:gd name="connsiteY40" fmla="*/ 478971 h 1140823"/>
              <a:gd name="connsiteX41" fmla="*/ 35117 w 1266375"/>
              <a:gd name="connsiteY41" fmla="*/ 496389 h 1140823"/>
              <a:gd name="connsiteX42" fmla="*/ 52534 w 1266375"/>
              <a:gd name="connsiteY42" fmla="*/ 522514 h 1140823"/>
              <a:gd name="connsiteX43" fmla="*/ 61242 w 1266375"/>
              <a:gd name="connsiteY43" fmla="*/ 566057 h 1140823"/>
              <a:gd name="connsiteX44" fmla="*/ 87368 w 1266375"/>
              <a:gd name="connsiteY44" fmla="*/ 600891 h 1140823"/>
              <a:gd name="connsiteX45" fmla="*/ 104785 w 1266375"/>
              <a:gd name="connsiteY45" fmla="*/ 627017 h 1140823"/>
              <a:gd name="connsiteX46" fmla="*/ 139619 w 1266375"/>
              <a:gd name="connsiteY46" fmla="*/ 653143 h 1140823"/>
              <a:gd name="connsiteX47" fmla="*/ 183162 w 1266375"/>
              <a:gd name="connsiteY47" fmla="*/ 696686 h 1140823"/>
              <a:gd name="connsiteX48" fmla="*/ 209288 w 1266375"/>
              <a:gd name="connsiteY48" fmla="*/ 722811 h 1140823"/>
              <a:gd name="connsiteX49" fmla="*/ 252831 w 1266375"/>
              <a:gd name="connsiteY49" fmla="*/ 783771 h 1140823"/>
              <a:gd name="connsiteX50" fmla="*/ 278957 w 1266375"/>
              <a:gd name="connsiteY50" fmla="*/ 792480 h 1140823"/>
              <a:gd name="connsiteX51" fmla="*/ 305082 w 1266375"/>
              <a:gd name="connsiteY51" fmla="*/ 836023 h 1140823"/>
              <a:gd name="connsiteX52" fmla="*/ 322499 w 1266375"/>
              <a:gd name="connsiteY52" fmla="*/ 896983 h 1140823"/>
              <a:gd name="connsiteX53" fmla="*/ 339917 w 1266375"/>
              <a:gd name="connsiteY53" fmla="*/ 914400 h 1140823"/>
              <a:gd name="connsiteX54" fmla="*/ 374751 w 1266375"/>
              <a:gd name="connsiteY54" fmla="*/ 975360 h 1140823"/>
              <a:gd name="connsiteX55" fmla="*/ 435711 w 1266375"/>
              <a:gd name="connsiteY55" fmla="*/ 1018903 h 1140823"/>
              <a:gd name="connsiteX56" fmla="*/ 496671 w 1266375"/>
              <a:gd name="connsiteY56" fmla="*/ 1053737 h 1140823"/>
              <a:gd name="connsiteX57" fmla="*/ 548922 w 1266375"/>
              <a:gd name="connsiteY57" fmla="*/ 1079863 h 1140823"/>
              <a:gd name="connsiteX58" fmla="*/ 575048 w 1266375"/>
              <a:gd name="connsiteY58" fmla="*/ 1097280 h 1140823"/>
              <a:gd name="connsiteX59" fmla="*/ 609882 w 1266375"/>
              <a:gd name="connsiteY59" fmla="*/ 1105989 h 1140823"/>
              <a:gd name="connsiteX60" fmla="*/ 636008 w 1266375"/>
              <a:gd name="connsiteY60" fmla="*/ 1114697 h 1140823"/>
              <a:gd name="connsiteX61" fmla="*/ 705677 w 1266375"/>
              <a:gd name="connsiteY61" fmla="*/ 1140823 h 1140823"/>
              <a:gd name="connsiteX62" fmla="*/ 757928 w 1266375"/>
              <a:gd name="connsiteY62" fmla="*/ 1132114 h 1140823"/>
              <a:gd name="connsiteX63" fmla="*/ 766637 w 1266375"/>
              <a:gd name="connsiteY63" fmla="*/ 1105989 h 1140823"/>
              <a:gd name="connsiteX64" fmla="*/ 784054 w 1266375"/>
              <a:gd name="connsiteY64" fmla="*/ 1088571 h 1140823"/>
              <a:gd name="connsiteX65" fmla="*/ 871139 w 1266375"/>
              <a:gd name="connsiteY65" fmla="*/ 1062446 h 1140823"/>
              <a:gd name="connsiteX66" fmla="*/ 905974 w 1266375"/>
              <a:gd name="connsiteY66" fmla="*/ 1045029 h 1140823"/>
              <a:gd name="connsiteX67" fmla="*/ 932099 w 1266375"/>
              <a:gd name="connsiteY67" fmla="*/ 1036320 h 1140823"/>
              <a:gd name="connsiteX68" fmla="*/ 949517 w 1266375"/>
              <a:gd name="connsiteY68" fmla="*/ 1018903 h 1140823"/>
              <a:gd name="connsiteX69" fmla="*/ 975642 w 1266375"/>
              <a:gd name="connsiteY69" fmla="*/ 1010194 h 1140823"/>
              <a:gd name="connsiteX70" fmla="*/ 1001768 w 1266375"/>
              <a:gd name="connsiteY70" fmla="*/ 992777 h 1140823"/>
              <a:gd name="connsiteX71" fmla="*/ 1036602 w 1266375"/>
              <a:gd name="connsiteY71" fmla="*/ 975360 h 1140823"/>
              <a:gd name="connsiteX72" fmla="*/ 1019185 w 1266375"/>
              <a:gd name="connsiteY72" fmla="*/ 931817 h 1140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1266375" h="1140823">
                <a:moveTo>
                  <a:pt x="1019185" y="931817"/>
                </a:moveTo>
                <a:cubicBezTo>
                  <a:pt x="1032248" y="923109"/>
                  <a:pt x="1084561" y="933248"/>
                  <a:pt x="1114979" y="923109"/>
                </a:cubicBezTo>
                <a:cubicBezTo>
                  <a:pt x="1123688" y="920206"/>
                  <a:pt x="1120072" y="905421"/>
                  <a:pt x="1123688" y="896983"/>
                </a:cubicBezTo>
                <a:cubicBezTo>
                  <a:pt x="1128802" y="885051"/>
                  <a:pt x="1134426" y="873281"/>
                  <a:pt x="1141105" y="862149"/>
                </a:cubicBezTo>
                <a:cubicBezTo>
                  <a:pt x="1151875" y="844199"/>
                  <a:pt x="1175939" y="809897"/>
                  <a:pt x="1175939" y="809897"/>
                </a:cubicBezTo>
                <a:cubicBezTo>
                  <a:pt x="1178842" y="792480"/>
                  <a:pt x="1177857" y="773945"/>
                  <a:pt x="1184648" y="757646"/>
                </a:cubicBezTo>
                <a:cubicBezTo>
                  <a:pt x="1192699" y="738323"/>
                  <a:pt x="1212862" y="725253"/>
                  <a:pt x="1219482" y="705394"/>
                </a:cubicBezTo>
                <a:cubicBezTo>
                  <a:pt x="1231501" y="669340"/>
                  <a:pt x="1223099" y="686907"/>
                  <a:pt x="1245608" y="653143"/>
                </a:cubicBezTo>
                <a:cubicBezTo>
                  <a:pt x="1248511" y="577669"/>
                  <a:pt x="1249454" y="502093"/>
                  <a:pt x="1254317" y="426720"/>
                </a:cubicBezTo>
                <a:cubicBezTo>
                  <a:pt x="1258548" y="361131"/>
                  <a:pt x="1279195" y="396436"/>
                  <a:pt x="1254317" y="313509"/>
                </a:cubicBezTo>
                <a:cubicBezTo>
                  <a:pt x="1251958" y="305644"/>
                  <a:pt x="1243207" y="301347"/>
                  <a:pt x="1236899" y="296091"/>
                </a:cubicBezTo>
                <a:cubicBezTo>
                  <a:pt x="1225749" y="286799"/>
                  <a:pt x="1213955" y="278289"/>
                  <a:pt x="1202065" y="269966"/>
                </a:cubicBezTo>
                <a:cubicBezTo>
                  <a:pt x="1184916" y="257962"/>
                  <a:pt x="1149814" y="235131"/>
                  <a:pt x="1149814" y="235131"/>
                </a:cubicBezTo>
                <a:cubicBezTo>
                  <a:pt x="1103367" y="165461"/>
                  <a:pt x="1164331" y="249649"/>
                  <a:pt x="1106271" y="191589"/>
                </a:cubicBezTo>
                <a:cubicBezTo>
                  <a:pt x="1057089" y="142407"/>
                  <a:pt x="1115558" y="188915"/>
                  <a:pt x="1080145" y="139337"/>
                </a:cubicBezTo>
                <a:cubicBezTo>
                  <a:pt x="1070601" y="125975"/>
                  <a:pt x="1056124" y="116861"/>
                  <a:pt x="1045311" y="104503"/>
                </a:cubicBezTo>
                <a:cubicBezTo>
                  <a:pt x="1035753" y="93580"/>
                  <a:pt x="1030335" y="78961"/>
                  <a:pt x="1019185" y="69669"/>
                </a:cubicBezTo>
                <a:cubicBezTo>
                  <a:pt x="1012133" y="63792"/>
                  <a:pt x="1001497" y="64576"/>
                  <a:pt x="993059" y="60960"/>
                </a:cubicBezTo>
                <a:cubicBezTo>
                  <a:pt x="979265" y="55048"/>
                  <a:pt x="949857" y="36610"/>
                  <a:pt x="932099" y="34834"/>
                </a:cubicBezTo>
                <a:cubicBezTo>
                  <a:pt x="882911" y="29915"/>
                  <a:pt x="833402" y="29029"/>
                  <a:pt x="784054" y="26126"/>
                </a:cubicBezTo>
                <a:cubicBezTo>
                  <a:pt x="766637" y="29029"/>
                  <a:pt x="748553" y="29250"/>
                  <a:pt x="731802" y="34834"/>
                </a:cubicBezTo>
                <a:cubicBezTo>
                  <a:pt x="721873" y="38144"/>
                  <a:pt x="714764" y="47058"/>
                  <a:pt x="705677" y="52251"/>
                </a:cubicBezTo>
                <a:cubicBezTo>
                  <a:pt x="694405" y="58692"/>
                  <a:pt x="681406" y="62123"/>
                  <a:pt x="670842" y="69669"/>
                </a:cubicBezTo>
                <a:cubicBezTo>
                  <a:pt x="660821" y="76827"/>
                  <a:pt x="654964" y="88963"/>
                  <a:pt x="644717" y="95794"/>
                </a:cubicBezTo>
                <a:cubicBezTo>
                  <a:pt x="637079" y="100886"/>
                  <a:pt x="627029" y="100887"/>
                  <a:pt x="618591" y="104503"/>
                </a:cubicBezTo>
                <a:cubicBezTo>
                  <a:pt x="606659" y="109617"/>
                  <a:pt x="595368" y="116114"/>
                  <a:pt x="583757" y="121920"/>
                </a:cubicBezTo>
                <a:cubicBezTo>
                  <a:pt x="554728" y="119017"/>
                  <a:pt x="524145" y="123023"/>
                  <a:pt x="496671" y="113211"/>
                </a:cubicBezTo>
                <a:cubicBezTo>
                  <a:pt x="481207" y="107688"/>
                  <a:pt x="472650" y="90735"/>
                  <a:pt x="461837" y="78377"/>
                </a:cubicBezTo>
                <a:cubicBezTo>
                  <a:pt x="440559" y="54060"/>
                  <a:pt x="422681" y="12275"/>
                  <a:pt x="383459" y="8709"/>
                </a:cubicBezTo>
                <a:lnTo>
                  <a:pt x="287665" y="0"/>
                </a:lnTo>
                <a:cubicBezTo>
                  <a:pt x="221989" y="21893"/>
                  <a:pt x="302949" y="-7641"/>
                  <a:pt x="235414" y="26126"/>
                </a:cubicBezTo>
                <a:cubicBezTo>
                  <a:pt x="227203" y="30231"/>
                  <a:pt x="217997" y="31931"/>
                  <a:pt x="209288" y="34834"/>
                </a:cubicBezTo>
                <a:cubicBezTo>
                  <a:pt x="128875" y="88441"/>
                  <a:pt x="227790" y="20032"/>
                  <a:pt x="165745" y="69669"/>
                </a:cubicBezTo>
                <a:cubicBezTo>
                  <a:pt x="157572" y="76207"/>
                  <a:pt x="147660" y="80386"/>
                  <a:pt x="139619" y="87086"/>
                </a:cubicBezTo>
                <a:cubicBezTo>
                  <a:pt x="72558" y="142970"/>
                  <a:pt x="152242" y="87378"/>
                  <a:pt x="87368" y="130629"/>
                </a:cubicBezTo>
                <a:cubicBezTo>
                  <a:pt x="84465" y="139337"/>
                  <a:pt x="82764" y="148544"/>
                  <a:pt x="78659" y="156754"/>
                </a:cubicBezTo>
                <a:cubicBezTo>
                  <a:pt x="73978" y="166115"/>
                  <a:pt x="64917" y="173080"/>
                  <a:pt x="61242" y="182880"/>
                </a:cubicBezTo>
                <a:cubicBezTo>
                  <a:pt x="56045" y="196739"/>
                  <a:pt x="56124" y="212063"/>
                  <a:pt x="52534" y="226423"/>
                </a:cubicBezTo>
                <a:cubicBezTo>
                  <a:pt x="45323" y="255266"/>
                  <a:pt x="43435" y="253134"/>
                  <a:pt x="26408" y="278674"/>
                </a:cubicBezTo>
                <a:cubicBezTo>
                  <a:pt x="23505" y="307703"/>
                  <a:pt x="22135" y="336926"/>
                  <a:pt x="17699" y="365760"/>
                </a:cubicBezTo>
                <a:cubicBezTo>
                  <a:pt x="7474" y="432225"/>
                  <a:pt x="-16417" y="342509"/>
                  <a:pt x="17699" y="478971"/>
                </a:cubicBezTo>
                <a:cubicBezTo>
                  <a:pt x="19690" y="486937"/>
                  <a:pt x="29988" y="489977"/>
                  <a:pt x="35117" y="496389"/>
                </a:cubicBezTo>
                <a:cubicBezTo>
                  <a:pt x="41655" y="504562"/>
                  <a:pt x="46728" y="513806"/>
                  <a:pt x="52534" y="522514"/>
                </a:cubicBezTo>
                <a:cubicBezTo>
                  <a:pt x="55437" y="537028"/>
                  <a:pt x="55230" y="552531"/>
                  <a:pt x="61242" y="566057"/>
                </a:cubicBezTo>
                <a:cubicBezTo>
                  <a:pt x="67137" y="579320"/>
                  <a:pt x="78932" y="589080"/>
                  <a:pt x="87368" y="600891"/>
                </a:cubicBezTo>
                <a:cubicBezTo>
                  <a:pt x="93452" y="609408"/>
                  <a:pt x="97384" y="619616"/>
                  <a:pt x="104785" y="627017"/>
                </a:cubicBezTo>
                <a:cubicBezTo>
                  <a:pt x="115048" y="637280"/>
                  <a:pt x="128771" y="643500"/>
                  <a:pt x="139619" y="653143"/>
                </a:cubicBezTo>
                <a:cubicBezTo>
                  <a:pt x="154961" y="666780"/>
                  <a:pt x="168648" y="682172"/>
                  <a:pt x="183162" y="696686"/>
                </a:cubicBezTo>
                <a:cubicBezTo>
                  <a:pt x="191871" y="705394"/>
                  <a:pt x="202457" y="712564"/>
                  <a:pt x="209288" y="722811"/>
                </a:cubicBezTo>
                <a:cubicBezTo>
                  <a:pt x="217231" y="734726"/>
                  <a:pt x="244727" y="777018"/>
                  <a:pt x="252831" y="783771"/>
                </a:cubicBezTo>
                <a:cubicBezTo>
                  <a:pt x="259883" y="789648"/>
                  <a:pt x="270248" y="789577"/>
                  <a:pt x="278957" y="792480"/>
                </a:cubicBezTo>
                <a:cubicBezTo>
                  <a:pt x="287665" y="806994"/>
                  <a:pt x="298208" y="820555"/>
                  <a:pt x="305082" y="836023"/>
                </a:cubicBezTo>
                <a:cubicBezTo>
                  <a:pt x="311583" y="850650"/>
                  <a:pt x="313408" y="881831"/>
                  <a:pt x="322499" y="896983"/>
                </a:cubicBezTo>
                <a:cubicBezTo>
                  <a:pt x="326723" y="904024"/>
                  <a:pt x="334111" y="908594"/>
                  <a:pt x="339917" y="914400"/>
                </a:cubicBezTo>
                <a:cubicBezTo>
                  <a:pt x="346747" y="928060"/>
                  <a:pt x="362442" y="963051"/>
                  <a:pt x="374751" y="975360"/>
                </a:cubicBezTo>
                <a:cubicBezTo>
                  <a:pt x="406127" y="1006737"/>
                  <a:pt x="406040" y="994177"/>
                  <a:pt x="435711" y="1018903"/>
                </a:cubicBezTo>
                <a:cubicBezTo>
                  <a:pt x="480183" y="1055963"/>
                  <a:pt x="440285" y="1039641"/>
                  <a:pt x="496671" y="1053737"/>
                </a:cubicBezTo>
                <a:cubicBezTo>
                  <a:pt x="571546" y="1103652"/>
                  <a:pt x="476812" y="1043807"/>
                  <a:pt x="548922" y="1079863"/>
                </a:cubicBezTo>
                <a:cubicBezTo>
                  <a:pt x="558283" y="1084544"/>
                  <a:pt x="565428" y="1093157"/>
                  <a:pt x="575048" y="1097280"/>
                </a:cubicBezTo>
                <a:cubicBezTo>
                  <a:pt x="586049" y="1101995"/>
                  <a:pt x="598374" y="1102701"/>
                  <a:pt x="609882" y="1105989"/>
                </a:cubicBezTo>
                <a:cubicBezTo>
                  <a:pt x="618708" y="1108511"/>
                  <a:pt x="627571" y="1111081"/>
                  <a:pt x="636008" y="1114697"/>
                </a:cubicBezTo>
                <a:cubicBezTo>
                  <a:pt x="699768" y="1142022"/>
                  <a:pt x="641449" y="1124765"/>
                  <a:pt x="705677" y="1140823"/>
                </a:cubicBezTo>
                <a:cubicBezTo>
                  <a:pt x="723094" y="1137920"/>
                  <a:pt x="742597" y="1140874"/>
                  <a:pt x="757928" y="1132114"/>
                </a:cubicBezTo>
                <a:cubicBezTo>
                  <a:pt x="765898" y="1127560"/>
                  <a:pt x="761914" y="1113860"/>
                  <a:pt x="766637" y="1105989"/>
                </a:cubicBezTo>
                <a:cubicBezTo>
                  <a:pt x="770861" y="1098948"/>
                  <a:pt x="776925" y="1092645"/>
                  <a:pt x="784054" y="1088571"/>
                </a:cubicBezTo>
                <a:cubicBezTo>
                  <a:pt x="814899" y="1070945"/>
                  <a:pt x="837303" y="1069213"/>
                  <a:pt x="871139" y="1062446"/>
                </a:cubicBezTo>
                <a:cubicBezTo>
                  <a:pt x="882751" y="1056640"/>
                  <a:pt x="894042" y="1050143"/>
                  <a:pt x="905974" y="1045029"/>
                </a:cubicBezTo>
                <a:cubicBezTo>
                  <a:pt x="914411" y="1041413"/>
                  <a:pt x="924228" y="1041043"/>
                  <a:pt x="932099" y="1036320"/>
                </a:cubicBezTo>
                <a:cubicBezTo>
                  <a:pt x="939140" y="1032096"/>
                  <a:pt x="942476" y="1023127"/>
                  <a:pt x="949517" y="1018903"/>
                </a:cubicBezTo>
                <a:cubicBezTo>
                  <a:pt x="957388" y="1014180"/>
                  <a:pt x="967432" y="1014299"/>
                  <a:pt x="975642" y="1010194"/>
                </a:cubicBezTo>
                <a:cubicBezTo>
                  <a:pt x="985003" y="1005513"/>
                  <a:pt x="992681" y="997970"/>
                  <a:pt x="1001768" y="992777"/>
                </a:cubicBezTo>
                <a:cubicBezTo>
                  <a:pt x="1013039" y="986336"/>
                  <a:pt x="1024991" y="981166"/>
                  <a:pt x="1036602" y="975360"/>
                </a:cubicBezTo>
                <a:cubicBezTo>
                  <a:pt x="1048065" y="940973"/>
                  <a:pt x="1006122" y="940525"/>
                  <a:pt x="1019185" y="931817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T</a:t>
            </a:r>
            <a:endParaRPr lang="en-US" dirty="0"/>
          </a:p>
        </p:txBody>
      </p:sp>
      <p:sp>
        <p:nvSpPr>
          <p:cNvPr id="2" name="Freeform 1"/>
          <p:cNvSpPr/>
          <p:nvPr/>
        </p:nvSpPr>
        <p:spPr>
          <a:xfrm>
            <a:off x="4608095" y="4355432"/>
            <a:ext cx="1263316" cy="1395663"/>
          </a:xfrm>
          <a:custGeom>
            <a:avLst/>
            <a:gdLst>
              <a:gd name="connsiteX0" fmla="*/ 156410 w 1263316"/>
              <a:gd name="connsiteY0" fmla="*/ 312821 h 1395663"/>
              <a:gd name="connsiteX1" fmla="*/ 180473 w 1263316"/>
              <a:gd name="connsiteY1" fmla="*/ 216568 h 1395663"/>
              <a:gd name="connsiteX2" fmla="*/ 204537 w 1263316"/>
              <a:gd name="connsiteY2" fmla="*/ 192505 h 1395663"/>
              <a:gd name="connsiteX3" fmla="*/ 228600 w 1263316"/>
              <a:gd name="connsiteY3" fmla="*/ 156410 h 1395663"/>
              <a:gd name="connsiteX4" fmla="*/ 264694 w 1263316"/>
              <a:gd name="connsiteY4" fmla="*/ 144379 h 1395663"/>
              <a:gd name="connsiteX5" fmla="*/ 324852 w 1263316"/>
              <a:gd name="connsiteY5" fmla="*/ 84221 h 1395663"/>
              <a:gd name="connsiteX6" fmla="*/ 445168 w 1263316"/>
              <a:gd name="connsiteY6" fmla="*/ 48126 h 1395663"/>
              <a:gd name="connsiteX7" fmla="*/ 481263 w 1263316"/>
              <a:gd name="connsiteY7" fmla="*/ 24063 h 1395663"/>
              <a:gd name="connsiteX8" fmla="*/ 553452 w 1263316"/>
              <a:gd name="connsiteY8" fmla="*/ 0 h 1395663"/>
              <a:gd name="connsiteX9" fmla="*/ 733926 w 1263316"/>
              <a:gd name="connsiteY9" fmla="*/ 12031 h 1395663"/>
              <a:gd name="connsiteX10" fmla="*/ 806116 w 1263316"/>
              <a:gd name="connsiteY10" fmla="*/ 48126 h 1395663"/>
              <a:gd name="connsiteX11" fmla="*/ 878305 w 1263316"/>
              <a:gd name="connsiteY11" fmla="*/ 72189 h 1395663"/>
              <a:gd name="connsiteX12" fmla="*/ 914400 w 1263316"/>
              <a:gd name="connsiteY12" fmla="*/ 84221 h 1395663"/>
              <a:gd name="connsiteX13" fmla="*/ 986589 w 1263316"/>
              <a:gd name="connsiteY13" fmla="*/ 120315 h 1395663"/>
              <a:gd name="connsiteX14" fmla="*/ 1034716 w 1263316"/>
              <a:gd name="connsiteY14" fmla="*/ 168442 h 1395663"/>
              <a:gd name="connsiteX15" fmla="*/ 1070810 w 1263316"/>
              <a:gd name="connsiteY15" fmla="*/ 204536 h 1395663"/>
              <a:gd name="connsiteX16" fmla="*/ 1118937 w 1263316"/>
              <a:gd name="connsiteY16" fmla="*/ 240631 h 1395663"/>
              <a:gd name="connsiteX17" fmla="*/ 1179094 w 1263316"/>
              <a:gd name="connsiteY17" fmla="*/ 300789 h 1395663"/>
              <a:gd name="connsiteX18" fmla="*/ 1239252 w 1263316"/>
              <a:gd name="connsiteY18" fmla="*/ 360947 h 1395663"/>
              <a:gd name="connsiteX19" fmla="*/ 1263316 w 1263316"/>
              <a:gd name="connsiteY19" fmla="*/ 385010 h 1395663"/>
              <a:gd name="connsiteX20" fmla="*/ 1251284 w 1263316"/>
              <a:gd name="connsiteY20" fmla="*/ 649705 h 1395663"/>
              <a:gd name="connsiteX21" fmla="*/ 1227221 w 1263316"/>
              <a:gd name="connsiteY21" fmla="*/ 721894 h 1395663"/>
              <a:gd name="connsiteX22" fmla="*/ 1143000 w 1263316"/>
              <a:gd name="connsiteY22" fmla="*/ 770021 h 1395663"/>
              <a:gd name="connsiteX23" fmla="*/ 1118937 w 1263316"/>
              <a:gd name="connsiteY23" fmla="*/ 842210 h 1395663"/>
              <a:gd name="connsiteX24" fmla="*/ 1106905 w 1263316"/>
              <a:gd name="connsiteY24" fmla="*/ 878305 h 1395663"/>
              <a:gd name="connsiteX25" fmla="*/ 1094873 w 1263316"/>
              <a:gd name="connsiteY25" fmla="*/ 950494 h 1395663"/>
              <a:gd name="connsiteX26" fmla="*/ 1082842 w 1263316"/>
              <a:gd name="connsiteY26" fmla="*/ 1082842 h 1395663"/>
              <a:gd name="connsiteX27" fmla="*/ 1058779 w 1263316"/>
              <a:gd name="connsiteY27" fmla="*/ 1155031 h 1395663"/>
              <a:gd name="connsiteX28" fmla="*/ 1022684 w 1263316"/>
              <a:gd name="connsiteY28" fmla="*/ 1179094 h 1395663"/>
              <a:gd name="connsiteX29" fmla="*/ 926431 w 1263316"/>
              <a:gd name="connsiteY29" fmla="*/ 1263315 h 1395663"/>
              <a:gd name="connsiteX30" fmla="*/ 890337 w 1263316"/>
              <a:gd name="connsiteY30" fmla="*/ 1287379 h 1395663"/>
              <a:gd name="connsiteX31" fmla="*/ 830179 w 1263316"/>
              <a:gd name="connsiteY31" fmla="*/ 1335505 h 1395663"/>
              <a:gd name="connsiteX32" fmla="*/ 757989 w 1263316"/>
              <a:gd name="connsiteY32" fmla="*/ 1359568 h 1395663"/>
              <a:gd name="connsiteX33" fmla="*/ 673768 w 1263316"/>
              <a:gd name="connsiteY33" fmla="*/ 1395663 h 1395663"/>
              <a:gd name="connsiteX34" fmla="*/ 457200 w 1263316"/>
              <a:gd name="connsiteY34" fmla="*/ 1383631 h 1395663"/>
              <a:gd name="connsiteX35" fmla="*/ 421105 w 1263316"/>
              <a:gd name="connsiteY35" fmla="*/ 1347536 h 1395663"/>
              <a:gd name="connsiteX36" fmla="*/ 397042 w 1263316"/>
              <a:gd name="connsiteY36" fmla="*/ 1263315 h 1395663"/>
              <a:gd name="connsiteX37" fmla="*/ 360947 w 1263316"/>
              <a:gd name="connsiteY37" fmla="*/ 1239252 h 1395663"/>
              <a:gd name="connsiteX38" fmla="*/ 360947 w 1263316"/>
              <a:gd name="connsiteY38" fmla="*/ 1046747 h 1395663"/>
              <a:gd name="connsiteX39" fmla="*/ 336884 w 1263316"/>
              <a:gd name="connsiteY39" fmla="*/ 950494 h 1395663"/>
              <a:gd name="connsiteX40" fmla="*/ 300789 w 1263316"/>
              <a:gd name="connsiteY40" fmla="*/ 914400 h 1395663"/>
              <a:gd name="connsiteX41" fmla="*/ 192505 w 1263316"/>
              <a:gd name="connsiteY41" fmla="*/ 854242 h 1395663"/>
              <a:gd name="connsiteX42" fmla="*/ 156410 w 1263316"/>
              <a:gd name="connsiteY42" fmla="*/ 830179 h 1395663"/>
              <a:gd name="connsiteX43" fmla="*/ 60158 w 1263316"/>
              <a:gd name="connsiteY43" fmla="*/ 745957 h 1395663"/>
              <a:gd name="connsiteX44" fmla="*/ 36094 w 1263316"/>
              <a:gd name="connsiteY44" fmla="*/ 697831 h 1395663"/>
              <a:gd name="connsiteX45" fmla="*/ 0 w 1263316"/>
              <a:gd name="connsiteY45" fmla="*/ 601579 h 1395663"/>
              <a:gd name="connsiteX46" fmla="*/ 24063 w 1263316"/>
              <a:gd name="connsiteY46" fmla="*/ 493294 h 1395663"/>
              <a:gd name="connsiteX47" fmla="*/ 36094 w 1263316"/>
              <a:gd name="connsiteY47" fmla="*/ 457200 h 1395663"/>
              <a:gd name="connsiteX48" fmla="*/ 84221 w 1263316"/>
              <a:gd name="connsiteY48" fmla="*/ 385010 h 1395663"/>
              <a:gd name="connsiteX49" fmla="*/ 120316 w 1263316"/>
              <a:gd name="connsiteY49" fmla="*/ 360947 h 1395663"/>
              <a:gd name="connsiteX50" fmla="*/ 156410 w 1263316"/>
              <a:gd name="connsiteY50" fmla="*/ 312821 h 13956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1263316" h="1395663">
                <a:moveTo>
                  <a:pt x="156410" y="312821"/>
                </a:moveTo>
                <a:cubicBezTo>
                  <a:pt x="166436" y="288758"/>
                  <a:pt x="169376" y="235063"/>
                  <a:pt x="180473" y="216568"/>
                </a:cubicBezTo>
                <a:cubicBezTo>
                  <a:pt x="186309" y="206841"/>
                  <a:pt x="197451" y="201363"/>
                  <a:pt x="204537" y="192505"/>
                </a:cubicBezTo>
                <a:cubicBezTo>
                  <a:pt x="213570" y="181214"/>
                  <a:pt x="217309" y="165443"/>
                  <a:pt x="228600" y="156410"/>
                </a:cubicBezTo>
                <a:cubicBezTo>
                  <a:pt x="238503" y="148488"/>
                  <a:pt x="252663" y="148389"/>
                  <a:pt x="264694" y="144379"/>
                </a:cubicBezTo>
                <a:cubicBezTo>
                  <a:pt x="284747" y="124326"/>
                  <a:pt x="297949" y="93189"/>
                  <a:pt x="324852" y="84221"/>
                </a:cubicBezTo>
                <a:cubicBezTo>
                  <a:pt x="412729" y="54928"/>
                  <a:pt x="372434" y="66309"/>
                  <a:pt x="445168" y="48126"/>
                </a:cubicBezTo>
                <a:cubicBezTo>
                  <a:pt x="457200" y="40105"/>
                  <a:pt x="468049" y="29936"/>
                  <a:pt x="481263" y="24063"/>
                </a:cubicBezTo>
                <a:cubicBezTo>
                  <a:pt x="504442" y="13761"/>
                  <a:pt x="553452" y="0"/>
                  <a:pt x="553452" y="0"/>
                </a:cubicBezTo>
                <a:cubicBezTo>
                  <a:pt x="613610" y="4010"/>
                  <a:pt x="674003" y="5373"/>
                  <a:pt x="733926" y="12031"/>
                </a:cubicBezTo>
                <a:cubicBezTo>
                  <a:pt x="777803" y="16906"/>
                  <a:pt x="766236" y="30402"/>
                  <a:pt x="806116" y="48126"/>
                </a:cubicBezTo>
                <a:cubicBezTo>
                  <a:pt x="829295" y="58428"/>
                  <a:pt x="854242" y="64168"/>
                  <a:pt x="878305" y="72189"/>
                </a:cubicBezTo>
                <a:cubicBezTo>
                  <a:pt x="890337" y="76200"/>
                  <a:pt x="903848" y="77186"/>
                  <a:pt x="914400" y="84221"/>
                </a:cubicBezTo>
                <a:cubicBezTo>
                  <a:pt x="961046" y="115319"/>
                  <a:pt x="936776" y="103712"/>
                  <a:pt x="986589" y="120315"/>
                </a:cubicBezTo>
                <a:lnTo>
                  <a:pt x="1034716" y="168442"/>
                </a:lnTo>
                <a:cubicBezTo>
                  <a:pt x="1046747" y="180473"/>
                  <a:pt x="1057198" y="194327"/>
                  <a:pt x="1070810" y="204536"/>
                </a:cubicBezTo>
                <a:lnTo>
                  <a:pt x="1118937" y="240631"/>
                </a:lnTo>
                <a:cubicBezTo>
                  <a:pt x="1167062" y="312820"/>
                  <a:pt x="1114927" y="244643"/>
                  <a:pt x="1179094" y="300789"/>
                </a:cubicBezTo>
                <a:cubicBezTo>
                  <a:pt x="1200436" y="319463"/>
                  <a:pt x="1219199" y="340894"/>
                  <a:pt x="1239252" y="360947"/>
                </a:cubicBezTo>
                <a:lnTo>
                  <a:pt x="1263316" y="385010"/>
                </a:lnTo>
                <a:cubicBezTo>
                  <a:pt x="1259305" y="473242"/>
                  <a:pt x="1260693" y="561885"/>
                  <a:pt x="1251284" y="649705"/>
                </a:cubicBezTo>
                <a:cubicBezTo>
                  <a:pt x="1248582" y="674925"/>
                  <a:pt x="1247513" y="706675"/>
                  <a:pt x="1227221" y="721894"/>
                </a:cubicBezTo>
                <a:cubicBezTo>
                  <a:pt x="1168948" y="765598"/>
                  <a:pt x="1198118" y="751647"/>
                  <a:pt x="1143000" y="770021"/>
                </a:cubicBezTo>
                <a:lnTo>
                  <a:pt x="1118937" y="842210"/>
                </a:lnTo>
                <a:cubicBezTo>
                  <a:pt x="1114926" y="854242"/>
                  <a:pt x="1108990" y="865795"/>
                  <a:pt x="1106905" y="878305"/>
                </a:cubicBezTo>
                <a:cubicBezTo>
                  <a:pt x="1102894" y="902368"/>
                  <a:pt x="1097723" y="926266"/>
                  <a:pt x="1094873" y="950494"/>
                </a:cubicBezTo>
                <a:cubicBezTo>
                  <a:pt x="1089697" y="994488"/>
                  <a:pt x="1090540" y="1039218"/>
                  <a:pt x="1082842" y="1082842"/>
                </a:cubicBezTo>
                <a:cubicBezTo>
                  <a:pt x="1078434" y="1107821"/>
                  <a:pt x="1079884" y="1140961"/>
                  <a:pt x="1058779" y="1155031"/>
                </a:cubicBezTo>
                <a:lnTo>
                  <a:pt x="1022684" y="1179094"/>
                </a:lnTo>
                <a:cubicBezTo>
                  <a:pt x="982578" y="1239254"/>
                  <a:pt x="1010654" y="1207166"/>
                  <a:pt x="926431" y="1263315"/>
                </a:cubicBezTo>
                <a:cubicBezTo>
                  <a:pt x="914399" y="1271336"/>
                  <a:pt x="900562" y="1277154"/>
                  <a:pt x="890337" y="1287379"/>
                </a:cubicBezTo>
                <a:cubicBezTo>
                  <a:pt x="870338" y="1307377"/>
                  <a:pt x="857496" y="1323364"/>
                  <a:pt x="830179" y="1335505"/>
                </a:cubicBezTo>
                <a:cubicBezTo>
                  <a:pt x="807000" y="1345807"/>
                  <a:pt x="780676" y="1348224"/>
                  <a:pt x="757989" y="1359568"/>
                </a:cubicBezTo>
                <a:cubicBezTo>
                  <a:pt x="698519" y="1389303"/>
                  <a:pt x="726878" y="1377959"/>
                  <a:pt x="673768" y="1395663"/>
                </a:cubicBezTo>
                <a:cubicBezTo>
                  <a:pt x="601579" y="1391652"/>
                  <a:pt x="528224" y="1397160"/>
                  <a:pt x="457200" y="1383631"/>
                </a:cubicBezTo>
                <a:cubicBezTo>
                  <a:pt x="440485" y="1380447"/>
                  <a:pt x="429547" y="1362309"/>
                  <a:pt x="421105" y="1347536"/>
                </a:cubicBezTo>
                <a:cubicBezTo>
                  <a:pt x="416786" y="1339978"/>
                  <a:pt x="406027" y="1274546"/>
                  <a:pt x="397042" y="1263315"/>
                </a:cubicBezTo>
                <a:cubicBezTo>
                  <a:pt x="388009" y="1252023"/>
                  <a:pt x="372979" y="1247273"/>
                  <a:pt x="360947" y="1239252"/>
                </a:cubicBezTo>
                <a:cubicBezTo>
                  <a:pt x="328024" y="1107554"/>
                  <a:pt x="374352" y="1314847"/>
                  <a:pt x="360947" y="1046747"/>
                </a:cubicBezTo>
                <a:cubicBezTo>
                  <a:pt x="359295" y="1013717"/>
                  <a:pt x="350569" y="980601"/>
                  <a:pt x="336884" y="950494"/>
                </a:cubicBezTo>
                <a:cubicBezTo>
                  <a:pt x="329843" y="935004"/>
                  <a:pt x="314220" y="924846"/>
                  <a:pt x="300789" y="914400"/>
                </a:cubicBezTo>
                <a:cubicBezTo>
                  <a:pt x="238730" y="866132"/>
                  <a:pt x="246967" y="872395"/>
                  <a:pt x="192505" y="854242"/>
                </a:cubicBezTo>
                <a:cubicBezTo>
                  <a:pt x="180473" y="846221"/>
                  <a:pt x="167292" y="839701"/>
                  <a:pt x="156410" y="830179"/>
                </a:cubicBezTo>
                <a:cubicBezTo>
                  <a:pt x="43788" y="731635"/>
                  <a:pt x="141385" y="800112"/>
                  <a:pt x="60158" y="745957"/>
                </a:cubicBezTo>
                <a:cubicBezTo>
                  <a:pt x="52137" y="729915"/>
                  <a:pt x="41766" y="714846"/>
                  <a:pt x="36094" y="697831"/>
                </a:cubicBezTo>
                <a:cubicBezTo>
                  <a:pt x="1402" y="593757"/>
                  <a:pt x="49425" y="675715"/>
                  <a:pt x="0" y="601579"/>
                </a:cubicBezTo>
                <a:cubicBezTo>
                  <a:pt x="8021" y="565484"/>
                  <a:pt x="15095" y="529166"/>
                  <a:pt x="24063" y="493294"/>
                </a:cubicBezTo>
                <a:cubicBezTo>
                  <a:pt x="27139" y="480991"/>
                  <a:pt x="29935" y="468286"/>
                  <a:pt x="36094" y="457200"/>
                </a:cubicBezTo>
                <a:cubicBezTo>
                  <a:pt x="50139" y="431919"/>
                  <a:pt x="60158" y="401052"/>
                  <a:pt x="84221" y="385010"/>
                </a:cubicBezTo>
                <a:lnTo>
                  <a:pt x="120316" y="360947"/>
                </a:lnTo>
                <a:cubicBezTo>
                  <a:pt x="135183" y="316344"/>
                  <a:pt x="146384" y="336884"/>
                  <a:pt x="156410" y="312821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T</a:t>
            </a:r>
            <a:endParaRPr lang="en-US" dirty="0"/>
          </a:p>
        </p:txBody>
      </p:sp>
      <p:sp>
        <p:nvSpPr>
          <p:cNvPr id="5" name="Freeform 4"/>
          <p:cNvSpPr/>
          <p:nvPr/>
        </p:nvSpPr>
        <p:spPr>
          <a:xfrm>
            <a:off x="7194451" y="4427253"/>
            <a:ext cx="1071244" cy="1227589"/>
          </a:xfrm>
          <a:custGeom>
            <a:avLst/>
            <a:gdLst>
              <a:gd name="connsiteX0" fmla="*/ 204970 w 1071244"/>
              <a:gd name="connsiteY0" fmla="*/ 36463 h 1227589"/>
              <a:gd name="connsiteX1" fmla="*/ 361381 w 1071244"/>
              <a:gd name="connsiteY1" fmla="*/ 24431 h 1227589"/>
              <a:gd name="connsiteX2" fmla="*/ 421538 w 1071244"/>
              <a:gd name="connsiteY2" fmla="*/ 12400 h 1227589"/>
              <a:gd name="connsiteX3" fmla="*/ 746391 w 1071244"/>
              <a:gd name="connsiteY3" fmla="*/ 24431 h 1227589"/>
              <a:gd name="connsiteX4" fmla="*/ 782486 w 1071244"/>
              <a:gd name="connsiteY4" fmla="*/ 36463 h 1227589"/>
              <a:gd name="connsiteX5" fmla="*/ 878738 w 1071244"/>
              <a:gd name="connsiteY5" fmla="*/ 96621 h 1227589"/>
              <a:gd name="connsiteX6" fmla="*/ 926865 w 1071244"/>
              <a:gd name="connsiteY6" fmla="*/ 156779 h 1227589"/>
              <a:gd name="connsiteX7" fmla="*/ 962960 w 1071244"/>
              <a:gd name="connsiteY7" fmla="*/ 192873 h 1227589"/>
              <a:gd name="connsiteX8" fmla="*/ 1011086 w 1071244"/>
              <a:gd name="connsiteY8" fmla="*/ 289126 h 1227589"/>
              <a:gd name="connsiteX9" fmla="*/ 1035149 w 1071244"/>
              <a:gd name="connsiteY9" fmla="*/ 337252 h 1227589"/>
              <a:gd name="connsiteX10" fmla="*/ 1071244 w 1071244"/>
              <a:gd name="connsiteY10" fmla="*/ 457568 h 1227589"/>
              <a:gd name="connsiteX11" fmla="*/ 1059212 w 1071244"/>
              <a:gd name="connsiteY11" fmla="*/ 962894 h 1227589"/>
              <a:gd name="connsiteX12" fmla="*/ 1035149 w 1071244"/>
              <a:gd name="connsiteY12" fmla="*/ 1071179 h 1227589"/>
              <a:gd name="connsiteX13" fmla="*/ 1011086 w 1071244"/>
              <a:gd name="connsiteY13" fmla="*/ 1107273 h 1227589"/>
              <a:gd name="connsiteX14" fmla="*/ 974991 w 1071244"/>
              <a:gd name="connsiteY14" fmla="*/ 1119305 h 1227589"/>
              <a:gd name="connsiteX15" fmla="*/ 902802 w 1071244"/>
              <a:gd name="connsiteY15" fmla="*/ 1107273 h 1227589"/>
              <a:gd name="connsiteX16" fmla="*/ 878738 w 1071244"/>
              <a:gd name="connsiteY16" fmla="*/ 1083210 h 1227589"/>
              <a:gd name="connsiteX17" fmla="*/ 806549 w 1071244"/>
              <a:gd name="connsiteY17" fmla="*/ 1071179 h 1227589"/>
              <a:gd name="connsiteX18" fmla="*/ 698265 w 1071244"/>
              <a:gd name="connsiteY18" fmla="*/ 1023052 h 1227589"/>
              <a:gd name="connsiteX19" fmla="*/ 662170 w 1071244"/>
              <a:gd name="connsiteY19" fmla="*/ 1011021 h 1227589"/>
              <a:gd name="connsiteX20" fmla="*/ 589981 w 1071244"/>
              <a:gd name="connsiteY20" fmla="*/ 1035084 h 1227589"/>
              <a:gd name="connsiteX21" fmla="*/ 529823 w 1071244"/>
              <a:gd name="connsiteY21" fmla="*/ 1095242 h 1227589"/>
              <a:gd name="connsiteX22" fmla="*/ 445602 w 1071244"/>
              <a:gd name="connsiteY22" fmla="*/ 1203526 h 1227589"/>
              <a:gd name="connsiteX23" fmla="*/ 361381 w 1071244"/>
              <a:gd name="connsiteY23" fmla="*/ 1227589 h 1227589"/>
              <a:gd name="connsiteX24" fmla="*/ 229033 w 1071244"/>
              <a:gd name="connsiteY24" fmla="*/ 1215558 h 1227589"/>
              <a:gd name="connsiteX25" fmla="*/ 204970 w 1071244"/>
              <a:gd name="connsiteY25" fmla="*/ 1191494 h 1227589"/>
              <a:gd name="connsiteX26" fmla="*/ 168875 w 1071244"/>
              <a:gd name="connsiteY26" fmla="*/ 1179463 h 1227589"/>
              <a:gd name="connsiteX27" fmla="*/ 144812 w 1071244"/>
              <a:gd name="connsiteY27" fmla="*/ 1143368 h 1227589"/>
              <a:gd name="connsiteX28" fmla="*/ 144812 w 1071244"/>
              <a:gd name="connsiteY28" fmla="*/ 962894 h 1227589"/>
              <a:gd name="connsiteX29" fmla="*/ 168875 w 1071244"/>
              <a:gd name="connsiteY29" fmla="*/ 890705 h 1227589"/>
              <a:gd name="connsiteX30" fmla="*/ 192938 w 1071244"/>
              <a:gd name="connsiteY30" fmla="*/ 746326 h 1227589"/>
              <a:gd name="connsiteX31" fmla="*/ 96686 w 1071244"/>
              <a:gd name="connsiteY31" fmla="*/ 445536 h 1227589"/>
              <a:gd name="connsiteX32" fmla="*/ 48560 w 1071244"/>
              <a:gd name="connsiteY32" fmla="*/ 373347 h 1227589"/>
              <a:gd name="connsiteX33" fmla="*/ 24496 w 1071244"/>
              <a:gd name="connsiteY33" fmla="*/ 337252 h 1227589"/>
              <a:gd name="connsiteX34" fmla="*/ 433 w 1071244"/>
              <a:gd name="connsiteY34" fmla="*/ 265063 h 1227589"/>
              <a:gd name="connsiteX35" fmla="*/ 24496 w 1071244"/>
              <a:gd name="connsiteY35" fmla="*/ 144747 h 1227589"/>
              <a:gd name="connsiteX36" fmla="*/ 48560 w 1071244"/>
              <a:gd name="connsiteY36" fmla="*/ 120684 h 1227589"/>
              <a:gd name="connsiteX37" fmla="*/ 96686 w 1071244"/>
              <a:gd name="connsiteY37" fmla="*/ 48494 h 1227589"/>
              <a:gd name="connsiteX38" fmla="*/ 144812 w 1071244"/>
              <a:gd name="connsiteY38" fmla="*/ 24431 h 1227589"/>
              <a:gd name="connsiteX39" fmla="*/ 180907 w 1071244"/>
              <a:gd name="connsiteY39" fmla="*/ 368 h 1227589"/>
              <a:gd name="connsiteX40" fmla="*/ 204970 w 1071244"/>
              <a:gd name="connsiteY40" fmla="*/ 36463 h 12275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071244" h="1227589">
                <a:moveTo>
                  <a:pt x="204970" y="36463"/>
                </a:moveTo>
                <a:cubicBezTo>
                  <a:pt x="235049" y="40474"/>
                  <a:pt x="309410" y="30206"/>
                  <a:pt x="361381" y="24431"/>
                </a:cubicBezTo>
                <a:cubicBezTo>
                  <a:pt x="381705" y="22173"/>
                  <a:pt x="401089" y="12400"/>
                  <a:pt x="421538" y="12400"/>
                </a:cubicBezTo>
                <a:cubicBezTo>
                  <a:pt x="529897" y="12400"/>
                  <a:pt x="638107" y="20421"/>
                  <a:pt x="746391" y="24431"/>
                </a:cubicBezTo>
                <a:cubicBezTo>
                  <a:pt x="758423" y="28442"/>
                  <a:pt x="771352" y="30390"/>
                  <a:pt x="782486" y="36463"/>
                </a:cubicBezTo>
                <a:cubicBezTo>
                  <a:pt x="815701" y="54581"/>
                  <a:pt x="851984" y="69868"/>
                  <a:pt x="878738" y="96621"/>
                </a:cubicBezTo>
                <a:cubicBezTo>
                  <a:pt x="948744" y="166625"/>
                  <a:pt x="850979" y="65717"/>
                  <a:pt x="926865" y="156779"/>
                </a:cubicBezTo>
                <a:cubicBezTo>
                  <a:pt x="937758" y="169850"/>
                  <a:pt x="950928" y="180842"/>
                  <a:pt x="962960" y="192873"/>
                </a:cubicBezTo>
                <a:lnTo>
                  <a:pt x="1011086" y="289126"/>
                </a:lnTo>
                <a:cubicBezTo>
                  <a:pt x="1019107" y="305168"/>
                  <a:pt x="1029477" y="320237"/>
                  <a:pt x="1035149" y="337252"/>
                </a:cubicBezTo>
                <a:cubicBezTo>
                  <a:pt x="1056414" y="401046"/>
                  <a:pt x="1043697" y="361152"/>
                  <a:pt x="1071244" y="457568"/>
                </a:cubicBezTo>
                <a:cubicBezTo>
                  <a:pt x="1067233" y="626010"/>
                  <a:pt x="1066226" y="794550"/>
                  <a:pt x="1059212" y="962894"/>
                </a:cubicBezTo>
                <a:cubicBezTo>
                  <a:pt x="1058372" y="983062"/>
                  <a:pt x="1047994" y="1045489"/>
                  <a:pt x="1035149" y="1071179"/>
                </a:cubicBezTo>
                <a:cubicBezTo>
                  <a:pt x="1028682" y="1084112"/>
                  <a:pt x="1022377" y="1098240"/>
                  <a:pt x="1011086" y="1107273"/>
                </a:cubicBezTo>
                <a:cubicBezTo>
                  <a:pt x="1001183" y="1115196"/>
                  <a:pt x="987023" y="1115294"/>
                  <a:pt x="974991" y="1119305"/>
                </a:cubicBezTo>
                <a:cubicBezTo>
                  <a:pt x="950928" y="1115294"/>
                  <a:pt x="925644" y="1115839"/>
                  <a:pt x="902802" y="1107273"/>
                </a:cubicBezTo>
                <a:cubicBezTo>
                  <a:pt x="892181" y="1103290"/>
                  <a:pt x="889359" y="1087193"/>
                  <a:pt x="878738" y="1083210"/>
                </a:cubicBezTo>
                <a:cubicBezTo>
                  <a:pt x="855896" y="1074645"/>
                  <a:pt x="830612" y="1075189"/>
                  <a:pt x="806549" y="1071179"/>
                </a:cubicBezTo>
                <a:cubicBezTo>
                  <a:pt x="749350" y="1033046"/>
                  <a:pt x="784171" y="1051687"/>
                  <a:pt x="698265" y="1023052"/>
                </a:cubicBezTo>
                <a:lnTo>
                  <a:pt x="662170" y="1011021"/>
                </a:lnTo>
                <a:cubicBezTo>
                  <a:pt x="638107" y="1019042"/>
                  <a:pt x="607917" y="1017148"/>
                  <a:pt x="589981" y="1035084"/>
                </a:cubicBezTo>
                <a:cubicBezTo>
                  <a:pt x="569928" y="1055137"/>
                  <a:pt x="545554" y="1071646"/>
                  <a:pt x="529823" y="1095242"/>
                </a:cubicBezTo>
                <a:cubicBezTo>
                  <a:pt x="510704" y="1123920"/>
                  <a:pt x="479526" y="1180910"/>
                  <a:pt x="445602" y="1203526"/>
                </a:cubicBezTo>
                <a:cubicBezTo>
                  <a:pt x="435244" y="1210432"/>
                  <a:pt x="367802" y="1225984"/>
                  <a:pt x="361381" y="1227589"/>
                </a:cubicBezTo>
                <a:cubicBezTo>
                  <a:pt x="317265" y="1223579"/>
                  <a:pt x="272196" y="1225519"/>
                  <a:pt x="229033" y="1215558"/>
                </a:cubicBezTo>
                <a:cubicBezTo>
                  <a:pt x="217980" y="1213007"/>
                  <a:pt x="214697" y="1197330"/>
                  <a:pt x="204970" y="1191494"/>
                </a:cubicBezTo>
                <a:cubicBezTo>
                  <a:pt x="194095" y="1184969"/>
                  <a:pt x="180907" y="1183473"/>
                  <a:pt x="168875" y="1179463"/>
                </a:cubicBezTo>
                <a:cubicBezTo>
                  <a:pt x="160854" y="1167431"/>
                  <a:pt x="150508" y="1156659"/>
                  <a:pt x="144812" y="1143368"/>
                </a:cubicBezTo>
                <a:cubicBezTo>
                  <a:pt x="120659" y="1087011"/>
                  <a:pt x="134976" y="1018632"/>
                  <a:pt x="144812" y="962894"/>
                </a:cubicBezTo>
                <a:cubicBezTo>
                  <a:pt x="149220" y="937915"/>
                  <a:pt x="163900" y="915577"/>
                  <a:pt x="168875" y="890705"/>
                </a:cubicBezTo>
                <a:cubicBezTo>
                  <a:pt x="186469" y="802739"/>
                  <a:pt x="178015" y="850791"/>
                  <a:pt x="192938" y="746326"/>
                </a:cubicBezTo>
                <a:cubicBezTo>
                  <a:pt x="175485" y="467062"/>
                  <a:pt x="222207" y="633818"/>
                  <a:pt x="96686" y="445536"/>
                </a:cubicBezTo>
                <a:lnTo>
                  <a:pt x="48560" y="373347"/>
                </a:lnTo>
                <a:lnTo>
                  <a:pt x="24496" y="337252"/>
                </a:lnTo>
                <a:cubicBezTo>
                  <a:pt x="16475" y="313189"/>
                  <a:pt x="-3154" y="290173"/>
                  <a:pt x="433" y="265063"/>
                </a:cubicBezTo>
                <a:cubicBezTo>
                  <a:pt x="2518" y="250468"/>
                  <a:pt x="8748" y="170993"/>
                  <a:pt x="24496" y="144747"/>
                </a:cubicBezTo>
                <a:cubicBezTo>
                  <a:pt x="30332" y="135020"/>
                  <a:pt x="41754" y="129759"/>
                  <a:pt x="48560" y="120684"/>
                </a:cubicBezTo>
                <a:cubicBezTo>
                  <a:pt x="65912" y="97548"/>
                  <a:pt x="70819" y="61428"/>
                  <a:pt x="96686" y="48494"/>
                </a:cubicBezTo>
                <a:cubicBezTo>
                  <a:pt x="112728" y="40473"/>
                  <a:pt x="129240" y="33329"/>
                  <a:pt x="144812" y="24431"/>
                </a:cubicBezTo>
                <a:cubicBezTo>
                  <a:pt x="157367" y="17257"/>
                  <a:pt x="167003" y="4341"/>
                  <a:pt x="180907" y="368"/>
                </a:cubicBezTo>
                <a:cubicBezTo>
                  <a:pt x="196332" y="-4039"/>
                  <a:pt x="174891" y="32452"/>
                  <a:pt x="204970" y="36463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T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1900989" y="4026428"/>
            <a:ext cx="1491916" cy="1295681"/>
          </a:xfrm>
          <a:custGeom>
            <a:avLst/>
            <a:gdLst>
              <a:gd name="connsiteX0" fmla="*/ 12032 w 1491916"/>
              <a:gd name="connsiteY0" fmla="*/ 493295 h 1070811"/>
              <a:gd name="connsiteX1" fmla="*/ 72190 w 1491916"/>
              <a:gd name="connsiteY1" fmla="*/ 457200 h 1070811"/>
              <a:gd name="connsiteX2" fmla="*/ 108285 w 1491916"/>
              <a:gd name="connsiteY2" fmla="*/ 433137 h 1070811"/>
              <a:gd name="connsiteX3" fmla="*/ 180474 w 1491916"/>
              <a:gd name="connsiteY3" fmla="*/ 336884 h 1070811"/>
              <a:gd name="connsiteX4" fmla="*/ 216569 w 1491916"/>
              <a:gd name="connsiteY4" fmla="*/ 312821 h 1070811"/>
              <a:gd name="connsiteX5" fmla="*/ 312822 w 1491916"/>
              <a:gd name="connsiteY5" fmla="*/ 228600 h 1070811"/>
              <a:gd name="connsiteX6" fmla="*/ 385011 w 1491916"/>
              <a:gd name="connsiteY6" fmla="*/ 168442 h 1070811"/>
              <a:gd name="connsiteX7" fmla="*/ 433137 w 1491916"/>
              <a:gd name="connsiteY7" fmla="*/ 108284 h 1070811"/>
              <a:gd name="connsiteX8" fmla="*/ 469232 w 1491916"/>
              <a:gd name="connsiteY8" fmla="*/ 84221 h 1070811"/>
              <a:gd name="connsiteX9" fmla="*/ 553453 w 1491916"/>
              <a:gd name="connsiteY9" fmla="*/ 0 h 1070811"/>
              <a:gd name="connsiteX10" fmla="*/ 721895 w 1491916"/>
              <a:gd name="connsiteY10" fmla="*/ 36095 h 1070811"/>
              <a:gd name="connsiteX11" fmla="*/ 794085 w 1491916"/>
              <a:gd name="connsiteY11" fmla="*/ 84221 h 1070811"/>
              <a:gd name="connsiteX12" fmla="*/ 842211 w 1491916"/>
              <a:gd name="connsiteY12" fmla="*/ 144379 h 1070811"/>
              <a:gd name="connsiteX13" fmla="*/ 914400 w 1491916"/>
              <a:gd name="connsiteY13" fmla="*/ 168442 h 1070811"/>
              <a:gd name="connsiteX14" fmla="*/ 974558 w 1491916"/>
              <a:gd name="connsiteY14" fmla="*/ 180474 h 1070811"/>
              <a:gd name="connsiteX15" fmla="*/ 1130969 w 1491916"/>
              <a:gd name="connsiteY15" fmla="*/ 204537 h 1070811"/>
              <a:gd name="connsiteX16" fmla="*/ 1251285 w 1491916"/>
              <a:gd name="connsiteY16" fmla="*/ 216569 h 1070811"/>
              <a:gd name="connsiteX17" fmla="*/ 1335506 w 1491916"/>
              <a:gd name="connsiteY17" fmla="*/ 240632 h 1070811"/>
              <a:gd name="connsiteX18" fmla="*/ 1371600 w 1491916"/>
              <a:gd name="connsiteY18" fmla="*/ 264695 h 1070811"/>
              <a:gd name="connsiteX19" fmla="*/ 1395664 w 1491916"/>
              <a:gd name="connsiteY19" fmla="*/ 300790 h 1070811"/>
              <a:gd name="connsiteX20" fmla="*/ 1431758 w 1491916"/>
              <a:gd name="connsiteY20" fmla="*/ 324853 h 1070811"/>
              <a:gd name="connsiteX21" fmla="*/ 1443790 w 1491916"/>
              <a:gd name="connsiteY21" fmla="*/ 360948 h 1070811"/>
              <a:gd name="connsiteX22" fmla="*/ 1467853 w 1491916"/>
              <a:gd name="connsiteY22" fmla="*/ 397042 h 1070811"/>
              <a:gd name="connsiteX23" fmla="*/ 1491916 w 1491916"/>
              <a:gd name="connsiteY23" fmla="*/ 481263 h 1070811"/>
              <a:gd name="connsiteX24" fmla="*/ 1479885 w 1491916"/>
              <a:gd name="connsiteY24" fmla="*/ 721895 h 1070811"/>
              <a:gd name="connsiteX25" fmla="*/ 1419727 w 1491916"/>
              <a:gd name="connsiteY25" fmla="*/ 830179 h 1070811"/>
              <a:gd name="connsiteX26" fmla="*/ 1371600 w 1491916"/>
              <a:gd name="connsiteY26" fmla="*/ 914400 h 1070811"/>
              <a:gd name="connsiteX27" fmla="*/ 1287379 w 1491916"/>
              <a:gd name="connsiteY27" fmla="*/ 1010653 h 1070811"/>
              <a:gd name="connsiteX28" fmla="*/ 1215190 w 1491916"/>
              <a:gd name="connsiteY28" fmla="*/ 1022684 h 1070811"/>
              <a:gd name="connsiteX29" fmla="*/ 1010653 w 1491916"/>
              <a:gd name="connsiteY29" fmla="*/ 1034716 h 1070811"/>
              <a:gd name="connsiteX30" fmla="*/ 926432 w 1491916"/>
              <a:gd name="connsiteY30" fmla="*/ 1058779 h 1070811"/>
              <a:gd name="connsiteX31" fmla="*/ 601579 w 1491916"/>
              <a:gd name="connsiteY31" fmla="*/ 1070811 h 1070811"/>
              <a:gd name="connsiteX32" fmla="*/ 300790 w 1491916"/>
              <a:gd name="connsiteY32" fmla="*/ 1058779 h 1070811"/>
              <a:gd name="connsiteX33" fmla="*/ 240632 w 1491916"/>
              <a:gd name="connsiteY33" fmla="*/ 962526 h 1070811"/>
              <a:gd name="connsiteX34" fmla="*/ 204537 w 1491916"/>
              <a:gd name="connsiteY34" fmla="*/ 890337 h 1070811"/>
              <a:gd name="connsiteX35" fmla="*/ 156411 w 1491916"/>
              <a:gd name="connsiteY35" fmla="*/ 818148 h 1070811"/>
              <a:gd name="connsiteX36" fmla="*/ 144379 w 1491916"/>
              <a:gd name="connsiteY36" fmla="*/ 782053 h 1070811"/>
              <a:gd name="connsiteX37" fmla="*/ 108285 w 1491916"/>
              <a:gd name="connsiteY37" fmla="*/ 757990 h 1070811"/>
              <a:gd name="connsiteX38" fmla="*/ 84222 w 1491916"/>
              <a:gd name="connsiteY38" fmla="*/ 685800 h 1070811"/>
              <a:gd name="connsiteX39" fmla="*/ 12032 w 1491916"/>
              <a:gd name="connsiteY39" fmla="*/ 637674 h 1070811"/>
              <a:gd name="connsiteX40" fmla="*/ 0 w 1491916"/>
              <a:gd name="connsiteY40" fmla="*/ 601579 h 1070811"/>
              <a:gd name="connsiteX41" fmla="*/ 12032 w 1491916"/>
              <a:gd name="connsiteY41" fmla="*/ 493295 h 10708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</a:cxnLst>
            <a:rect l="l" t="t" r="r" b="b"/>
            <a:pathLst>
              <a:path w="1491916" h="1070811">
                <a:moveTo>
                  <a:pt x="12032" y="493295"/>
                </a:moveTo>
                <a:cubicBezTo>
                  <a:pt x="24064" y="469232"/>
                  <a:pt x="52359" y="469594"/>
                  <a:pt x="72190" y="457200"/>
                </a:cubicBezTo>
                <a:cubicBezTo>
                  <a:pt x="84452" y="449536"/>
                  <a:pt x="98763" y="444019"/>
                  <a:pt x="108285" y="433137"/>
                </a:cubicBezTo>
                <a:cubicBezTo>
                  <a:pt x="153181" y="381827"/>
                  <a:pt x="139697" y="369506"/>
                  <a:pt x="180474" y="336884"/>
                </a:cubicBezTo>
                <a:cubicBezTo>
                  <a:pt x="191765" y="327851"/>
                  <a:pt x="204537" y="320842"/>
                  <a:pt x="216569" y="312821"/>
                </a:cubicBezTo>
                <a:cubicBezTo>
                  <a:pt x="284751" y="210546"/>
                  <a:pt x="172446" y="368980"/>
                  <a:pt x="312822" y="228600"/>
                </a:cubicBezTo>
                <a:cubicBezTo>
                  <a:pt x="359141" y="182280"/>
                  <a:pt x="334759" y="201943"/>
                  <a:pt x="385011" y="168442"/>
                </a:cubicBezTo>
                <a:cubicBezTo>
                  <a:pt x="402876" y="141645"/>
                  <a:pt x="408648" y="127876"/>
                  <a:pt x="433137" y="108284"/>
                </a:cubicBezTo>
                <a:cubicBezTo>
                  <a:pt x="444428" y="99251"/>
                  <a:pt x="457200" y="92242"/>
                  <a:pt x="469232" y="84221"/>
                </a:cubicBezTo>
                <a:cubicBezTo>
                  <a:pt x="524393" y="1480"/>
                  <a:pt x="489922" y="21178"/>
                  <a:pt x="553453" y="0"/>
                </a:cubicBezTo>
                <a:cubicBezTo>
                  <a:pt x="594181" y="5091"/>
                  <a:pt x="682332" y="9720"/>
                  <a:pt x="721895" y="36095"/>
                </a:cubicBezTo>
                <a:lnTo>
                  <a:pt x="794085" y="84221"/>
                </a:lnTo>
                <a:cubicBezTo>
                  <a:pt x="807131" y="123362"/>
                  <a:pt x="799619" y="125450"/>
                  <a:pt x="842211" y="144379"/>
                </a:cubicBezTo>
                <a:cubicBezTo>
                  <a:pt x="865390" y="154681"/>
                  <a:pt x="914400" y="168442"/>
                  <a:pt x="914400" y="168442"/>
                </a:cubicBezTo>
                <a:cubicBezTo>
                  <a:pt x="965128" y="219168"/>
                  <a:pt x="907918" y="176309"/>
                  <a:pt x="974558" y="180474"/>
                </a:cubicBezTo>
                <a:cubicBezTo>
                  <a:pt x="1027206" y="183765"/>
                  <a:pt x="1078662" y="197714"/>
                  <a:pt x="1130969" y="204537"/>
                </a:cubicBezTo>
                <a:cubicBezTo>
                  <a:pt x="1170936" y="209750"/>
                  <a:pt x="1211180" y="212558"/>
                  <a:pt x="1251285" y="216569"/>
                </a:cubicBezTo>
                <a:cubicBezTo>
                  <a:pt x="1266709" y="220425"/>
                  <a:pt x="1318242" y="232000"/>
                  <a:pt x="1335506" y="240632"/>
                </a:cubicBezTo>
                <a:cubicBezTo>
                  <a:pt x="1348439" y="247099"/>
                  <a:pt x="1359569" y="256674"/>
                  <a:pt x="1371600" y="264695"/>
                </a:cubicBezTo>
                <a:cubicBezTo>
                  <a:pt x="1379621" y="276727"/>
                  <a:pt x="1385439" y="290565"/>
                  <a:pt x="1395664" y="300790"/>
                </a:cubicBezTo>
                <a:cubicBezTo>
                  <a:pt x="1405889" y="311015"/>
                  <a:pt x="1422725" y="313562"/>
                  <a:pt x="1431758" y="324853"/>
                </a:cubicBezTo>
                <a:cubicBezTo>
                  <a:pt x="1439681" y="334756"/>
                  <a:pt x="1438118" y="349604"/>
                  <a:pt x="1443790" y="360948"/>
                </a:cubicBezTo>
                <a:cubicBezTo>
                  <a:pt x="1450257" y="373881"/>
                  <a:pt x="1461386" y="384109"/>
                  <a:pt x="1467853" y="397042"/>
                </a:cubicBezTo>
                <a:cubicBezTo>
                  <a:pt x="1476485" y="414306"/>
                  <a:pt x="1488060" y="465839"/>
                  <a:pt x="1491916" y="481263"/>
                </a:cubicBezTo>
                <a:cubicBezTo>
                  <a:pt x="1487906" y="561474"/>
                  <a:pt x="1486842" y="641886"/>
                  <a:pt x="1479885" y="721895"/>
                </a:cubicBezTo>
                <a:cubicBezTo>
                  <a:pt x="1475616" y="770983"/>
                  <a:pt x="1436330" y="780371"/>
                  <a:pt x="1419727" y="830179"/>
                </a:cubicBezTo>
                <a:cubicBezTo>
                  <a:pt x="1399678" y="890325"/>
                  <a:pt x="1417954" y="848180"/>
                  <a:pt x="1371600" y="914400"/>
                </a:cubicBezTo>
                <a:cubicBezTo>
                  <a:pt x="1348408" y="947532"/>
                  <a:pt x="1331060" y="996093"/>
                  <a:pt x="1287379" y="1010653"/>
                </a:cubicBezTo>
                <a:cubicBezTo>
                  <a:pt x="1264236" y="1018367"/>
                  <a:pt x="1239493" y="1020571"/>
                  <a:pt x="1215190" y="1022684"/>
                </a:cubicBezTo>
                <a:cubicBezTo>
                  <a:pt x="1147150" y="1028600"/>
                  <a:pt x="1078832" y="1030705"/>
                  <a:pt x="1010653" y="1034716"/>
                </a:cubicBezTo>
                <a:cubicBezTo>
                  <a:pt x="990849" y="1041318"/>
                  <a:pt x="945169" y="1057570"/>
                  <a:pt x="926432" y="1058779"/>
                </a:cubicBezTo>
                <a:cubicBezTo>
                  <a:pt x="818298" y="1065755"/>
                  <a:pt x="709863" y="1066800"/>
                  <a:pt x="601579" y="1070811"/>
                </a:cubicBezTo>
                <a:cubicBezTo>
                  <a:pt x="501316" y="1066800"/>
                  <a:pt x="400562" y="1069469"/>
                  <a:pt x="300790" y="1058779"/>
                </a:cubicBezTo>
                <a:cubicBezTo>
                  <a:pt x="248986" y="1053229"/>
                  <a:pt x="259802" y="991281"/>
                  <a:pt x="240632" y="962526"/>
                </a:cubicBezTo>
                <a:cubicBezTo>
                  <a:pt x="133815" y="802303"/>
                  <a:pt x="287553" y="1039766"/>
                  <a:pt x="204537" y="890337"/>
                </a:cubicBezTo>
                <a:cubicBezTo>
                  <a:pt x="190492" y="865056"/>
                  <a:pt x="165557" y="845584"/>
                  <a:pt x="156411" y="818148"/>
                </a:cubicBezTo>
                <a:cubicBezTo>
                  <a:pt x="152400" y="806116"/>
                  <a:pt x="152302" y="791956"/>
                  <a:pt x="144379" y="782053"/>
                </a:cubicBezTo>
                <a:cubicBezTo>
                  <a:pt x="135346" y="770762"/>
                  <a:pt x="120316" y="766011"/>
                  <a:pt x="108285" y="757990"/>
                </a:cubicBezTo>
                <a:cubicBezTo>
                  <a:pt x="100264" y="733927"/>
                  <a:pt x="105327" y="699870"/>
                  <a:pt x="84222" y="685800"/>
                </a:cubicBezTo>
                <a:lnTo>
                  <a:pt x="12032" y="637674"/>
                </a:lnTo>
                <a:cubicBezTo>
                  <a:pt x="8021" y="625642"/>
                  <a:pt x="0" y="614262"/>
                  <a:pt x="0" y="601579"/>
                </a:cubicBezTo>
                <a:cubicBezTo>
                  <a:pt x="0" y="557281"/>
                  <a:pt x="0" y="517358"/>
                  <a:pt x="12032" y="493295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uto</a:t>
            </a:r>
            <a:endParaRPr lang="en-US" dirty="0"/>
          </a:p>
        </p:txBody>
      </p:sp>
      <p:sp>
        <p:nvSpPr>
          <p:cNvPr id="8" name="Freeform 7"/>
          <p:cNvSpPr/>
          <p:nvPr/>
        </p:nvSpPr>
        <p:spPr>
          <a:xfrm>
            <a:off x="7467600" y="4505617"/>
            <a:ext cx="1042218" cy="1095292"/>
          </a:xfrm>
          <a:custGeom>
            <a:avLst/>
            <a:gdLst>
              <a:gd name="connsiteX0" fmla="*/ 72190 w 770021"/>
              <a:gd name="connsiteY0" fmla="*/ 36513 h 1095292"/>
              <a:gd name="connsiteX1" fmla="*/ 433137 w 770021"/>
              <a:gd name="connsiteY1" fmla="*/ 48544 h 1095292"/>
              <a:gd name="connsiteX2" fmla="*/ 469232 w 770021"/>
              <a:gd name="connsiteY2" fmla="*/ 60576 h 1095292"/>
              <a:gd name="connsiteX3" fmla="*/ 505327 w 770021"/>
              <a:gd name="connsiteY3" fmla="*/ 96671 h 1095292"/>
              <a:gd name="connsiteX4" fmla="*/ 517358 w 770021"/>
              <a:gd name="connsiteY4" fmla="*/ 132765 h 1095292"/>
              <a:gd name="connsiteX5" fmla="*/ 589548 w 770021"/>
              <a:gd name="connsiteY5" fmla="*/ 180892 h 1095292"/>
              <a:gd name="connsiteX6" fmla="*/ 601579 w 770021"/>
              <a:gd name="connsiteY6" fmla="*/ 229018 h 1095292"/>
              <a:gd name="connsiteX7" fmla="*/ 637674 w 770021"/>
              <a:gd name="connsiteY7" fmla="*/ 265113 h 1095292"/>
              <a:gd name="connsiteX8" fmla="*/ 685800 w 770021"/>
              <a:gd name="connsiteY8" fmla="*/ 325271 h 1095292"/>
              <a:gd name="connsiteX9" fmla="*/ 709863 w 770021"/>
              <a:gd name="connsiteY9" fmla="*/ 409492 h 1095292"/>
              <a:gd name="connsiteX10" fmla="*/ 733927 w 770021"/>
              <a:gd name="connsiteY10" fmla="*/ 601997 h 1095292"/>
              <a:gd name="connsiteX11" fmla="*/ 757990 w 770021"/>
              <a:gd name="connsiteY11" fmla="*/ 710281 h 1095292"/>
              <a:gd name="connsiteX12" fmla="*/ 770021 w 770021"/>
              <a:gd name="connsiteY12" fmla="*/ 782471 h 1095292"/>
              <a:gd name="connsiteX13" fmla="*/ 757990 w 770021"/>
              <a:gd name="connsiteY13" fmla="*/ 842628 h 1095292"/>
              <a:gd name="connsiteX14" fmla="*/ 733927 w 770021"/>
              <a:gd name="connsiteY14" fmla="*/ 866692 h 1095292"/>
              <a:gd name="connsiteX15" fmla="*/ 721895 w 770021"/>
              <a:gd name="connsiteY15" fmla="*/ 902786 h 1095292"/>
              <a:gd name="connsiteX16" fmla="*/ 709863 w 770021"/>
              <a:gd name="connsiteY16" fmla="*/ 974976 h 1095292"/>
              <a:gd name="connsiteX17" fmla="*/ 697832 w 770021"/>
              <a:gd name="connsiteY17" fmla="*/ 1011071 h 1095292"/>
              <a:gd name="connsiteX18" fmla="*/ 673769 w 770021"/>
              <a:gd name="connsiteY18" fmla="*/ 1095292 h 1095292"/>
              <a:gd name="connsiteX19" fmla="*/ 577516 w 770021"/>
              <a:gd name="connsiteY19" fmla="*/ 1083260 h 1095292"/>
              <a:gd name="connsiteX20" fmla="*/ 505327 w 770021"/>
              <a:gd name="connsiteY20" fmla="*/ 1035134 h 1095292"/>
              <a:gd name="connsiteX21" fmla="*/ 397042 w 770021"/>
              <a:gd name="connsiteY21" fmla="*/ 999039 h 1095292"/>
              <a:gd name="connsiteX22" fmla="*/ 360948 w 770021"/>
              <a:gd name="connsiteY22" fmla="*/ 987007 h 1095292"/>
              <a:gd name="connsiteX23" fmla="*/ 336884 w 770021"/>
              <a:gd name="connsiteY23" fmla="*/ 770439 h 1095292"/>
              <a:gd name="connsiteX24" fmla="*/ 312821 w 770021"/>
              <a:gd name="connsiteY24" fmla="*/ 662155 h 1095292"/>
              <a:gd name="connsiteX25" fmla="*/ 300790 w 770021"/>
              <a:gd name="connsiteY25" fmla="*/ 589965 h 1095292"/>
              <a:gd name="connsiteX26" fmla="*/ 252663 w 770021"/>
              <a:gd name="connsiteY26" fmla="*/ 481681 h 1095292"/>
              <a:gd name="connsiteX27" fmla="*/ 216569 w 770021"/>
              <a:gd name="connsiteY27" fmla="*/ 469649 h 1095292"/>
              <a:gd name="connsiteX28" fmla="*/ 192506 w 770021"/>
              <a:gd name="connsiteY28" fmla="*/ 433555 h 1095292"/>
              <a:gd name="connsiteX29" fmla="*/ 156411 w 770021"/>
              <a:gd name="connsiteY29" fmla="*/ 349334 h 1095292"/>
              <a:gd name="connsiteX30" fmla="*/ 108284 w 770021"/>
              <a:gd name="connsiteY30" fmla="*/ 204955 h 1095292"/>
              <a:gd name="connsiteX31" fmla="*/ 72190 w 770021"/>
              <a:gd name="connsiteY31" fmla="*/ 192923 h 1095292"/>
              <a:gd name="connsiteX32" fmla="*/ 12032 w 770021"/>
              <a:gd name="connsiteY32" fmla="*/ 84639 h 1095292"/>
              <a:gd name="connsiteX33" fmla="*/ 0 w 770021"/>
              <a:gd name="connsiteY33" fmla="*/ 48544 h 1095292"/>
              <a:gd name="connsiteX34" fmla="*/ 12032 w 770021"/>
              <a:gd name="connsiteY34" fmla="*/ 418 h 1095292"/>
              <a:gd name="connsiteX35" fmla="*/ 72190 w 770021"/>
              <a:gd name="connsiteY35" fmla="*/ 36513 h 1095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770021" h="1095292">
                <a:moveTo>
                  <a:pt x="72190" y="36513"/>
                </a:moveTo>
                <a:cubicBezTo>
                  <a:pt x="142374" y="44534"/>
                  <a:pt x="312975" y="41262"/>
                  <a:pt x="433137" y="48544"/>
                </a:cubicBezTo>
                <a:cubicBezTo>
                  <a:pt x="445796" y="49311"/>
                  <a:pt x="458680" y="53541"/>
                  <a:pt x="469232" y="60576"/>
                </a:cubicBezTo>
                <a:cubicBezTo>
                  <a:pt x="483390" y="70014"/>
                  <a:pt x="493295" y="84639"/>
                  <a:pt x="505327" y="96671"/>
                </a:cubicBezTo>
                <a:cubicBezTo>
                  <a:pt x="509337" y="108702"/>
                  <a:pt x="508390" y="123797"/>
                  <a:pt x="517358" y="132765"/>
                </a:cubicBezTo>
                <a:cubicBezTo>
                  <a:pt x="537808" y="153215"/>
                  <a:pt x="589548" y="180892"/>
                  <a:pt x="589548" y="180892"/>
                </a:cubicBezTo>
                <a:cubicBezTo>
                  <a:pt x="593558" y="196934"/>
                  <a:pt x="593375" y="214661"/>
                  <a:pt x="601579" y="229018"/>
                </a:cubicBezTo>
                <a:cubicBezTo>
                  <a:pt x="610021" y="243791"/>
                  <a:pt x="626781" y="252041"/>
                  <a:pt x="637674" y="265113"/>
                </a:cubicBezTo>
                <a:cubicBezTo>
                  <a:pt x="713573" y="356190"/>
                  <a:pt x="615784" y="255253"/>
                  <a:pt x="685800" y="325271"/>
                </a:cubicBezTo>
                <a:cubicBezTo>
                  <a:pt x="694787" y="352230"/>
                  <a:pt x="705545" y="381427"/>
                  <a:pt x="709863" y="409492"/>
                </a:cubicBezTo>
                <a:cubicBezTo>
                  <a:pt x="756873" y="715063"/>
                  <a:pt x="691891" y="349778"/>
                  <a:pt x="733927" y="601997"/>
                </a:cubicBezTo>
                <a:cubicBezTo>
                  <a:pt x="754949" y="728127"/>
                  <a:pt x="736350" y="602082"/>
                  <a:pt x="757990" y="710281"/>
                </a:cubicBezTo>
                <a:cubicBezTo>
                  <a:pt x="762774" y="734202"/>
                  <a:pt x="766011" y="758408"/>
                  <a:pt x="770021" y="782471"/>
                </a:cubicBezTo>
                <a:cubicBezTo>
                  <a:pt x="766011" y="802523"/>
                  <a:pt x="766045" y="823832"/>
                  <a:pt x="757990" y="842628"/>
                </a:cubicBezTo>
                <a:cubicBezTo>
                  <a:pt x="753522" y="853054"/>
                  <a:pt x="739763" y="856965"/>
                  <a:pt x="733927" y="866692"/>
                </a:cubicBezTo>
                <a:cubicBezTo>
                  <a:pt x="727402" y="877567"/>
                  <a:pt x="725906" y="890755"/>
                  <a:pt x="721895" y="902786"/>
                </a:cubicBezTo>
                <a:cubicBezTo>
                  <a:pt x="717884" y="926849"/>
                  <a:pt x="715155" y="951162"/>
                  <a:pt x="709863" y="974976"/>
                </a:cubicBezTo>
                <a:cubicBezTo>
                  <a:pt x="707112" y="987356"/>
                  <a:pt x="701316" y="998877"/>
                  <a:pt x="697832" y="1011071"/>
                </a:cubicBezTo>
                <a:cubicBezTo>
                  <a:pt x="667617" y="1116824"/>
                  <a:pt x="702615" y="1008748"/>
                  <a:pt x="673769" y="1095292"/>
                </a:cubicBezTo>
                <a:cubicBezTo>
                  <a:pt x="641685" y="1091281"/>
                  <a:pt x="607966" y="1094135"/>
                  <a:pt x="577516" y="1083260"/>
                </a:cubicBezTo>
                <a:cubicBezTo>
                  <a:pt x="550281" y="1073533"/>
                  <a:pt x="532763" y="1044279"/>
                  <a:pt x="505327" y="1035134"/>
                </a:cubicBezTo>
                <a:lnTo>
                  <a:pt x="397042" y="999039"/>
                </a:lnTo>
                <a:lnTo>
                  <a:pt x="360948" y="987007"/>
                </a:lnTo>
                <a:cubicBezTo>
                  <a:pt x="327915" y="887913"/>
                  <a:pt x="358955" y="991152"/>
                  <a:pt x="336884" y="770439"/>
                </a:cubicBezTo>
                <a:cubicBezTo>
                  <a:pt x="332680" y="728396"/>
                  <a:pt x="320862" y="702361"/>
                  <a:pt x="312821" y="662155"/>
                </a:cubicBezTo>
                <a:cubicBezTo>
                  <a:pt x="308037" y="638234"/>
                  <a:pt x="306707" y="613632"/>
                  <a:pt x="300790" y="589965"/>
                </a:cubicBezTo>
                <a:cubicBezTo>
                  <a:pt x="295734" y="569741"/>
                  <a:pt x="277354" y="501434"/>
                  <a:pt x="252663" y="481681"/>
                </a:cubicBezTo>
                <a:cubicBezTo>
                  <a:pt x="242760" y="473758"/>
                  <a:pt x="228600" y="473660"/>
                  <a:pt x="216569" y="469649"/>
                </a:cubicBezTo>
                <a:cubicBezTo>
                  <a:pt x="208548" y="457618"/>
                  <a:pt x="198202" y="446846"/>
                  <a:pt x="192506" y="433555"/>
                </a:cubicBezTo>
                <a:cubicBezTo>
                  <a:pt x="145890" y="324785"/>
                  <a:pt x="216822" y="439949"/>
                  <a:pt x="156411" y="349334"/>
                </a:cubicBezTo>
                <a:cubicBezTo>
                  <a:pt x="147488" y="304720"/>
                  <a:pt x="156453" y="233856"/>
                  <a:pt x="108284" y="204955"/>
                </a:cubicBezTo>
                <a:cubicBezTo>
                  <a:pt x="97409" y="198430"/>
                  <a:pt x="84221" y="196934"/>
                  <a:pt x="72190" y="192923"/>
                </a:cubicBezTo>
                <a:cubicBezTo>
                  <a:pt x="18159" y="138892"/>
                  <a:pt x="41476" y="172971"/>
                  <a:pt x="12032" y="84639"/>
                </a:cubicBezTo>
                <a:lnTo>
                  <a:pt x="0" y="48544"/>
                </a:lnTo>
                <a:cubicBezTo>
                  <a:pt x="4011" y="32502"/>
                  <a:pt x="-1197" y="10339"/>
                  <a:pt x="12032" y="418"/>
                </a:cubicBezTo>
                <a:cubicBezTo>
                  <a:pt x="17980" y="-4043"/>
                  <a:pt x="2006" y="28492"/>
                  <a:pt x="72190" y="36513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dirty="0" smtClean="0"/>
              <a:t>Auto</a:t>
            </a:r>
            <a:endParaRPr lang="en-US" dirty="0"/>
          </a:p>
        </p:txBody>
      </p:sp>
      <p:sp>
        <p:nvSpPr>
          <p:cNvPr id="18" name="Freeform 17"/>
          <p:cNvSpPr/>
          <p:nvPr/>
        </p:nvSpPr>
        <p:spPr>
          <a:xfrm>
            <a:off x="4603868" y="4355432"/>
            <a:ext cx="1263316" cy="1395663"/>
          </a:xfrm>
          <a:custGeom>
            <a:avLst/>
            <a:gdLst>
              <a:gd name="connsiteX0" fmla="*/ 156410 w 1263316"/>
              <a:gd name="connsiteY0" fmla="*/ 312821 h 1395663"/>
              <a:gd name="connsiteX1" fmla="*/ 180473 w 1263316"/>
              <a:gd name="connsiteY1" fmla="*/ 216568 h 1395663"/>
              <a:gd name="connsiteX2" fmla="*/ 204537 w 1263316"/>
              <a:gd name="connsiteY2" fmla="*/ 192505 h 1395663"/>
              <a:gd name="connsiteX3" fmla="*/ 228600 w 1263316"/>
              <a:gd name="connsiteY3" fmla="*/ 156410 h 1395663"/>
              <a:gd name="connsiteX4" fmla="*/ 264694 w 1263316"/>
              <a:gd name="connsiteY4" fmla="*/ 144379 h 1395663"/>
              <a:gd name="connsiteX5" fmla="*/ 324852 w 1263316"/>
              <a:gd name="connsiteY5" fmla="*/ 84221 h 1395663"/>
              <a:gd name="connsiteX6" fmla="*/ 445168 w 1263316"/>
              <a:gd name="connsiteY6" fmla="*/ 48126 h 1395663"/>
              <a:gd name="connsiteX7" fmla="*/ 481263 w 1263316"/>
              <a:gd name="connsiteY7" fmla="*/ 24063 h 1395663"/>
              <a:gd name="connsiteX8" fmla="*/ 553452 w 1263316"/>
              <a:gd name="connsiteY8" fmla="*/ 0 h 1395663"/>
              <a:gd name="connsiteX9" fmla="*/ 733926 w 1263316"/>
              <a:gd name="connsiteY9" fmla="*/ 12031 h 1395663"/>
              <a:gd name="connsiteX10" fmla="*/ 806116 w 1263316"/>
              <a:gd name="connsiteY10" fmla="*/ 48126 h 1395663"/>
              <a:gd name="connsiteX11" fmla="*/ 878305 w 1263316"/>
              <a:gd name="connsiteY11" fmla="*/ 72189 h 1395663"/>
              <a:gd name="connsiteX12" fmla="*/ 914400 w 1263316"/>
              <a:gd name="connsiteY12" fmla="*/ 84221 h 1395663"/>
              <a:gd name="connsiteX13" fmla="*/ 986589 w 1263316"/>
              <a:gd name="connsiteY13" fmla="*/ 120315 h 1395663"/>
              <a:gd name="connsiteX14" fmla="*/ 1034716 w 1263316"/>
              <a:gd name="connsiteY14" fmla="*/ 168442 h 1395663"/>
              <a:gd name="connsiteX15" fmla="*/ 1070810 w 1263316"/>
              <a:gd name="connsiteY15" fmla="*/ 204536 h 1395663"/>
              <a:gd name="connsiteX16" fmla="*/ 1118937 w 1263316"/>
              <a:gd name="connsiteY16" fmla="*/ 240631 h 1395663"/>
              <a:gd name="connsiteX17" fmla="*/ 1179094 w 1263316"/>
              <a:gd name="connsiteY17" fmla="*/ 300789 h 1395663"/>
              <a:gd name="connsiteX18" fmla="*/ 1239252 w 1263316"/>
              <a:gd name="connsiteY18" fmla="*/ 360947 h 1395663"/>
              <a:gd name="connsiteX19" fmla="*/ 1263316 w 1263316"/>
              <a:gd name="connsiteY19" fmla="*/ 385010 h 1395663"/>
              <a:gd name="connsiteX20" fmla="*/ 1251284 w 1263316"/>
              <a:gd name="connsiteY20" fmla="*/ 649705 h 1395663"/>
              <a:gd name="connsiteX21" fmla="*/ 1227221 w 1263316"/>
              <a:gd name="connsiteY21" fmla="*/ 721894 h 1395663"/>
              <a:gd name="connsiteX22" fmla="*/ 1143000 w 1263316"/>
              <a:gd name="connsiteY22" fmla="*/ 770021 h 1395663"/>
              <a:gd name="connsiteX23" fmla="*/ 1118937 w 1263316"/>
              <a:gd name="connsiteY23" fmla="*/ 842210 h 1395663"/>
              <a:gd name="connsiteX24" fmla="*/ 1106905 w 1263316"/>
              <a:gd name="connsiteY24" fmla="*/ 878305 h 1395663"/>
              <a:gd name="connsiteX25" fmla="*/ 1094873 w 1263316"/>
              <a:gd name="connsiteY25" fmla="*/ 950494 h 1395663"/>
              <a:gd name="connsiteX26" fmla="*/ 1082842 w 1263316"/>
              <a:gd name="connsiteY26" fmla="*/ 1082842 h 1395663"/>
              <a:gd name="connsiteX27" fmla="*/ 1058779 w 1263316"/>
              <a:gd name="connsiteY27" fmla="*/ 1155031 h 1395663"/>
              <a:gd name="connsiteX28" fmla="*/ 1022684 w 1263316"/>
              <a:gd name="connsiteY28" fmla="*/ 1179094 h 1395663"/>
              <a:gd name="connsiteX29" fmla="*/ 926431 w 1263316"/>
              <a:gd name="connsiteY29" fmla="*/ 1263315 h 1395663"/>
              <a:gd name="connsiteX30" fmla="*/ 890337 w 1263316"/>
              <a:gd name="connsiteY30" fmla="*/ 1287379 h 1395663"/>
              <a:gd name="connsiteX31" fmla="*/ 830179 w 1263316"/>
              <a:gd name="connsiteY31" fmla="*/ 1335505 h 1395663"/>
              <a:gd name="connsiteX32" fmla="*/ 757989 w 1263316"/>
              <a:gd name="connsiteY32" fmla="*/ 1359568 h 1395663"/>
              <a:gd name="connsiteX33" fmla="*/ 673768 w 1263316"/>
              <a:gd name="connsiteY33" fmla="*/ 1395663 h 1395663"/>
              <a:gd name="connsiteX34" fmla="*/ 457200 w 1263316"/>
              <a:gd name="connsiteY34" fmla="*/ 1383631 h 1395663"/>
              <a:gd name="connsiteX35" fmla="*/ 421105 w 1263316"/>
              <a:gd name="connsiteY35" fmla="*/ 1347536 h 1395663"/>
              <a:gd name="connsiteX36" fmla="*/ 397042 w 1263316"/>
              <a:gd name="connsiteY36" fmla="*/ 1263315 h 1395663"/>
              <a:gd name="connsiteX37" fmla="*/ 360947 w 1263316"/>
              <a:gd name="connsiteY37" fmla="*/ 1239252 h 1395663"/>
              <a:gd name="connsiteX38" fmla="*/ 360947 w 1263316"/>
              <a:gd name="connsiteY38" fmla="*/ 1046747 h 1395663"/>
              <a:gd name="connsiteX39" fmla="*/ 336884 w 1263316"/>
              <a:gd name="connsiteY39" fmla="*/ 950494 h 1395663"/>
              <a:gd name="connsiteX40" fmla="*/ 300789 w 1263316"/>
              <a:gd name="connsiteY40" fmla="*/ 914400 h 1395663"/>
              <a:gd name="connsiteX41" fmla="*/ 192505 w 1263316"/>
              <a:gd name="connsiteY41" fmla="*/ 854242 h 1395663"/>
              <a:gd name="connsiteX42" fmla="*/ 156410 w 1263316"/>
              <a:gd name="connsiteY42" fmla="*/ 830179 h 1395663"/>
              <a:gd name="connsiteX43" fmla="*/ 60158 w 1263316"/>
              <a:gd name="connsiteY43" fmla="*/ 745957 h 1395663"/>
              <a:gd name="connsiteX44" fmla="*/ 36094 w 1263316"/>
              <a:gd name="connsiteY44" fmla="*/ 697831 h 1395663"/>
              <a:gd name="connsiteX45" fmla="*/ 0 w 1263316"/>
              <a:gd name="connsiteY45" fmla="*/ 601579 h 1395663"/>
              <a:gd name="connsiteX46" fmla="*/ 24063 w 1263316"/>
              <a:gd name="connsiteY46" fmla="*/ 493294 h 1395663"/>
              <a:gd name="connsiteX47" fmla="*/ 36094 w 1263316"/>
              <a:gd name="connsiteY47" fmla="*/ 457200 h 1395663"/>
              <a:gd name="connsiteX48" fmla="*/ 84221 w 1263316"/>
              <a:gd name="connsiteY48" fmla="*/ 385010 h 1395663"/>
              <a:gd name="connsiteX49" fmla="*/ 120316 w 1263316"/>
              <a:gd name="connsiteY49" fmla="*/ 360947 h 1395663"/>
              <a:gd name="connsiteX50" fmla="*/ 156410 w 1263316"/>
              <a:gd name="connsiteY50" fmla="*/ 312821 h 13956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1263316" h="1395663">
                <a:moveTo>
                  <a:pt x="156410" y="312821"/>
                </a:moveTo>
                <a:cubicBezTo>
                  <a:pt x="166436" y="288758"/>
                  <a:pt x="169376" y="235063"/>
                  <a:pt x="180473" y="216568"/>
                </a:cubicBezTo>
                <a:cubicBezTo>
                  <a:pt x="186309" y="206841"/>
                  <a:pt x="197451" y="201363"/>
                  <a:pt x="204537" y="192505"/>
                </a:cubicBezTo>
                <a:cubicBezTo>
                  <a:pt x="213570" y="181214"/>
                  <a:pt x="217309" y="165443"/>
                  <a:pt x="228600" y="156410"/>
                </a:cubicBezTo>
                <a:cubicBezTo>
                  <a:pt x="238503" y="148488"/>
                  <a:pt x="252663" y="148389"/>
                  <a:pt x="264694" y="144379"/>
                </a:cubicBezTo>
                <a:cubicBezTo>
                  <a:pt x="284747" y="124326"/>
                  <a:pt x="297949" y="93189"/>
                  <a:pt x="324852" y="84221"/>
                </a:cubicBezTo>
                <a:cubicBezTo>
                  <a:pt x="412729" y="54928"/>
                  <a:pt x="372434" y="66309"/>
                  <a:pt x="445168" y="48126"/>
                </a:cubicBezTo>
                <a:cubicBezTo>
                  <a:pt x="457200" y="40105"/>
                  <a:pt x="468049" y="29936"/>
                  <a:pt x="481263" y="24063"/>
                </a:cubicBezTo>
                <a:cubicBezTo>
                  <a:pt x="504442" y="13761"/>
                  <a:pt x="553452" y="0"/>
                  <a:pt x="553452" y="0"/>
                </a:cubicBezTo>
                <a:cubicBezTo>
                  <a:pt x="613610" y="4010"/>
                  <a:pt x="674003" y="5373"/>
                  <a:pt x="733926" y="12031"/>
                </a:cubicBezTo>
                <a:cubicBezTo>
                  <a:pt x="777803" y="16906"/>
                  <a:pt x="766236" y="30402"/>
                  <a:pt x="806116" y="48126"/>
                </a:cubicBezTo>
                <a:cubicBezTo>
                  <a:pt x="829295" y="58428"/>
                  <a:pt x="854242" y="64168"/>
                  <a:pt x="878305" y="72189"/>
                </a:cubicBezTo>
                <a:cubicBezTo>
                  <a:pt x="890337" y="76200"/>
                  <a:pt x="903848" y="77186"/>
                  <a:pt x="914400" y="84221"/>
                </a:cubicBezTo>
                <a:cubicBezTo>
                  <a:pt x="961046" y="115319"/>
                  <a:pt x="936776" y="103712"/>
                  <a:pt x="986589" y="120315"/>
                </a:cubicBezTo>
                <a:lnTo>
                  <a:pt x="1034716" y="168442"/>
                </a:lnTo>
                <a:cubicBezTo>
                  <a:pt x="1046747" y="180473"/>
                  <a:pt x="1057198" y="194327"/>
                  <a:pt x="1070810" y="204536"/>
                </a:cubicBezTo>
                <a:lnTo>
                  <a:pt x="1118937" y="240631"/>
                </a:lnTo>
                <a:cubicBezTo>
                  <a:pt x="1167062" y="312820"/>
                  <a:pt x="1114927" y="244643"/>
                  <a:pt x="1179094" y="300789"/>
                </a:cubicBezTo>
                <a:cubicBezTo>
                  <a:pt x="1200436" y="319463"/>
                  <a:pt x="1219199" y="340894"/>
                  <a:pt x="1239252" y="360947"/>
                </a:cubicBezTo>
                <a:lnTo>
                  <a:pt x="1263316" y="385010"/>
                </a:lnTo>
                <a:cubicBezTo>
                  <a:pt x="1259305" y="473242"/>
                  <a:pt x="1260693" y="561885"/>
                  <a:pt x="1251284" y="649705"/>
                </a:cubicBezTo>
                <a:cubicBezTo>
                  <a:pt x="1248582" y="674925"/>
                  <a:pt x="1247513" y="706675"/>
                  <a:pt x="1227221" y="721894"/>
                </a:cubicBezTo>
                <a:cubicBezTo>
                  <a:pt x="1168948" y="765598"/>
                  <a:pt x="1198118" y="751647"/>
                  <a:pt x="1143000" y="770021"/>
                </a:cubicBezTo>
                <a:lnTo>
                  <a:pt x="1118937" y="842210"/>
                </a:lnTo>
                <a:cubicBezTo>
                  <a:pt x="1114926" y="854242"/>
                  <a:pt x="1108990" y="865795"/>
                  <a:pt x="1106905" y="878305"/>
                </a:cubicBezTo>
                <a:cubicBezTo>
                  <a:pt x="1102894" y="902368"/>
                  <a:pt x="1097723" y="926266"/>
                  <a:pt x="1094873" y="950494"/>
                </a:cubicBezTo>
                <a:cubicBezTo>
                  <a:pt x="1089697" y="994488"/>
                  <a:pt x="1090540" y="1039218"/>
                  <a:pt x="1082842" y="1082842"/>
                </a:cubicBezTo>
                <a:cubicBezTo>
                  <a:pt x="1078434" y="1107821"/>
                  <a:pt x="1079884" y="1140961"/>
                  <a:pt x="1058779" y="1155031"/>
                </a:cubicBezTo>
                <a:lnTo>
                  <a:pt x="1022684" y="1179094"/>
                </a:lnTo>
                <a:cubicBezTo>
                  <a:pt x="982578" y="1239254"/>
                  <a:pt x="1010654" y="1207166"/>
                  <a:pt x="926431" y="1263315"/>
                </a:cubicBezTo>
                <a:cubicBezTo>
                  <a:pt x="914399" y="1271336"/>
                  <a:pt x="900562" y="1277154"/>
                  <a:pt x="890337" y="1287379"/>
                </a:cubicBezTo>
                <a:cubicBezTo>
                  <a:pt x="870338" y="1307377"/>
                  <a:pt x="857496" y="1323364"/>
                  <a:pt x="830179" y="1335505"/>
                </a:cubicBezTo>
                <a:cubicBezTo>
                  <a:pt x="807000" y="1345807"/>
                  <a:pt x="780676" y="1348224"/>
                  <a:pt x="757989" y="1359568"/>
                </a:cubicBezTo>
                <a:cubicBezTo>
                  <a:pt x="698519" y="1389303"/>
                  <a:pt x="726878" y="1377959"/>
                  <a:pt x="673768" y="1395663"/>
                </a:cubicBezTo>
                <a:cubicBezTo>
                  <a:pt x="601579" y="1391652"/>
                  <a:pt x="528224" y="1397160"/>
                  <a:pt x="457200" y="1383631"/>
                </a:cubicBezTo>
                <a:cubicBezTo>
                  <a:pt x="440485" y="1380447"/>
                  <a:pt x="429547" y="1362309"/>
                  <a:pt x="421105" y="1347536"/>
                </a:cubicBezTo>
                <a:cubicBezTo>
                  <a:pt x="416786" y="1339978"/>
                  <a:pt x="406027" y="1274546"/>
                  <a:pt x="397042" y="1263315"/>
                </a:cubicBezTo>
                <a:cubicBezTo>
                  <a:pt x="388009" y="1252023"/>
                  <a:pt x="372979" y="1247273"/>
                  <a:pt x="360947" y="1239252"/>
                </a:cubicBezTo>
                <a:cubicBezTo>
                  <a:pt x="328024" y="1107554"/>
                  <a:pt x="374352" y="1314847"/>
                  <a:pt x="360947" y="1046747"/>
                </a:cubicBezTo>
                <a:cubicBezTo>
                  <a:pt x="359295" y="1013717"/>
                  <a:pt x="350569" y="980601"/>
                  <a:pt x="336884" y="950494"/>
                </a:cubicBezTo>
                <a:cubicBezTo>
                  <a:pt x="329843" y="935004"/>
                  <a:pt x="314220" y="924846"/>
                  <a:pt x="300789" y="914400"/>
                </a:cubicBezTo>
                <a:cubicBezTo>
                  <a:pt x="238730" y="866132"/>
                  <a:pt x="246967" y="872395"/>
                  <a:pt x="192505" y="854242"/>
                </a:cubicBezTo>
                <a:cubicBezTo>
                  <a:pt x="180473" y="846221"/>
                  <a:pt x="167292" y="839701"/>
                  <a:pt x="156410" y="830179"/>
                </a:cubicBezTo>
                <a:cubicBezTo>
                  <a:pt x="43788" y="731635"/>
                  <a:pt x="141385" y="800112"/>
                  <a:pt x="60158" y="745957"/>
                </a:cubicBezTo>
                <a:cubicBezTo>
                  <a:pt x="52137" y="729915"/>
                  <a:pt x="41766" y="714846"/>
                  <a:pt x="36094" y="697831"/>
                </a:cubicBezTo>
                <a:cubicBezTo>
                  <a:pt x="1402" y="593757"/>
                  <a:pt x="49425" y="675715"/>
                  <a:pt x="0" y="601579"/>
                </a:cubicBezTo>
                <a:cubicBezTo>
                  <a:pt x="8021" y="565484"/>
                  <a:pt x="15095" y="529166"/>
                  <a:pt x="24063" y="493294"/>
                </a:cubicBezTo>
                <a:cubicBezTo>
                  <a:pt x="27139" y="480991"/>
                  <a:pt x="29935" y="468286"/>
                  <a:pt x="36094" y="457200"/>
                </a:cubicBezTo>
                <a:cubicBezTo>
                  <a:pt x="50139" y="431919"/>
                  <a:pt x="60158" y="401052"/>
                  <a:pt x="84221" y="385010"/>
                </a:cubicBezTo>
                <a:lnTo>
                  <a:pt x="120316" y="360947"/>
                </a:lnTo>
                <a:cubicBezTo>
                  <a:pt x="135183" y="316344"/>
                  <a:pt x="146384" y="336884"/>
                  <a:pt x="156410" y="312821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uto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>
          <a:xfrm>
            <a:off x="2362200" y="5867400"/>
            <a:ext cx="1098556" cy="505326"/>
          </a:xfrm>
          <a:custGeom>
            <a:avLst/>
            <a:gdLst>
              <a:gd name="connsiteX0" fmla="*/ 348916 w 1098556"/>
              <a:gd name="connsiteY0" fmla="*/ 252663 h 505326"/>
              <a:gd name="connsiteX1" fmla="*/ 372979 w 1098556"/>
              <a:gd name="connsiteY1" fmla="*/ 144379 h 505326"/>
              <a:gd name="connsiteX2" fmla="*/ 433137 w 1098556"/>
              <a:gd name="connsiteY2" fmla="*/ 96253 h 505326"/>
              <a:gd name="connsiteX3" fmla="*/ 481264 w 1098556"/>
              <a:gd name="connsiteY3" fmla="*/ 48126 h 505326"/>
              <a:gd name="connsiteX4" fmla="*/ 517358 w 1098556"/>
              <a:gd name="connsiteY4" fmla="*/ 24063 h 505326"/>
              <a:gd name="connsiteX5" fmla="*/ 589548 w 1098556"/>
              <a:gd name="connsiteY5" fmla="*/ 0 h 505326"/>
              <a:gd name="connsiteX6" fmla="*/ 866274 w 1098556"/>
              <a:gd name="connsiteY6" fmla="*/ 12032 h 505326"/>
              <a:gd name="connsiteX7" fmla="*/ 938464 w 1098556"/>
              <a:gd name="connsiteY7" fmla="*/ 36095 h 505326"/>
              <a:gd name="connsiteX8" fmla="*/ 986590 w 1098556"/>
              <a:gd name="connsiteY8" fmla="*/ 48126 h 505326"/>
              <a:gd name="connsiteX9" fmla="*/ 1010653 w 1098556"/>
              <a:gd name="connsiteY9" fmla="*/ 72190 h 505326"/>
              <a:gd name="connsiteX10" fmla="*/ 1046748 w 1098556"/>
              <a:gd name="connsiteY10" fmla="*/ 84221 h 505326"/>
              <a:gd name="connsiteX11" fmla="*/ 1058779 w 1098556"/>
              <a:gd name="connsiteY11" fmla="*/ 120316 h 505326"/>
              <a:gd name="connsiteX12" fmla="*/ 1082843 w 1098556"/>
              <a:gd name="connsiteY12" fmla="*/ 144379 h 505326"/>
              <a:gd name="connsiteX13" fmla="*/ 1082843 w 1098556"/>
              <a:gd name="connsiteY13" fmla="*/ 348916 h 505326"/>
              <a:gd name="connsiteX14" fmla="*/ 1070811 w 1098556"/>
              <a:gd name="connsiteY14" fmla="*/ 385011 h 505326"/>
              <a:gd name="connsiteX15" fmla="*/ 1022685 w 1098556"/>
              <a:gd name="connsiteY15" fmla="*/ 409074 h 505326"/>
              <a:gd name="connsiteX16" fmla="*/ 1010653 w 1098556"/>
              <a:gd name="connsiteY16" fmla="*/ 445169 h 505326"/>
              <a:gd name="connsiteX17" fmla="*/ 914400 w 1098556"/>
              <a:gd name="connsiteY17" fmla="*/ 457200 h 505326"/>
              <a:gd name="connsiteX18" fmla="*/ 625643 w 1098556"/>
              <a:gd name="connsiteY18" fmla="*/ 469232 h 505326"/>
              <a:gd name="connsiteX19" fmla="*/ 541422 w 1098556"/>
              <a:gd name="connsiteY19" fmla="*/ 481263 h 505326"/>
              <a:gd name="connsiteX20" fmla="*/ 493295 w 1098556"/>
              <a:gd name="connsiteY20" fmla="*/ 493295 h 505326"/>
              <a:gd name="connsiteX21" fmla="*/ 421106 w 1098556"/>
              <a:gd name="connsiteY21" fmla="*/ 505326 h 505326"/>
              <a:gd name="connsiteX22" fmla="*/ 180474 w 1098556"/>
              <a:gd name="connsiteY22" fmla="*/ 493295 h 505326"/>
              <a:gd name="connsiteX23" fmla="*/ 108285 w 1098556"/>
              <a:gd name="connsiteY23" fmla="*/ 469232 h 505326"/>
              <a:gd name="connsiteX24" fmla="*/ 60158 w 1098556"/>
              <a:gd name="connsiteY24" fmla="*/ 421105 h 505326"/>
              <a:gd name="connsiteX25" fmla="*/ 24064 w 1098556"/>
              <a:gd name="connsiteY25" fmla="*/ 397042 h 505326"/>
              <a:gd name="connsiteX26" fmla="*/ 0 w 1098556"/>
              <a:gd name="connsiteY26" fmla="*/ 348916 h 505326"/>
              <a:gd name="connsiteX27" fmla="*/ 12032 w 1098556"/>
              <a:gd name="connsiteY27" fmla="*/ 252663 h 505326"/>
              <a:gd name="connsiteX28" fmla="*/ 48127 w 1098556"/>
              <a:gd name="connsiteY28" fmla="*/ 192505 h 505326"/>
              <a:gd name="connsiteX29" fmla="*/ 84222 w 1098556"/>
              <a:gd name="connsiteY29" fmla="*/ 180474 h 505326"/>
              <a:gd name="connsiteX30" fmla="*/ 156411 w 1098556"/>
              <a:gd name="connsiteY30" fmla="*/ 168442 h 505326"/>
              <a:gd name="connsiteX31" fmla="*/ 276727 w 1098556"/>
              <a:gd name="connsiteY31" fmla="*/ 192505 h 505326"/>
              <a:gd name="connsiteX32" fmla="*/ 348916 w 1098556"/>
              <a:gd name="connsiteY32" fmla="*/ 252663 h 505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</a:cxnLst>
            <a:rect l="l" t="t" r="r" b="b"/>
            <a:pathLst>
              <a:path w="1098556" h="505326">
                <a:moveTo>
                  <a:pt x="348916" y="252663"/>
                </a:moveTo>
                <a:cubicBezTo>
                  <a:pt x="364958" y="244642"/>
                  <a:pt x="359311" y="167160"/>
                  <a:pt x="372979" y="144379"/>
                </a:cubicBezTo>
                <a:cubicBezTo>
                  <a:pt x="387433" y="120290"/>
                  <a:pt x="412889" y="113609"/>
                  <a:pt x="433137" y="96253"/>
                </a:cubicBezTo>
                <a:cubicBezTo>
                  <a:pt x="450362" y="81488"/>
                  <a:pt x="464039" y="62891"/>
                  <a:pt x="481264" y="48126"/>
                </a:cubicBezTo>
                <a:cubicBezTo>
                  <a:pt x="492243" y="38716"/>
                  <a:pt x="504144" y="29936"/>
                  <a:pt x="517358" y="24063"/>
                </a:cubicBezTo>
                <a:cubicBezTo>
                  <a:pt x="540537" y="13761"/>
                  <a:pt x="589548" y="0"/>
                  <a:pt x="589548" y="0"/>
                </a:cubicBezTo>
                <a:cubicBezTo>
                  <a:pt x="681790" y="4011"/>
                  <a:pt x="774435" y="2531"/>
                  <a:pt x="866274" y="12032"/>
                </a:cubicBezTo>
                <a:cubicBezTo>
                  <a:pt x="891504" y="14642"/>
                  <a:pt x="914169" y="28807"/>
                  <a:pt x="938464" y="36095"/>
                </a:cubicBezTo>
                <a:cubicBezTo>
                  <a:pt x="954302" y="40846"/>
                  <a:pt x="970548" y="44116"/>
                  <a:pt x="986590" y="48126"/>
                </a:cubicBezTo>
                <a:cubicBezTo>
                  <a:pt x="994611" y="56147"/>
                  <a:pt x="1000926" y="66354"/>
                  <a:pt x="1010653" y="72190"/>
                </a:cubicBezTo>
                <a:cubicBezTo>
                  <a:pt x="1021528" y="78715"/>
                  <a:pt x="1037780" y="75253"/>
                  <a:pt x="1046748" y="84221"/>
                </a:cubicBezTo>
                <a:cubicBezTo>
                  <a:pt x="1055716" y="93189"/>
                  <a:pt x="1052254" y="109441"/>
                  <a:pt x="1058779" y="120316"/>
                </a:cubicBezTo>
                <a:cubicBezTo>
                  <a:pt x="1064615" y="130043"/>
                  <a:pt x="1074822" y="136358"/>
                  <a:pt x="1082843" y="144379"/>
                </a:cubicBezTo>
                <a:cubicBezTo>
                  <a:pt x="1105803" y="236225"/>
                  <a:pt x="1101684" y="198186"/>
                  <a:pt x="1082843" y="348916"/>
                </a:cubicBezTo>
                <a:cubicBezTo>
                  <a:pt x="1081270" y="361501"/>
                  <a:pt x="1079779" y="376043"/>
                  <a:pt x="1070811" y="385011"/>
                </a:cubicBezTo>
                <a:cubicBezTo>
                  <a:pt x="1058129" y="397693"/>
                  <a:pt x="1038727" y="401053"/>
                  <a:pt x="1022685" y="409074"/>
                </a:cubicBezTo>
                <a:cubicBezTo>
                  <a:pt x="1018674" y="421106"/>
                  <a:pt x="1022242" y="440018"/>
                  <a:pt x="1010653" y="445169"/>
                </a:cubicBezTo>
                <a:cubicBezTo>
                  <a:pt x="981106" y="458301"/>
                  <a:pt x="946671" y="455183"/>
                  <a:pt x="914400" y="457200"/>
                </a:cubicBezTo>
                <a:cubicBezTo>
                  <a:pt x="818252" y="463209"/>
                  <a:pt x="721895" y="465221"/>
                  <a:pt x="625643" y="469232"/>
                </a:cubicBezTo>
                <a:cubicBezTo>
                  <a:pt x="597569" y="473242"/>
                  <a:pt x="569323" y="476190"/>
                  <a:pt x="541422" y="481263"/>
                </a:cubicBezTo>
                <a:cubicBezTo>
                  <a:pt x="525153" y="484221"/>
                  <a:pt x="509510" y="490052"/>
                  <a:pt x="493295" y="493295"/>
                </a:cubicBezTo>
                <a:cubicBezTo>
                  <a:pt x="469374" y="498079"/>
                  <a:pt x="445169" y="501316"/>
                  <a:pt x="421106" y="505326"/>
                </a:cubicBezTo>
                <a:cubicBezTo>
                  <a:pt x="340895" y="501316"/>
                  <a:pt x="260256" y="502500"/>
                  <a:pt x="180474" y="493295"/>
                </a:cubicBezTo>
                <a:cubicBezTo>
                  <a:pt x="155277" y="490388"/>
                  <a:pt x="108285" y="469232"/>
                  <a:pt x="108285" y="469232"/>
                </a:cubicBezTo>
                <a:cubicBezTo>
                  <a:pt x="92243" y="453190"/>
                  <a:pt x="77383" y="435870"/>
                  <a:pt x="60158" y="421105"/>
                </a:cubicBezTo>
                <a:cubicBezTo>
                  <a:pt x="49179" y="411695"/>
                  <a:pt x="33321" y="408150"/>
                  <a:pt x="24064" y="397042"/>
                </a:cubicBezTo>
                <a:cubicBezTo>
                  <a:pt x="12582" y="383263"/>
                  <a:pt x="8021" y="364958"/>
                  <a:pt x="0" y="348916"/>
                </a:cubicBezTo>
                <a:cubicBezTo>
                  <a:pt x="4011" y="316832"/>
                  <a:pt x="6248" y="284475"/>
                  <a:pt x="12032" y="252663"/>
                </a:cubicBezTo>
                <a:cubicBezTo>
                  <a:pt x="16667" y="227171"/>
                  <a:pt x="24921" y="206428"/>
                  <a:pt x="48127" y="192505"/>
                </a:cubicBezTo>
                <a:cubicBezTo>
                  <a:pt x="59002" y="185980"/>
                  <a:pt x="71842" y="183225"/>
                  <a:pt x="84222" y="180474"/>
                </a:cubicBezTo>
                <a:cubicBezTo>
                  <a:pt x="108036" y="175182"/>
                  <a:pt x="132348" y="172453"/>
                  <a:pt x="156411" y="168442"/>
                </a:cubicBezTo>
                <a:cubicBezTo>
                  <a:pt x="156508" y="168456"/>
                  <a:pt x="256965" y="177683"/>
                  <a:pt x="276727" y="192505"/>
                </a:cubicBezTo>
                <a:cubicBezTo>
                  <a:pt x="360720" y="255499"/>
                  <a:pt x="332874" y="260684"/>
                  <a:pt x="348916" y="252663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uto</a:t>
            </a:r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2466987" y="4625424"/>
            <a:ext cx="1047979" cy="701882"/>
            <a:chOff x="2720277" y="4514748"/>
            <a:chExt cx="1047979" cy="701882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20277" y="4514748"/>
              <a:ext cx="668617" cy="619585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3115513" y="4631855"/>
              <a:ext cx="65274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chemeClr val="accent3">
                      <a:lumMod val="50000"/>
                    </a:schemeClr>
                  </a:solidFill>
                </a:rPr>
                <a:t>TP</a:t>
              </a:r>
              <a:endParaRPr lang="en-US" dirty="0">
                <a:solidFill>
                  <a:schemeClr val="accent3">
                    <a:lumMod val="50000"/>
                  </a:schemeClr>
                </a:solidFill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749198" y="4274483"/>
            <a:ext cx="1047979" cy="701882"/>
            <a:chOff x="2720277" y="4514748"/>
            <a:chExt cx="1047979" cy="701882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20277" y="4514748"/>
              <a:ext cx="668617" cy="619585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3115513" y="4631855"/>
              <a:ext cx="65274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chemeClr val="accent3">
                      <a:lumMod val="50000"/>
                    </a:schemeClr>
                  </a:solidFill>
                </a:rPr>
                <a:t>TP</a:t>
              </a:r>
              <a:endParaRPr lang="en-US" dirty="0">
                <a:solidFill>
                  <a:schemeClr val="accent3">
                    <a:lumMod val="50000"/>
                  </a:schemeClr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135604" y="5919894"/>
            <a:ext cx="1202426" cy="647070"/>
            <a:chOff x="3135604" y="6072294"/>
            <a:chExt cx="1202426" cy="647070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35604" y="6072294"/>
              <a:ext cx="732487" cy="647070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3763834" y="6127904"/>
              <a:ext cx="57419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accent6">
                      <a:lumMod val="50000"/>
                    </a:schemeClr>
                  </a:solidFill>
                </a:rPr>
                <a:t>FP</a:t>
              </a:r>
              <a:endParaRPr lang="en-US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786544" y="4251419"/>
            <a:ext cx="1231280" cy="647070"/>
            <a:chOff x="7786544" y="4251419"/>
            <a:chExt cx="1231280" cy="647070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86544" y="4251419"/>
              <a:ext cx="732487" cy="647070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>
              <a:off x="8414774" y="4307029"/>
              <a:ext cx="60305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accent6">
                      <a:lumMod val="50000"/>
                    </a:schemeClr>
                  </a:solidFill>
                </a:rPr>
                <a:t>FN</a:t>
              </a:r>
              <a:endParaRPr lang="en-US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</p:grpSp>
      <p:sp>
        <p:nvSpPr>
          <p:cNvPr id="27" name="Rounded Rectangle 26"/>
          <p:cNvSpPr/>
          <p:nvPr/>
        </p:nvSpPr>
        <p:spPr>
          <a:xfrm>
            <a:off x="3288004" y="1524000"/>
            <a:ext cx="2122196" cy="2209800"/>
          </a:xfrm>
          <a:prstGeom prst="roundRect">
            <a:avLst>
              <a:gd name="adj" fmla="val 6793"/>
            </a:avLst>
          </a:prstGeom>
          <a:noFill/>
          <a:ln w="762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-85360" y="6538619"/>
            <a:ext cx="95277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[1]</a:t>
            </a:r>
            <a:r>
              <a:rPr lang="en-US" baseline="30000" dirty="0"/>
              <a:t> A.E. Carpenter et al. </a:t>
            </a:r>
            <a:r>
              <a:rPr lang="en-US" baseline="30000" dirty="0" err="1"/>
              <a:t>CellProfiler</a:t>
            </a:r>
            <a:r>
              <a:rPr lang="en-US" baseline="30000" dirty="0"/>
              <a:t>: image analysis software for identifying and quantifying cell phenotypes. Genome </a:t>
            </a:r>
            <a:r>
              <a:rPr lang="en-US" baseline="30000" dirty="0" smtClean="0"/>
              <a:t>biology, </a:t>
            </a:r>
            <a:r>
              <a:rPr lang="en-US" baseline="30000" dirty="0"/>
              <a:t>2006.</a:t>
            </a:r>
            <a:r>
              <a:rPr lang="en-US" baseline="30000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.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84649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6" presetClass="emph" presetSubtype="0" repeatCount="2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1000" tmFilter="0, 0; .2, .5; .8, .5; 1, 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500" autoRev="1" fill="hold"/>
                                        <p:tgtEl>
                                          <p:spTgt spid="1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repeatCount="2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50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mph" presetSubtype="0" repeatCount="2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50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mph" presetSubtype="0" repeatCount="2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50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 animBg="1"/>
      <p:bldP spid="5" grpId="0" animBg="1"/>
      <p:bldP spid="7" grpId="0" animBg="1"/>
      <p:bldP spid="7" grpId="1" animBg="1"/>
      <p:bldP spid="8" grpId="0" animBg="1"/>
      <p:bldP spid="8" grpId="1" animBg="1"/>
      <p:bldP spid="18" grpId="0" animBg="1"/>
      <p:bldP spid="18" grpId="1" animBg="1"/>
      <p:bldP spid="12" grpId="0" animBg="1"/>
      <p:bldP spid="12" grpId="1" animBg="1"/>
      <p:bldP spid="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/>
          <p:nvPr/>
        </p:nvSpPr>
        <p:spPr>
          <a:xfrm>
            <a:off x="2428875" y="4316625"/>
            <a:ext cx="5857875" cy="2028825"/>
          </a:xfrm>
          <a:custGeom>
            <a:avLst/>
            <a:gdLst>
              <a:gd name="connsiteX0" fmla="*/ 0 w 5857875"/>
              <a:gd name="connsiteY0" fmla="*/ 133350 h 2028825"/>
              <a:gd name="connsiteX1" fmla="*/ 104775 w 5857875"/>
              <a:gd name="connsiteY1" fmla="*/ 114300 h 2028825"/>
              <a:gd name="connsiteX2" fmla="*/ 285750 w 5857875"/>
              <a:gd name="connsiteY2" fmla="*/ 57150 h 2028825"/>
              <a:gd name="connsiteX3" fmla="*/ 514350 w 5857875"/>
              <a:gd name="connsiteY3" fmla="*/ 28575 h 2028825"/>
              <a:gd name="connsiteX4" fmla="*/ 561975 w 5857875"/>
              <a:gd name="connsiteY4" fmla="*/ 19050 h 2028825"/>
              <a:gd name="connsiteX5" fmla="*/ 600075 w 5857875"/>
              <a:gd name="connsiteY5" fmla="*/ 0 h 2028825"/>
              <a:gd name="connsiteX6" fmla="*/ 838200 w 5857875"/>
              <a:gd name="connsiteY6" fmla="*/ 19050 h 2028825"/>
              <a:gd name="connsiteX7" fmla="*/ 923925 w 5857875"/>
              <a:gd name="connsiteY7" fmla="*/ 38100 h 2028825"/>
              <a:gd name="connsiteX8" fmla="*/ 962025 w 5857875"/>
              <a:gd name="connsiteY8" fmla="*/ 57150 h 2028825"/>
              <a:gd name="connsiteX9" fmla="*/ 1028700 w 5857875"/>
              <a:gd name="connsiteY9" fmla="*/ 76200 h 2028825"/>
              <a:gd name="connsiteX10" fmla="*/ 1095375 w 5857875"/>
              <a:gd name="connsiteY10" fmla="*/ 104775 h 2028825"/>
              <a:gd name="connsiteX11" fmla="*/ 1133475 w 5857875"/>
              <a:gd name="connsiteY11" fmla="*/ 114300 h 2028825"/>
              <a:gd name="connsiteX12" fmla="*/ 1171575 w 5857875"/>
              <a:gd name="connsiteY12" fmla="*/ 133350 h 2028825"/>
              <a:gd name="connsiteX13" fmla="*/ 1219200 w 5857875"/>
              <a:gd name="connsiteY13" fmla="*/ 142875 h 2028825"/>
              <a:gd name="connsiteX14" fmla="*/ 1323975 w 5857875"/>
              <a:gd name="connsiteY14" fmla="*/ 190500 h 2028825"/>
              <a:gd name="connsiteX15" fmla="*/ 1352550 w 5857875"/>
              <a:gd name="connsiteY15" fmla="*/ 200025 h 2028825"/>
              <a:gd name="connsiteX16" fmla="*/ 1400175 w 5857875"/>
              <a:gd name="connsiteY16" fmla="*/ 238125 h 2028825"/>
              <a:gd name="connsiteX17" fmla="*/ 1457325 w 5857875"/>
              <a:gd name="connsiteY17" fmla="*/ 266700 h 2028825"/>
              <a:gd name="connsiteX18" fmla="*/ 1571625 w 5857875"/>
              <a:gd name="connsiteY18" fmla="*/ 276225 h 2028825"/>
              <a:gd name="connsiteX19" fmla="*/ 1657350 w 5857875"/>
              <a:gd name="connsiteY19" fmla="*/ 285750 h 2028825"/>
              <a:gd name="connsiteX20" fmla="*/ 1685925 w 5857875"/>
              <a:gd name="connsiteY20" fmla="*/ 295275 h 2028825"/>
              <a:gd name="connsiteX21" fmla="*/ 1752600 w 5857875"/>
              <a:gd name="connsiteY21" fmla="*/ 342900 h 2028825"/>
              <a:gd name="connsiteX22" fmla="*/ 1781175 w 5857875"/>
              <a:gd name="connsiteY22" fmla="*/ 371475 h 2028825"/>
              <a:gd name="connsiteX23" fmla="*/ 1809750 w 5857875"/>
              <a:gd name="connsiteY23" fmla="*/ 381000 h 2028825"/>
              <a:gd name="connsiteX24" fmla="*/ 1876425 w 5857875"/>
              <a:gd name="connsiteY24" fmla="*/ 419100 h 2028825"/>
              <a:gd name="connsiteX25" fmla="*/ 1981200 w 5857875"/>
              <a:gd name="connsiteY25" fmla="*/ 447675 h 2028825"/>
              <a:gd name="connsiteX26" fmla="*/ 2095500 w 5857875"/>
              <a:gd name="connsiteY26" fmla="*/ 457200 h 2028825"/>
              <a:gd name="connsiteX27" fmla="*/ 2324100 w 5857875"/>
              <a:gd name="connsiteY27" fmla="*/ 447675 h 2028825"/>
              <a:gd name="connsiteX28" fmla="*/ 2381250 w 5857875"/>
              <a:gd name="connsiteY28" fmla="*/ 428625 h 2028825"/>
              <a:gd name="connsiteX29" fmla="*/ 2505075 w 5857875"/>
              <a:gd name="connsiteY29" fmla="*/ 419100 h 2028825"/>
              <a:gd name="connsiteX30" fmla="*/ 2571750 w 5857875"/>
              <a:gd name="connsiteY30" fmla="*/ 381000 h 2028825"/>
              <a:gd name="connsiteX31" fmla="*/ 2609850 w 5857875"/>
              <a:gd name="connsiteY31" fmla="*/ 371475 h 2028825"/>
              <a:gd name="connsiteX32" fmla="*/ 2752725 w 5857875"/>
              <a:gd name="connsiteY32" fmla="*/ 352425 h 2028825"/>
              <a:gd name="connsiteX33" fmla="*/ 3009900 w 5857875"/>
              <a:gd name="connsiteY33" fmla="*/ 361950 h 2028825"/>
              <a:gd name="connsiteX34" fmla="*/ 3048000 w 5857875"/>
              <a:gd name="connsiteY34" fmla="*/ 381000 h 2028825"/>
              <a:gd name="connsiteX35" fmla="*/ 3076575 w 5857875"/>
              <a:gd name="connsiteY35" fmla="*/ 390525 h 2028825"/>
              <a:gd name="connsiteX36" fmla="*/ 3124200 w 5857875"/>
              <a:gd name="connsiteY36" fmla="*/ 438150 h 2028825"/>
              <a:gd name="connsiteX37" fmla="*/ 3152775 w 5857875"/>
              <a:gd name="connsiteY37" fmla="*/ 457200 h 2028825"/>
              <a:gd name="connsiteX38" fmla="*/ 3190875 w 5857875"/>
              <a:gd name="connsiteY38" fmla="*/ 514350 h 2028825"/>
              <a:gd name="connsiteX39" fmla="*/ 3219450 w 5857875"/>
              <a:gd name="connsiteY39" fmla="*/ 523875 h 2028825"/>
              <a:gd name="connsiteX40" fmla="*/ 3248025 w 5857875"/>
              <a:gd name="connsiteY40" fmla="*/ 542925 h 2028825"/>
              <a:gd name="connsiteX41" fmla="*/ 3267075 w 5857875"/>
              <a:gd name="connsiteY41" fmla="*/ 571500 h 2028825"/>
              <a:gd name="connsiteX42" fmla="*/ 3324225 w 5857875"/>
              <a:gd name="connsiteY42" fmla="*/ 590550 h 2028825"/>
              <a:gd name="connsiteX43" fmla="*/ 3381375 w 5857875"/>
              <a:gd name="connsiteY43" fmla="*/ 685800 h 2028825"/>
              <a:gd name="connsiteX44" fmla="*/ 3400425 w 5857875"/>
              <a:gd name="connsiteY44" fmla="*/ 723900 h 2028825"/>
              <a:gd name="connsiteX45" fmla="*/ 3429000 w 5857875"/>
              <a:gd name="connsiteY45" fmla="*/ 752475 h 2028825"/>
              <a:gd name="connsiteX46" fmla="*/ 3438525 w 5857875"/>
              <a:gd name="connsiteY46" fmla="*/ 790575 h 2028825"/>
              <a:gd name="connsiteX47" fmla="*/ 3448050 w 5857875"/>
              <a:gd name="connsiteY47" fmla="*/ 838200 h 2028825"/>
              <a:gd name="connsiteX48" fmla="*/ 3467100 w 5857875"/>
              <a:gd name="connsiteY48" fmla="*/ 866775 h 2028825"/>
              <a:gd name="connsiteX49" fmla="*/ 3476625 w 5857875"/>
              <a:gd name="connsiteY49" fmla="*/ 914400 h 2028825"/>
              <a:gd name="connsiteX50" fmla="*/ 3505200 w 5857875"/>
              <a:gd name="connsiteY50" fmla="*/ 942975 h 2028825"/>
              <a:gd name="connsiteX51" fmla="*/ 3600450 w 5857875"/>
              <a:gd name="connsiteY51" fmla="*/ 1047750 h 2028825"/>
              <a:gd name="connsiteX52" fmla="*/ 3686175 w 5857875"/>
              <a:gd name="connsiteY52" fmla="*/ 1114425 h 2028825"/>
              <a:gd name="connsiteX53" fmla="*/ 3714750 w 5857875"/>
              <a:gd name="connsiteY53" fmla="*/ 1133475 h 2028825"/>
              <a:gd name="connsiteX54" fmla="*/ 3790950 w 5857875"/>
              <a:gd name="connsiteY54" fmla="*/ 1162050 h 2028825"/>
              <a:gd name="connsiteX55" fmla="*/ 3867150 w 5857875"/>
              <a:gd name="connsiteY55" fmla="*/ 1200150 h 2028825"/>
              <a:gd name="connsiteX56" fmla="*/ 3905250 w 5857875"/>
              <a:gd name="connsiteY56" fmla="*/ 1219200 h 2028825"/>
              <a:gd name="connsiteX57" fmla="*/ 4000500 w 5857875"/>
              <a:gd name="connsiteY57" fmla="*/ 1257300 h 2028825"/>
              <a:gd name="connsiteX58" fmla="*/ 4124325 w 5857875"/>
              <a:gd name="connsiteY58" fmla="*/ 1285875 h 2028825"/>
              <a:gd name="connsiteX59" fmla="*/ 4200525 w 5857875"/>
              <a:gd name="connsiteY59" fmla="*/ 1314450 h 2028825"/>
              <a:gd name="connsiteX60" fmla="*/ 4238625 w 5857875"/>
              <a:gd name="connsiteY60" fmla="*/ 1333500 h 2028825"/>
              <a:gd name="connsiteX61" fmla="*/ 4267200 w 5857875"/>
              <a:gd name="connsiteY61" fmla="*/ 1371600 h 2028825"/>
              <a:gd name="connsiteX62" fmla="*/ 4305300 w 5857875"/>
              <a:gd name="connsiteY62" fmla="*/ 1400175 h 2028825"/>
              <a:gd name="connsiteX63" fmla="*/ 4324350 w 5857875"/>
              <a:gd name="connsiteY63" fmla="*/ 1438275 h 2028825"/>
              <a:gd name="connsiteX64" fmla="*/ 4362450 w 5857875"/>
              <a:gd name="connsiteY64" fmla="*/ 1504950 h 2028825"/>
              <a:gd name="connsiteX65" fmla="*/ 4391025 w 5857875"/>
              <a:gd name="connsiteY65" fmla="*/ 1600200 h 2028825"/>
              <a:gd name="connsiteX66" fmla="*/ 4400550 w 5857875"/>
              <a:gd name="connsiteY66" fmla="*/ 1628775 h 2028825"/>
              <a:gd name="connsiteX67" fmla="*/ 4495800 w 5857875"/>
              <a:gd name="connsiteY67" fmla="*/ 1676400 h 2028825"/>
              <a:gd name="connsiteX68" fmla="*/ 4543425 w 5857875"/>
              <a:gd name="connsiteY68" fmla="*/ 1771650 h 2028825"/>
              <a:gd name="connsiteX69" fmla="*/ 4657725 w 5857875"/>
              <a:gd name="connsiteY69" fmla="*/ 1847850 h 2028825"/>
              <a:gd name="connsiteX70" fmla="*/ 4714875 w 5857875"/>
              <a:gd name="connsiteY70" fmla="*/ 1857375 h 2028825"/>
              <a:gd name="connsiteX71" fmla="*/ 4743450 w 5857875"/>
              <a:gd name="connsiteY71" fmla="*/ 1866900 h 2028825"/>
              <a:gd name="connsiteX72" fmla="*/ 4810125 w 5857875"/>
              <a:gd name="connsiteY72" fmla="*/ 1876425 h 2028825"/>
              <a:gd name="connsiteX73" fmla="*/ 4914900 w 5857875"/>
              <a:gd name="connsiteY73" fmla="*/ 1905000 h 2028825"/>
              <a:gd name="connsiteX74" fmla="*/ 5048250 w 5857875"/>
              <a:gd name="connsiteY74" fmla="*/ 1952625 h 2028825"/>
              <a:gd name="connsiteX75" fmla="*/ 5143500 w 5857875"/>
              <a:gd name="connsiteY75" fmla="*/ 1981200 h 2028825"/>
              <a:gd name="connsiteX76" fmla="*/ 5181600 w 5857875"/>
              <a:gd name="connsiteY76" fmla="*/ 2000250 h 2028825"/>
              <a:gd name="connsiteX77" fmla="*/ 5219700 w 5857875"/>
              <a:gd name="connsiteY77" fmla="*/ 2009775 h 2028825"/>
              <a:gd name="connsiteX78" fmla="*/ 5314950 w 5857875"/>
              <a:gd name="connsiteY78" fmla="*/ 2028825 h 2028825"/>
              <a:gd name="connsiteX79" fmla="*/ 5857875 w 5857875"/>
              <a:gd name="connsiteY79" fmla="*/ 2019300 h 2028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</a:cxnLst>
            <a:rect l="l" t="t" r="r" b="b"/>
            <a:pathLst>
              <a:path w="5857875" h="2028825">
                <a:moveTo>
                  <a:pt x="0" y="133350"/>
                </a:moveTo>
                <a:cubicBezTo>
                  <a:pt x="34925" y="127000"/>
                  <a:pt x="70337" y="122909"/>
                  <a:pt x="104775" y="114300"/>
                </a:cubicBezTo>
                <a:cubicBezTo>
                  <a:pt x="158692" y="100821"/>
                  <a:pt x="231262" y="66231"/>
                  <a:pt x="285750" y="57150"/>
                </a:cubicBezTo>
                <a:cubicBezTo>
                  <a:pt x="437762" y="31815"/>
                  <a:pt x="361558" y="41308"/>
                  <a:pt x="514350" y="28575"/>
                </a:cubicBezTo>
                <a:cubicBezTo>
                  <a:pt x="530225" y="25400"/>
                  <a:pt x="546616" y="24170"/>
                  <a:pt x="561975" y="19050"/>
                </a:cubicBezTo>
                <a:cubicBezTo>
                  <a:pt x="575445" y="14560"/>
                  <a:pt x="585876" y="0"/>
                  <a:pt x="600075" y="0"/>
                </a:cubicBezTo>
                <a:cubicBezTo>
                  <a:pt x="679704" y="0"/>
                  <a:pt x="758825" y="12700"/>
                  <a:pt x="838200" y="19050"/>
                </a:cubicBezTo>
                <a:cubicBezTo>
                  <a:pt x="851132" y="21636"/>
                  <a:pt x="908552" y="32335"/>
                  <a:pt x="923925" y="38100"/>
                </a:cubicBezTo>
                <a:cubicBezTo>
                  <a:pt x="937220" y="43086"/>
                  <a:pt x="948974" y="51557"/>
                  <a:pt x="962025" y="57150"/>
                </a:cubicBezTo>
                <a:cubicBezTo>
                  <a:pt x="1007105" y="76470"/>
                  <a:pt x="975532" y="56866"/>
                  <a:pt x="1028700" y="76200"/>
                </a:cubicBezTo>
                <a:cubicBezTo>
                  <a:pt x="1051424" y="84463"/>
                  <a:pt x="1072651" y="96512"/>
                  <a:pt x="1095375" y="104775"/>
                </a:cubicBezTo>
                <a:cubicBezTo>
                  <a:pt x="1107678" y="109249"/>
                  <a:pt x="1121218" y="109703"/>
                  <a:pt x="1133475" y="114300"/>
                </a:cubicBezTo>
                <a:cubicBezTo>
                  <a:pt x="1146770" y="119286"/>
                  <a:pt x="1158105" y="128860"/>
                  <a:pt x="1171575" y="133350"/>
                </a:cubicBezTo>
                <a:cubicBezTo>
                  <a:pt x="1186934" y="138470"/>
                  <a:pt x="1203693" y="138223"/>
                  <a:pt x="1219200" y="142875"/>
                </a:cubicBezTo>
                <a:cubicBezTo>
                  <a:pt x="1262306" y="155807"/>
                  <a:pt x="1281795" y="171753"/>
                  <a:pt x="1323975" y="190500"/>
                </a:cubicBezTo>
                <a:cubicBezTo>
                  <a:pt x="1333150" y="194578"/>
                  <a:pt x="1343025" y="196850"/>
                  <a:pt x="1352550" y="200025"/>
                </a:cubicBezTo>
                <a:cubicBezTo>
                  <a:pt x="1381902" y="244053"/>
                  <a:pt x="1356589" y="218753"/>
                  <a:pt x="1400175" y="238125"/>
                </a:cubicBezTo>
                <a:cubicBezTo>
                  <a:pt x="1419638" y="246775"/>
                  <a:pt x="1436534" y="262080"/>
                  <a:pt x="1457325" y="266700"/>
                </a:cubicBezTo>
                <a:cubicBezTo>
                  <a:pt x="1494647" y="274994"/>
                  <a:pt x="1533565" y="272600"/>
                  <a:pt x="1571625" y="276225"/>
                </a:cubicBezTo>
                <a:cubicBezTo>
                  <a:pt x="1600246" y="278951"/>
                  <a:pt x="1628775" y="282575"/>
                  <a:pt x="1657350" y="285750"/>
                </a:cubicBezTo>
                <a:cubicBezTo>
                  <a:pt x="1666875" y="288925"/>
                  <a:pt x="1676945" y="290785"/>
                  <a:pt x="1685925" y="295275"/>
                </a:cubicBezTo>
                <a:cubicBezTo>
                  <a:pt x="1697986" y="301306"/>
                  <a:pt x="1746560" y="337723"/>
                  <a:pt x="1752600" y="342900"/>
                </a:cubicBezTo>
                <a:cubicBezTo>
                  <a:pt x="1762827" y="351666"/>
                  <a:pt x="1769967" y="364003"/>
                  <a:pt x="1781175" y="371475"/>
                </a:cubicBezTo>
                <a:cubicBezTo>
                  <a:pt x="1789529" y="377044"/>
                  <a:pt x="1800770" y="376510"/>
                  <a:pt x="1809750" y="381000"/>
                </a:cubicBezTo>
                <a:cubicBezTo>
                  <a:pt x="1878483" y="415366"/>
                  <a:pt x="1792930" y="385702"/>
                  <a:pt x="1876425" y="419100"/>
                </a:cubicBezTo>
                <a:cubicBezTo>
                  <a:pt x="1907461" y="431514"/>
                  <a:pt x="1947321" y="443689"/>
                  <a:pt x="1981200" y="447675"/>
                </a:cubicBezTo>
                <a:cubicBezTo>
                  <a:pt x="2019170" y="452142"/>
                  <a:pt x="2057400" y="454025"/>
                  <a:pt x="2095500" y="457200"/>
                </a:cubicBezTo>
                <a:cubicBezTo>
                  <a:pt x="2194608" y="477022"/>
                  <a:pt x="2156989" y="474413"/>
                  <a:pt x="2324100" y="447675"/>
                </a:cubicBezTo>
                <a:cubicBezTo>
                  <a:pt x="2343928" y="444502"/>
                  <a:pt x="2361415" y="431757"/>
                  <a:pt x="2381250" y="428625"/>
                </a:cubicBezTo>
                <a:cubicBezTo>
                  <a:pt x="2422140" y="422169"/>
                  <a:pt x="2463800" y="422275"/>
                  <a:pt x="2505075" y="419100"/>
                </a:cubicBezTo>
                <a:cubicBezTo>
                  <a:pt x="2605264" y="394053"/>
                  <a:pt x="2483476" y="431442"/>
                  <a:pt x="2571750" y="381000"/>
                </a:cubicBezTo>
                <a:cubicBezTo>
                  <a:pt x="2583116" y="374505"/>
                  <a:pt x="2597013" y="374042"/>
                  <a:pt x="2609850" y="371475"/>
                </a:cubicBezTo>
                <a:cubicBezTo>
                  <a:pt x="2663294" y="360786"/>
                  <a:pt x="2695542" y="358779"/>
                  <a:pt x="2752725" y="352425"/>
                </a:cubicBezTo>
                <a:cubicBezTo>
                  <a:pt x="2838450" y="355600"/>
                  <a:pt x="2924515" y="353687"/>
                  <a:pt x="3009900" y="361950"/>
                </a:cubicBezTo>
                <a:cubicBezTo>
                  <a:pt x="3024033" y="363318"/>
                  <a:pt x="3034949" y="375407"/>
                  <a:pt x="3048000" y="381000"/>
                </a:cubicBezTo>
                <a:cubicBezTo>
                  <a:pt x="3057228" y="384955"/>
                  <a:pt x="3067050" y="387350"/>
                  <a:pt x="3076575" y="390525"/>
                </a:cubicBezTo>
                <a:cubicBezTo>
                  <a:pt x="3092450" y="406400"/>
                  <a:pt x="3107304" y="423366"/>
                  <a:pt x="3124200" y="438150"/>
                </a:cubicBezTo>
                <a:cubicBezTo>
                  <a:pt x="3132815" y="445688"/>
                  <a:pt x="3145624" y="448261"/>
                  <a:pt x="3152775" y="457200"/>
                </a:cubicBezTo>
                <a:cubicBezTo>
                  <a:pt x="3192719" y="507131"/>
                  <a:pt x="3120104" y="467169"/>
                  <a:pt x="3190875" y="514350"/>
                </a:cubicBezTo>
                <a:cubicBezTo>
                  <a:pt x="3199229" y="519919"/>
                  <a:pt x="3210470" y="519385"/>
                  <a:pt x="3219450" y="523875"/>
                </a:cubicBezTo>
                <a:cubicBezTo>
                  <a:pt x="3229689" y="528995"/>
                  <a:pt x="3238500" y="536575"/>
                  <a:pt x="3248025" y="542925"/>
                </a:cubicBezTo>
                <a:cubicBezTo>
                  <a:pt x="3254375" y="552450"/>
                  <a:pt x="3257367" y="565433"/>
                  <a:pt x="3267075" y="571500"/>
                </a:cubicBezTo>
                <a:cubicBezTo>
                  <a:pt x="3284103" y="582143"/>
                  <a:pt x="3324225" y="590550"/>
                  <a:pt x="3324225" y="590550"/>
                </a:cubicBezTo>
                <a:cubicBezTo>
                  <a:pt x="3343275" y="622300"/>
                  <a:pt x="3364816" y="652682"/>
                  <a:pt x="3381375" y="685800"/>
                </a:cubicBezTo>
                <a:cubicBezTo>
                  <a:pt x="3387725" y="698500"/>
                  <a:pt x="3392172" y="712346"/>
                  <a:pt x="3400425" y="723900"/>
                </a:cubicBezTo>
                <a:cubicBezTo>
                  <a:pt x="3408255" y="734861"/>
                  <a:pt x="3419475" y="742950"/>
                  <a:pt x="3429000" y="752475"/>
                </a:cubicBezTo>
                <a:cubicBezTo>
                  <a:pt x="3432175" y="765175"/>
                  <a:pt x="3435685" y="777796"/>
                  <a:pt x="3438525" y="790575"/>
                </a:cubicBezTo>
                <a:cubicBezTo>
                  <a:pt x="3442037" y="806379"/>
                  <a:pt x="3442366" y="823041"/>
                  <a:pt x="3448050" y="838200"/>
                </a:cubicBezTo>
                <a:cubicBezTo>
                  <a:pt x="3452070" y="848919"/>
                  <a:pt x="3460750" y="857250"/>
                  <a:pt x="3467100" y="866775"/>
                </a:cubicBezTo>
                <a:cubicBezTo>
                  <a:pt x="3470275" y="882650"/>
                  <a:pt x="3469385" y="899920"/>
                  <a:pt x="3476625" y="914400"/>
                </a:cubicBezTo>
                <a:cubicBezTo>
                  <a:pt x="3482649" y="926448"/>
                  <a:pt x="3496330" y="932838"/>
                  <a:pt x="3505200" y="942975"/>
                </a:cubicBezTo>
                <a:cubicBezTo>
                  <a:pt x="3555382" y="1000326"/>
                  <a:pt x="3535216" y="991214"/>
                  <a:pt x="3600450" y="1047750"/>
                </a:cubicBezTo>
                <a:cubicBezTo>
                  <a:pt x="3627806" y="1071459"/>
                  <a:pt x="3656054" y="1094345"/>
                  <a:pt x="3686175" y="1114425"/>
                </a:cubicBezTo>
                <a:cubicBezTo>
                  <a:pt x="3695700" y="1120775"/>
                  <a:pt x="3704328" y="1128738"/>
                  <a:pt x="3714750" y="1133475"/>
                </a:cubicBezTo>
                <a:cubicBezTo>
                  <a:pt x="3739446" y="1144700"/>
                  <a:pt x="3766097" y="1151177"/>
                  <a:pt x="3790950" y="1162050"/>
                </a:cubicBezTo>
                <a:cubicBezTo>
                  <a:pt x="3816967" y="1173432"/>
                  <a:pt x="3841750" y="1187450"/>
                  <a:pt x="3867150" y="1200150"/>
                </a:cubicBezTo>
                <a:cubicBezTo>
                  <a:pt x="3879850" y="1206500"/>
                  <a:pt x="3892067" y="1213927"/>
                  <a:pt x="3905250" y="1219200"/>
                </a:cubicBezTo>
                <a:lnTo>
                  <a:pt x="4000500" y="1257300"/>
                </a:lnTo>
                <a:cubicBezTo>
                  <a:pt x="4043322" y="1273770"/>
                  <a:pt x="4072344" y="1275479"/>
                  <a:pt x="4124325" y="1285875"/>
                </a:cubicBezTo>
                <a:cubicBezTo>
                  <a:pt x="4183016" y="1325002"/>
                  <a:pt x="4118135" y="1286987"/>
                  <a:pt x="4200525" y="1314450"/>
                </a:cubicBezTo>
                <a:cubicBezTo>
                  <a:pt x="4213995" y="1318940"/>
                  <a:pt x="4225925" y="1327150"/>
                  <a:pt x="4238625" y="1333500"/>
                </a:cubicBezTo>
                <a:cubicBezTo>
                  <a:pt x="4248150" y="1346200"/>
                  <a:pt x="4255975" y="1360375"/>
                  <a:pt x="4267200" y="1371600"/>
                </a:cubicBezTo>
                <a:cubicBezTo>
                  <a:pt x="4278425" y="1382825"/>
                  <a:pt x="4294969" y="1388122"/>
                  <a:pt x="4305300" y="1400175"/>
                </a:cubicBezTo>
                <a:cubicBezTo>
                  <a:pt x="4314541" y="1410956"/>
                  <a:pt x="4317305" y="1425947"/>
                  <a:pt x="4324350" y="1438275"/>
                </a:cubicBezTo>
                <a:cubicBezTo>
                  <a:pt x="4378202" y="1532517"/>
                  <a:pt x="4304883" y="1389815"/>
                  <a:pt x="4362450" y="1504950"/>
                </a:cubicBezTo>
                <a:cubicBezTo>
                  <a:pt x="4377733" y="1596647"/>
                  <a:pt x="4360821" y="1529724"/>
                  <a:pt x="4391025" y="1600200"/>
                </a:cubicBezTo>
                <a:cubicBezTo>
                  <a:pt x="4394980" y="1609428"/>
                  <a:pt x="4392430" y="1622870"/>
                  <a:pt x="4400550" y="1628775"/>
                </a:cubicBezTo>
                <a:cubicBezTo>
                  <a:pt x="4429258" y="1649654"/>
                  <a:pt x="4495800" y="1676400"/>
                  <a:pt x="4495800" y="1676400"/>
                </a:cubicBezTo>
                <a:cubicBezTo>
                  <a:pt x="4510898" y="1714144"/>
                  <a:pt x="4517778" y="1738675"/>
                  <a:pt x="4543425" y="1771650"/>
                </a:cubicBezTo>
                <a:cubicBezTo>
                  <a:pt x="4569369" y="1805007"/>
                  <a:pt x="4616431" y="1840968"/>
                  <a:pt x="4657725" y="1847850"/>
                </a:cubicBezTo>
                <a:cubicBezTo>
                  <a:pt x="4676775" y="1851025"/>
                  <a:pt x="4696022" y="1853185"/>
                  <a:pt x="4714875" y="1857375"/>
                </a:cubicBezTo>
                <a:cubicBezTo>
                  <a:pt x="4724676" y="1859553"/>
                  <a:pt x="4733605" y="1864931"/>
                  <a:pt x="4743450" y="1866900"/>
                </a:cubicBezTo>
                <a:cubicBezTo>
                  <a:pt x="4765465" y="1871303"/>
                  <a:pt x="4788209" y="1871555"/>
                  <a:pt x="4810125" y="1876425"/>
                </a:cubicBezTo>
                <a:cubicBezTo>
                  <a:pt x="4845464" y="1884278"/>
                  <a:pt x="4880170" y="1894785"/>
                  <a:pt x="4914900" y="1905000"/>
                </a:cubicBezTo>
                <a:cubicBezTo>
                  <a:pt x="4989619" y="1926976"/>
                  <a:pt x="4964280" y="1924635"/>
                  <a:pt x="5048250" y="1952625"/>
                </a:cubicBezTo>
                <a:cubicBezTo>
                  <a:pt x="5079697" y="1963107"/>
                  <a:pt x="5112283" y="1970051"/>
                  <a:pt x="5143500" y="1981200"/>
                </a:cubicBezTo>
                <a:cubicBezTo>
                  <a:pt x="5156872" y="1985976"/>
                  <a:pt x="5168305" y="1995264"/>
                  <a:pt x="5181600" y="2000250"/>
                </a:cubicBezTo>
                <a:cubicBezTo>
                  <a:pt x="5193857" y="2004847"/>
                  <a:pt x="5206900" y="2007032"/>
                  <a:pt x="5219700" y="2009775"/>
                </a:cubicBezTo>
                <a:cubicBezTo>
                  <a:pt x="5251360" y="2016559"/>
                  <a:pt x="5283200" y="2022475"/>
                  <a:pt x="5314950" y="2028825"/>
                </a:cubicBezTo>
                <a:lnTo>
                  <a:pt x="5857875" y="2019300"/>
                </a:lnTo>
              </a:path>
            </a:pathLst>
          </a:custGeom>
          <a:ln w="34925">
            <a:prstDash val="dash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2447925" y="4545225"/>
            <a:ext cx="5924550" cy="1457325"/>
          </a:xfrm>
          <a:custGeom>
            <a:avLst/>
            <a:gdLst>
              <a:gd name="connsiteX0" fmla="*/ 0 w 5924550"/>
              <a:gd name="connsiteY0" fmla="*/ 1428750 h 1457325"/>
              <a:gd name="connsiteX1" fmla="*/ 47625 w 5924550"/>
              <a:gd name="connsiteY1" fmla="*/ 1400175 h 1457325"/>
              <a:gd name="connsiteX2" fmla="*/ 114300 w 5924550"/>
              <a:gd name="connsiteY2" fmla="*/ 1362075 h 1457325"/>
              <a:gd name="connsiteX3" fmla="*/ 171450 w 5924550"/>
              <a:gd name="connsiteY3" fmla="*/ 1343025 h 1457325"/>
              <a:gd name="connsiteX4" fmla="*/ 200025 w 5924550"/>
              <a:gd name="connsiteY4" fmla="*/ 1333500 h 1457325"/>
              <a:gd name="connsiteX5" fmla="*/ 466725 w 5924550"/>
              <a:gd name="connsiteY5" fmla="*/ 1343025 h 1457325"/>
              <a:gd name="connsiteX6" fmla="*/ 609600 w 5924550"/>
              <a:gd name="connsiteY6" fmla="*/ 1333500 h 1457325"/>
              <a:gd name="connsiteX7" fmla="*/ 676275 w 5924550"/>
              <a:gd name="connsiteY7" fmla="*/ 1343025 h 1457325"/>
              <a:gd name="connsiteX8" fmla="*/ 723900 w 5924550"/>
              <a:gd name="connsiteY8" fmla="*/ 1352550 h 1457325"/>
              <a:gd name="connsiteX9" fmla="*/ 790575 w 5924550"/>
              <a:gd name="connsiteY9" fmla="*/ 1371600 h 1457325"/>
              <a:gd name="connsiteX10" fmla="*/ 971550 w 5924550"/>
              <a:gd name="connsiteY10" fmla="*/ 1400175 h 1457325"/>
              <a:gd name="connsiteX11" fmla="*/ 1076325 w 5924550"/>
              <a:gd name="connsiteY11" fmla="*/ 1409700 h 1457325"/>
              <a:gd name="connsiteX12" fmla="*/ 1104900 w 5924550"/>
              <a:gd name="connsiteY12" fmla="*/ 1419225 h 1457325"/>
              <a:gd name="connsiteX13" fmla="*/ 1143000 w 5924550"/>
              <a:gd name="connsiteY13" fmla="*/ 1438275 h 1457325"/>
              <a:gd name="connsiteX14" fmla="*/ 1238250 w 5924550"/>
              <a:gd name="connsiteY14" fmla="*/ 1447800 h 1457325"/>
              <a:gd name="connsiteX15" fmla="*/ 1552575 w 5924550"/>
              <a:gd name="connsiteY15" fmla="*/ 1457325 h 1457325"/>
              <a:gd name="connsiteX16" fmla="*/ 1743075 w 5924550"/>
              <a:gd name="connsiteY16" fmla="*/ 1438275 h 1457325"/>
              <a:gd name="connsiteX17" fmla="*/ 1771650 w 5924550"/>
              <a:gd name="connsiteY17" fmla="*/ 1428750 h 1457325"/>
              <a:gd name="connsiteX18" fmla="*/ 1828800 w 5924550"/>
              <a:gd name="connsiteY18" fmla="*/ 1390650 h 1457325"/>
              <a:gd name="connsiteX19" fmla="*/ 1857375 w 5924550"/>
              <a:gd name="connsiteY19" fmla="*/ 1371600 h 1457325"/>
              <a:gd name="connsiteX20" fmla="*/ 1914525 w 5924550"/>
              <a:gd name="connsiteY20" fmla="*/ 1323975 h 1457325"/>
              <a:gd name="connsiteX21" fmla="*/ 1952625 w 5924550"/>
              <a:gd name="connsiteY21" fmla="*/ 1314450 h 1457325"/>
              <a:gd name="connsiteX22" fmla="*/ 1981200 w 5924550"/>
              <a:gd name="connsiteY22" fmla="*/ 1295400 h 1457325"/>
              <a:gd name="connsiteX23" fmla="*/ 2047875 w 5924550"/>
              <a:gd name="connsiteY23" fmla="*/ 1266825 h 1457325"/>
              <a:gd name="connsiteX24" fmla="*/ 2124075 w 5924550"/>
              <a:gd name="connsiteY24" fmla="*/ 1219200 h 1457325"/>
              <a:gd name="connsiteX25" fmla="*/ 2181225 w 5924550"/>
              <a:gd name="connsiteY25" fmla="*/ 1190625 h 1457325"/>
              <a:gd name="connsiteX26" fmla="*/ 2209800 w 5924550"/>
              <a:gd name="connsiteY26" fmla="*/ 1181100 h 1457325"/>
              <a:gd name="connsiteX27" fmla="*/ 2266950 w 5924550"/>
              <a:gd name="connsiteY27" fmla="*/ 1143000 h 1457325"/>
              <a:gd name="connsiteX28" fmla="*/ 2305050 w 5924550"/>
              <a:gd name="connsiteY28" fmla="*/ 1123950 h 1457325"/>
              <a:gd name="connsiteX29" fmla="*/ 2352675 w 5924550"/>
              <a:gd name="connsiteY29" fmla="*/ 1076325 h 1457325"/>
              <a:gd name="connsiteX30" fmla="*/ 2400300 w 5924550"/>
              <a:gd name="connsiteY30" fmla="*/ 1038225 h 1457325"/>
              <a:gd name="connsiteX31" fmla="*/ 2438400 w 5924550"/>
              <a:gd name="connsiteY31" fmla="*/ 1028700 h 1457325"/>
              <a:gd name="connsiteX32" fmla="*/ 2466975 w 5924550"/>
              <a:gd name="connsiteY32" fmla="*/ 1019175 h 1457325"/>
              <a:gd name="connsiteX33" fmla="*/ 2514600 w 5924550"/>
              <a:gd name="connsiteY33" fmla="*/ 1000125 h 1457325"/>
              <a:gd name="connsiteX34" fmla="*/ 2552700 w 5924550"/>
              <a:gd name="connsiteY34" fmla="*/ 981075 h 1457325"/>
              <a:gd name="connsiteX35" fmla="*/ 2628900 w 5924550"/>
              <a:gd name="connsiteY35" fmla="*/ 952500 h 1457325"/>
              <a:gd name="connsiteX36" fmla="*/ 2657475 w 5924550"/>
              <a:gd name="connsiteY36" fmla="*/ 933450 h 1457325"/>
              <a:gd name="connsiteX37" fmla="*/ 2695575 w 5924550"/>
              <a:gd name="connsiteY37" fmla="*/ 904875 h 1457325"/>
              <a:gd name="connsiteX38" fmla="*/ 2724150 w 5924550"/>
              <a:gd name="connsiteY38" fmla="*/ 895350 h 1457325"/>
              <a:gd name="connsiteX39" fmla="*/ 2752725 w 5924550"/>
              <a:gd name="connsiteY39" fmla="*/ 876300 h 1457325"/>
              <a:gd name="connsiteX40" fmla="*/ 2790825 w 5924550"/>
              <a:gd name="connsiteY40" fmla="*/ 857250 h 1457325"/>
              <a:gd name="connsiteX41" fmla="*/ 2876550 w 5924550"/>
              <a:gd name="connsiteY41" fmla="*/ 790575 h 1457325"/>
              <a:gd name="connsiteX42" fmla="*/ 2905125 w 5924550"/>
              <a:gd name="connsiteY42" fmla="*/ 762000 h 1457325"/>
              <a:gd name="connsiteX43" fmla="*/ 2971800 w 5924550"/>
              <a:gd name="connsiteY43" fmla="*/ 723900 h 1457325"/>
              <a:gd name="connsiteX44" fmla="*/ 2981325 w 5924550"/>
              <a:gd name="connsiteY44" fmla="*/ 695325 h 1457325"/>
              <a:gd name="connsiteX45" fmla="*/ 3086100 w 5924550"/>
              <a:gd name="connsiteY45" fmla="*/ 619125 h 1457325"/>
              <a:gd name="connsiteX46" fmla="*/ 3124200 w 5924550"/>
              <a:gd name="connsiteY46" fmla="*/ 600075 h 1457325"/>
              <a:gd name="connsiteX47" fmla="*/ 3181350 w 5924550"/>
              <a:gd name="connsiteY47" fmla="*/ 552450 h 1457325"/>
              <a:gd name="connsiteX48" fmla="*/ 3190875 w 5924550"/>
              <a:gd name="connsiteY48" fmla="*/ 523875 h 1457325"/>
              <a:gd name="connsiteX49" fmla="*/ 3219450 w 5924550"/>
              <a:gd name="connsiteY49" fmla="*/ 504825 h 1457325"/>
              <a:gd name="connsiteX50" fmla="*/ 3257550 w 5924550"/>
              <a:gd name="connsiteY50" fmla="*/ 476250 h 1457325"/>
              <a:gd name="connsiteX51" fmla="*/ 3324225 w 5924550"/>
              <a:gd name="connsiteY51" fmla="*/ 419100 h 1457325"/>
              <a:gd name="connsiteX52" fmla="*/ 3362325 w 5924550"/>
              <a:gd name="connsiteY52" fmla="*/ 400050 h 1457325"/>
              <a:gd name="connsiteX53" fmla="*/ 3400425 w 5924550"/>
              <a:gd name="connsiteY53" fmla="*/ 361950 h 1457325"/>
              <a:gd name="connsiteX54" fmla="*/ 3429000 w 5924550"/>
              <a:gd name="connsiteY54" fmla="*/ 342900 h 1457325"/>
              <a:gd name="connsiteX55" fmla="*/ 3486150 w 5924550"/>
              <a:gd name="connsiteY55" fmla="*/ 285750 h 1457325"/>
              <a:gd name="connsiteX56" fmla="*/ 3505200 w 5924550"/>
              <a:gd name="connsiteY56" fmla="*/ 257175 h 1457325"/>
              <a:gd name="connsiteX57" fmla="*/ 3533775 w 5924550"/>
              <a:gd name="connsiteY57" fmla="*/ 238125 h 1457325"/>
              <a:gd name="connsiteX58" fmla="*/ 3590925 w 5924550"/>
              <a:gd name="connsiteY58" fmla="*/ 190500 h 1457325"/>
              <a:gd name="connsiteX59" fmla="*/ 3638550 w 5924550"/>
              <a:gd name="connsiteY59" fmla="*/ 123825 h 1457325"/>
              <a:gd name="connsiteX60" fmla="*/ 3724275 w 5924550"/>
              <a:gd name="connsiteY60" fmla="*/ 76200 h 1457325"/>
              <a:gd name="connsiteX61" fmla="*/ 3924300 w 5924550"/>
              <a:gd name="connsiteY61" fmla="*/ 66675 h 1457325"/>
              <a:gd name="connsiteX62" fmla="*/ 4229100 w 5924550"/>
              <a:gd name="connsiteY62" fmla="*/ 76200 h 1457325"/>
              <a:gd name="connsiteX63" fmla="*/ 4343400 w 5924550"/>
              <a:gd name="connsiteY63" fmla="*/ 133350 h 1457325"/>
              <a:gd name="connsiteX64" fmla="*/ 4371975 w 5924550"/>
              <a:gd name="connsiteY64" fmla="*/ 142875 h 1457325"/>
              <a:gd name="connsiteX65" fmla="*/ 4391025 w 5924550"/>
              <a:gd name="connsiteY65" fmla="*/ 171450 h 1457325"/>
              <a:gd name="connsiteX66" fmla="*/ 4448175 w 5924550"/>
              <a:gd name="connsiteY66" fmla="*/ 209550 h 1457325"/>
              <a:gd name="connsiteX67" fmla="*/ 4467225 w 5924550"/>
              <a:gd name="connsiteY67" fmla="*/ 238125 h 1457325"/>
              <a:gd name="connsiteX68" fmla="*/ 4495800 w 5924550"/>
              <a:gd name="connsiteY68" fmla="*/ 247650 h 1457325"/>
              <a:gd name="connsiteX69" fmla="*/ 4524375 w 5924550"/>
              <a:gd name="connsiteY69" fmla="*/ 266700 h 1457325"/>
              <a:gd name="connsiteX70" fmla="*/ 5219700 w 5924550"/>
              <a:gd name="connsiteY70" fmla="*/ 257175 h 1457325"/>
              <a:gd name="connsiteX71" fmla="*/ 5276850 w 5924550"/>
              <a:gd name="connsiteY71" fmla="*/ 219075 h 1457325"/>
              <a:gd name="connsiteX72" fmla="*/ 5343525 w 5924550"/>
              <a:gd name="connsiteY72" fmla="*/ 200025 h 1457325"/>
              <a:gd name="connsiteX73" fmla="*/ 5410200 w 5924550"/>
              <a:gd name="connsiteY73" fmla="*/ 161925 h 1457325"/>
              <a:gd name="connsiteX74" fmla="*/ 5467350 w 5924550"/>
              <a:gd name="connsiteY74" fmla="*/ 123825 h 1457325"/>
              <a:gd name="connsiteX75" fmla="*/ 5495925 w 5924550"/>
              <a:gd name="connsiteY75" fmla="*/ 104775 h 1457325"/>
              <a:gd name="connsiteX76" fmla="*/ 5619750 w 5924550"/>
              <a:gd name="connsiteY76" fmla="*/ 76200 h 1457325"/>
              <a:gd name="connsiteX77" fmla="*/ 5695950 w 5924550"/>
              <a:gd name="connsiteY77" fmla="*/ 57150 h 1457325"/>
              <a:gd name="connsiteX78" fmla="*/ 5743575 w 5924550"/>
              <a:gd name="connsiteY78" fmla="*/ 47625 h 1457325"/>
              <a:gd name="connsiteX79" fmla="*/ 5876925 w 5924550"/>
              <a:gd name="connsiteY79" fmla="*/ 19050 h 1457325"/>
              <a:gd name="connsiteX80" fmla="*/ 5924550 w 5924550"/>
              <a:gd name="connsiteY80" fmla="*/ 0 h 14573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</a:cxnLst>
            <a:rect l="l" t="t" r="r" b="b"/>
            <a:pathLst>
              <a:path w="5924550" h="1457325">
                <a:moveTo>
                  <a:pt x="0" y="1428750"/>
                </a:moveTo>
                <a:cubicBezTo>
                  <a:pt x="15875" y="1419225"/>
                  <a:pt x="31926" y="1409987"/>
                  <a:pt x="47625" y="1400175"/>
                </a:cubicBezTo>
                <a:cubicBezTo>
                  <a:pt x="78173" y="1381083"/>
                  <a:pt x="78168" y="1376528"/>
                  <a:pt x="114300" y="1362075"/>
                </a:cubicBezTo>
                <a:cubicBezTo>
                  <a:pt x="132944" y="1354617"/>
                  <a:pt x="152400" y="1349375"/>
                  <a:pt x="171450" y="1343025"/>
                </a:cubicBezTo>
                <a:lnTo>
                  <a:pt x="200025" y="1333500"/>
                </a:lnTo>
                <a:cubicBezTo>
                  <a:pt x="288925" y="1336675"/>
                  <a:pt x="377768" y="1343025"/>
                  <a:pt x="466725" y="1343025"/>
                </a:cubicBezTo>
                <a:cubicBezTo>
                  <a:pt x="514456" y="1343025"/>
                  <a:pt x="561869" y="1333500"/>
                  <a:pt x="609600" y="1333500"/>
                </a:cubicBezTo>
                <a:cubicBezTo>
                  <a:pt x="632051" y="1333500"/>
                  <a:pt x="654130" y="1339334"/>
                  <a:pt x="676275" y="1343025"/>
                </a:cubicBezTo>
                <a:cubicBezTo>
                  <a:pt x="692244" y="1345687"/>
                  <a:pt x="708194" y="1348623"/>
                  <a:pt x="723900" y="1352550"/>
                </a:cubicBezTo>
                <a:cubicBezTo>
                  <a:pt x="851184" y="1384371"/>
                  <a:pt x="630226" y="1335967"/>
                  <a:pt x="790575" y="1371600"/>
                </a:cubicBezTo>
                <a:cubicBezTo>
                  <a:pt x="850185" y="1384847"/>
                  <a:pt x="910858" y="1393786"/>
                  <a:pt x="971550" y="1400175"/>
                </a:cubicBezTo>
                <a:cubicBezTo>
                  <a:pt x="1006426" y="1403846"/>
                  <a:pt x="1041400" y="1406525"/>
                  <a:pt x="1076325" y="1409700"/>
                </a:cubicBezTo>
                <a:cubicBezTo>
                  <a:pt x="1085850" y="1412875"/>
                  <a:pt x="1095672" y="1415270"/>
                  <a:pt x="1104900" y="1419225"/>
                </a:cubicBezTo>
                <a:cubicBezTo>
                  <a:pt x="1117951" y="1424818"/>
                  <a:pt x="1129116" y="1435300"/>
                  <a:pt x="1143000" y="1438275"/>
                </a:cubicBezTo>
                <a:cubicBezTo>
                  <a:pt x="1174200" y="1444961"/>
                  <a:pt x="1206376" y="1446317"/>
                  <a:pt x="1238250" y="1447800"/>
                </a:cubicBezTo>
                <a:cubicBezTo>
                  <a:pt x="1342960" y="1452670"/>
                  <a:pt x="1447800" y="1454150"/>
                  <a:pt x="1552575" y="1457325"/>
                </a:cubicBezTo>
                <a:cubicBezTo>
                  <a:pt x="1635676" y="1451785"/>
                  <a:pt x="1674399" y="1455444"/>
                  <a:pt x="1743075" y="1438275"/>
                </a:cubicBezTo>
                <a:cubicBezTo>
                  <a:pt x="1752815" y="1435840"/>
                  <a:pt x="1762873" y="1433626"/>
                  <a:pt x="1771650" y="1428750"/>
                </a:cubicBezTo>
                <a:cubicBezTo>
                  <a:pt x="1791664" y="1417631"/>
                  <a:pt x="1809750" y="1403350"/>
                  <a:pt x="1828800" y="1390650"/>
                </a:cubicBezTo>
                <a:cubicBezTo>
                  <a:pt x="1838325" y="1384300"/>
                  <a:pt x="1849280" y="1379695"/>
                  <a:pt x="1857375" y="1371600"/>
                </a:cubicBezTo>
                <a:cubicBezTo>
                  <a:pt x="1874539" y="1354436"/>
                  <a:pt x="1891318" y="1333921"/>
                  <a:pt x="1914525" y="1323975"/>
                </a:cubicBezTo>
                <a:cubicBezTo>
                  <a:pt x="1926557" y="1318818"/>
                  <a:pt x="1939925" y="1317625"/>
                  <a:pt x="1952625" y="1314450"/>
                </a:cubicBezTo>
                <a:cubicBezTo>
                  <a:pt x="1962150" y="1308100"/>
                  <a:pt x="1970961" y="1300520"/>
                  <a:pt x="1981200" y="1295400"/>
                </a:cubicBezTo>
                <a:cubicBezTo>
                  <a:pt x="2074045" y="1248977"/>
                  <a:pt x="1928953" y="1336196"/>
                  <a:pt x="2047875" y="1266825"/>
                </a:cubicBezTo>
                <a:cubicBezTo>
                  <a:pt x="2073748" y="1251733"/>
                  <a:pt x="2095659" y="1228672"/>
                  <a:pt x="2124075" y="1219200"/>
                </a:cubicBezTo>
                <a:cubicBezTo>
                  <a:pt x="2195899" y="1195259"/>
                  <a:pt x="2107367" y="1227554"/>
                  <a:pt x="2181225" y="1190625"/>
                </a:cubicBezTo>
                <a:cubicBezTo>
                  <a:pt x="2190205" y="1186135"/>
                  <a:pt x="2201023" y="1185976"/>
                  <a:pt x="2209800" y="1181100"/>
                </a:cubicBezTo>
                <a:cubicBezTo>
                  <a:pt x="2229814" y="1169981"/>
                  <a:pt x="2247317" y="1154780"/>
                  <a:pt x="2266950" y="1143000"/>
                </a:cubicBezTo>
                <a:cubicBezTo>
                  <a:pt x="2279126" y="1135695"/>
                  <a:pt x="2292350" y="1130300"/>
                  <a:pt x="2305050" y="1123950"/>
                </a:cubicBezTo>
                <a:cubicBezTo>
                  <a:pt x="2334683" y="1079500"/>
                  <a:pt x="2310342" y="1108075"/>
                  <a:pt x="2352675" y="1076325"/>
                </a:cubicBezTo>
                <a:cubicBezTo>
                  <a:pt x="2368939" y="1064127"/>
                  <a:pt x="2382528" y="1048098"/>
                  <a:pt x="2400300" y="1038225"/>
                </a:cubicBezTo>
                <a:cubicBezTo>
                  <a:pt x="2411743" y="1031868"/>
                  <a:pt x="2425813" y="1032296"/>
                  <a:pt x="2438400" y="1028700"/>
                </a:cubicBezTo>
                <a:cubicBezTo>
                  <a:pt x="2448054" y="1025942"/>
                  <a:pt x="2457574" y="1022700"/>
                  <a:pt x="2466975" y="1019175"/>
                </a:cubicBezTo>
                <a:cubicBezTo>
                  <a:pt x="2482984" y="1013172"/>
                  <a:pt x="2498976" y="1007069"/>
                  <a:pt x="2514600" y="1000125"/>
                </a:cubicBezTo>
                <a:cubicBezTo>
                  <a:pt x="2527575" y="994358"/>
                  <a:pt x="2539405" y="986061"/>
                  <a:pt x="2552700" y="981075"/>
                </a:cubicBezTo>
                <a:cubicBezTo>
                  <a:pt x="2620888" y="955505"/>
                  <a:pt x="2561398" y="991073"/>
                  <a:pt x="2628900" y="952500"/>
                </a:cubicBezTo>
                <a:cubicBezTo>
                  <a:pt x="2638839" y="946820"/>
                  <a:pt x="2648160" y="940104"/>
                  <a:pt x="2657475" y="933450"/>
                </a:cubicBezTo>
                <a:cubicBezTo>
                  <a:pt x="2670393" y="924223"/>
                  <a:pt x="2681792" y="912751"/>
                  <a:pt x="2695575" y="904875"/>
                </a:cubicBezTo>
                <a:cubicBezTo>
                  <a:pt x="2704292" y="899894"/>
                  <a:pt x="2715170" y="899840"/>
                  <a:pt x="2724150" y="895350"/>
                </a:cubicBezTo>
                <a:cubicBezTo>
                  <a:pt x="2734389" y="890230"/>
                  <a:pt x="2742786" y="881980"/>
                  <a:pt x="2752725" y="876300"/>
                </a:cubicBezTo>
                <a:cubicBezTo>
                  <a:pt x="2765053" y="869255"/>
                  <a:pt x="2779737" y="866120"/>
                  <a:pt x="2790825" y="857250"/>
                </a:cubicBezTo>
                <a:cubicBezTo>
                  <a:pt x="2882610" y="783822"/>
                  <a:pt x="2812155" y="812040"/>
                  <a:pt x="2876550" y="790575"/>
                </a:cubicBezTo>
                <a:cubicBezTo>
                  <a:pt x="2886075" y="781050"/>
                  <a:pt x="2894777" y="770624"/>
                  <a:pt x="2905125" y="762000"/>
                </a:cubicBezTo>
                <a:cubicBezTo>
                  <a:pt x="2925320" y="745171"/>
                  <a:pt x="2948509" y="735545"/>
                  <a:pt x="2971800" y="723900"/>
                </a:cubicBezTo>
                <a:cubicBezTo>
                  <a:pt x="2974975" y="714375"/>
                  <a:pt x="2974225" y="702425"/>
                  <a:pt x="2981325" y="695325"/>
                </a:cubicBezTo>
                <a:cubicBezTo>
                  <a:pt x="2982997" y="693653"/>
                  <a:pt x="3061281" y="633307"/>
                  <a:pt x="3086100" y="619125"/>
                </a:cubicBezTo>
                <a:cubicBezTo>
                  <a:pt x="3098428" y="612080"/>
                  <a:pt x="3111500" y="606425"/>
                  <a:pt x="3124200" y="600075"/>
                </a:cubicBezTo>
                <a:cubicBezTo>
                  <a:pt x="3190098" y="501227"/>
                  <a:pt x="3084672" y="649128"/>
                  <a:pt x="3181350" y="552450"/>
                </a:cubicBezTo>
                <a:cubicBezTo>
                  <a:pt x="3188450" y="545350"/>
                  <a:pt x="3184603" y="531715"/>
                  <a:pt x="3190875" y="523875"/>
                </a:cubicBezTo>
                <a:cubicBezTo>
                  <a:pt x="3198026" y="514936"/>
                  <a:pt x="3210135" y="511479"/>
                  <a:pt x="3219450" y="504825"/>
                </a:cubicBezTo>
                <a:cubicBezTo>
                  <a:pt x="3232368" y="495598"/>
                  <a:pt x="3245497" y="486581"/>
                  <a:pt x="3257550" y="476250"/>
                </a:cubicBezTo>
                <a:cubicBezTo>
                  <a:pt x="3299511" y="440283"/>
                  <a:pt x="3272802" y="451239"/>
                  <a:pt x="3324225" y="419100"/>
                </a:cubicBezTo>
                <a:cubicBezTo>
                  <a:pt x="3336266" y="411575"/>
                  <a:pt x="3350966" y="408569"/>
                  <a:pt x="3362325" y="400050"/>
                </a:cubicBezTo>
                <a:cubicBezTo>
                  <a:pt x="3376693" y="389274"/>
                  <a:pt x="3386788" y="373639"/>
                  <a:pt x="3400425" y="361950"/>
                </a:cubicBezTo>
                <a:cubicBezTo>
                  <a:pt x="3409117" y="354500"/>
                  <a:pt x="3419475" y="349250"/>
                  <a:pt x="3429000" y="342900"/>
                </a:cubicBezTo>
                <a:cubicBezTo>
                  <a:pt x="3473895" y="275557"/>
                  <a:pt x="3415263" y="356637"/>
                  <a:pt x="3486150" y="285750"/>
                </a:cubicBezTo>
                <a:cubicBezTo>
                  <a:pt x="3494245" y="277655"/>
                  <a:pt x="3497105" y="265270"/>
                  <a:pt x="3505200" y="257175"/>
                </a:cubicBezTo>
                <a:cubicBezTo>
                  <a:pt x="3513295" y="249080"/>
                  <a:pt x="3524981" y="245454"/>
                  <a:pt x="3533775" y="238125"/>
                </a:cubicBezTo>
                <a:cubicBezTo>
                  <a:pt x="3607114" y="177009"/>
                  <a:pt x="3519979" y="237798"/>
                  <a:pt x="3590925" y="190500"/>
                </a:cubicBezTo>
                <a:cubicBezTo>
                  <a:pt x="3600193" y="176598"/>
                  <a:pt x="3628884" y="132417"/>
                  <a:pt x="3638550" y="123825"/>
                </a:cubicBezTo>
                <a:cubicBezTo>
                  <a:pt x="3650390" y="113300"/>
                  <a:pt x="3697513" y="78430"/>
                  <a:pt x="3724275" y="76200"/>
                </a:cubicBezTo>
                <a:cubicBezTo>
                  <a:pt x="3790795" y="70657"/>
                  <a:pt x="3857625" y="69850"/>
                  <a:pt x="3924300" y="66675"/>
                </a:cubicBezTo>
                <a:cubicBezTo>
                  <a:pt x="4025900" y="69850"/>
                  <a:pt x="4127766" y="68200"/>
                  <a:pt x="4229100" y="76200"/>
                </a:cubicBezTo>
                <a:cubicBezTo>
                  <a:pt x="4313981" y="82901"/>
                  <a:pt x="4262689" y="106446"/>
                  <a:pt x="4343400" y="133350"/>
                </a:cubicBezTo>
                <a:lnTo>
                  <a:pt x="4371975" y="142875"/>
                </a:lnTo>
                <a:cubicBezTo>
                  <a:pt x="4378325" y="152400"/>
                  <a:pt x="4382410" y="163912"/>
                  <a:pt x="4391025" y="171450"/>
                </a:cubicBezTo>
                <a:cubicBezTo>
                  <a:pt x="4408255" y="186527"/>
                  <a:pt x="4448175" y="209550"/>
                  <a:pt x="4448175" y="209550"/>
                </a:cubicBezTo>
                <a:cubicBezTo>
                  <a:pt x="4454525" y="219075"/>
                  <a:pt x="4458286" y="230974"/>
                  <a:pt x="4467225" y="238125"/>
                </a:cubicBezTo>
                <a:cubicBezTo>
                  <a:pt x="4475065" y="244397"/>
                  <a:pt x="4486820" y="243160"/>
                  <a:pt x="4495800" y="247650"/>
                </a:cubicBezTo>
                <a:cubicBezTo>
                  <a:pt x="4506039" y="252770"/>
                  <a:pt x="4514850" y="260350"/>
                  <a:pt x="4524375" y="266700"/>
                </a:cubicBezTo>
                <a:lnTo>
                  <a:pt x="5219700" y="257175"/>
                </a:lnTo>
                <a:cubicBezTo>
                  <a:pt x="5242550" y="255729"/>
                  <a:pt x="5254638" y="224628"/>
                  <a:pt x="5276850" y="219075"/>
                </a:cubicBezTo>
                <a:cubicBezTo>
                  <a:pt x="5324690" y="207115"/>
                  <a:pt x="5302531" y="213690"/>
                  <a:pt x="5343525" y="200025"/>
                </a:cubicBezTo>
                <a:cubicBezTo>
                  <a:pt x="5407682" y="135868"/>
                  <a:pt x="5333448" y="200301"/>
                  <a:pt x="5410200" y="161925"/>
                </a:cubicBezTo>
                <a:cubicBezTo>
                  <a:pt x="5430678" y="151686"/>
                  <a:pt x="5448300" y="136525"/>
                  <a:pt x="5467350" y="123825"/>
                </a:cubicBezTo>
                <a:cubicBezTo>
                  <a:pt x="5476875" y="117475"/>
                  <a:pt x="5484700" y="107020"/>
                  <a:pt x="5495925" y="104775"/>
                </a:cubicBezTo>
                <a:cubicBezTo>
                  <a:pt x="5569223" y="90115"/>
                  <a:pt x="5527844" y="99177"/>
                  <a:pt x="5619750" y="76200"/>
                </a:cubicBezTo>
                <a:cubicBezTo>
                  <a:pt x="5645150" y="69850"/>
                  <a:pt x="5670277" y="62285"/>
                  <a:pt x="5695950" y="57150"/>
                </a:cubicBezTo>
                <a:cubicBezTo>
                  <a:pt x="5711825" y="53975"/>
                  <a:pt x="5727956" y="51885"/>
                  <a:pt x="5743575" y="47625"/>
                </a:cubicBezTo>
                <a:cubicBezTo>
                  <a:pt x="5858418" y="16304"/>
                  <a:pt x="5738212" y="36389"/>
                  <a:pt x="5876925" y="19050"/>
                </a:cubicBezTo>
                <a:cubicBezTo>
                  <a:pt x="5912235" y="7280"/>
                  <a:pt x="5896520" y="14015"/>
                  <a:pt x="5924550" y="0"/>
                </a:cubicBezTo>
              </a:path>
            </a:pathLst>
          </a:custGeom>
          <a:ln w="34925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914400" y="228600"/>
            <a:ext cx="7175351" cy="1793167"/>
          </a:xfrm>
        </p:spPr>
        <p:txBody>
          <a:bodyPr/>
          <a:lstStyle/>
          <a:p>
            <a:pPr marL="182880" indent="0" algn="ctr">
              <a:buNone/>
            </a:pPr>
            <a:r>
              <a:rPr lang="en-US" dirty="0" smtClean="0">
                <a:effectLst/>
              </a:rPr>
              <a:t>Quantitative Results</a:t>
            </a:r>
            <a:endParaRPr lang="en-US" dirty="0">
              <a:effectLst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5242522"/>
              </p:ext>
            </p:extLst>
          </p:nvPr>
        </p:nvGraphicFramePr>
        <p:xfrm>
          <a:off x="457200" y="1524000"/>
          <a:ext cx="8442643" cy="220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662811"/>
                <a:gridCol w="697230"/>
                <a:gridCol w="697230"/>
                <a:gridCol w="697230"/>
                <a:gridCol w="1377252"/>
                <a:gridCol w="697230"/>
                <a:gridCol w="697230"/>
                <a:gridCol w="69723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ata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thod </a:t>
                      </a:r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r>
                        <a:rPr lang="en-US" dirty="0" smtClean="0"/>
                        <a:t>Segmentation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ull Tracks</a:t>
                      </a:r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r>
                        <a:rPr lang="en-US" dirty="0" smtClean="0"/>
                        <a:t>Divisions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Rcl</a:t>
                      </a:r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uccess</a:t>
                      </a:r>
                      <a:r>
                        <a:rPr lang="en-US" dirty="0" smtClean="0"/>
                        <a:t> </a:t>
                      </a:r>
                      <a:r>
                        <a:rPr lang="en-US" sz="1600" dirty="0" smtClean="0"/>
                        <a:t>R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Prc</a:t>
                      </a:r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Rcl</a:t>
                      </a:r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</a:tr>
              <a:tr h="185420">
                <a:tc rowSpan="2">
                  <a:txBody>
                    <a:bodyPr/>
                    <a:lstStyle/>
                    <a:p>
                      <a:r>
                        <a:rPr lang="en-US" dirty="0" err="1" smtClean="0"/>
                        <a:t>Alon</a:t>
                      </a:r>
                      <a:r>
                        <a:rPr lang="en-US" dirty="0" smtClean="0"/>
                        <a:t> Lab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Ours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8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89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3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5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84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89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86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1854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ell</a:t>
                      </a:r>
                      <a:r>
                        <a:rPr lang="en-US" baseline="0" dirty="0" smtClean="0"/>
                        <a:t> Profiler</a:t>
                      </a:r>
                      <a:r>
                        <a:rPr lang="en-US" baseline="30000" dirty="0" smtClean="0"/>
                        <a:t>[1]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8</a:t>
                      </a:r>
                      <a:endParaRPr lang="en-US" dirty="0"/>
                    </a:p>
                  </a:txBody>
                  <a:tcPr/>
                </a:tc>
              </a:tr>
              <a:tr h="185420">
                <a:tc rowSpan="2">
                  <a:txBody>
                    <a:bodyPr/>
                    <a:lstStyle/>
                    <a:p>
                      <a:r>
                        <a:rPr lang="en-US" dirty="0" err="1" smtClean="0"/>
                        <a:t>Brugge</a:t>
                      </a:r>
                      <a:r>
                        <a:rPr lang="en-US" dirty="0" smtClean="0"/>
                        <a:t> Lab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Ours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4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7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9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6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8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7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1854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ell</a:t>
                      </a:r>
                      <a:r>
                        <a:rPr lang="en-US" baseline="0" dirty="0" smtClean="0"/>
                        <a:t> Profiler</a:t>
                      </a:r>
                      <a:r>
                        <a:rPr lang="en-US" baseline="30000" dirty="0" smtClean="0"/>
                        <a:t>[1]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Freeform 5"/>
          <p:cNvSpPr/>
          <p:nvPr/>
        </p:nvSpPr>
        <p:spPr>
          <a:xfrm>
            <a:off x="1752600" y="3853564"/>
            <a:ext cx="1266375" cy="1140823"/>
          </a:xfrm>
          <a:custGeom>
            <a:avLst/>
            <a:gdLst>
              <a:gd name="connsiteX0" fmla="*/ 1019185 w 1266375"/>
              <a:gd name="connsiteY0" fmla="*/ 931817 h 1140823"/>
              <a:gd name="connsiteX1" fmla="*/ 1114979 w 1266375"/>
              <a:gd name="connsiteY1" fmla="*/ 923109 h 1140823"/>
              <a:gd name="connsiteX2" fmla="*/ 1123688 w 1266375"/>
              <a:gd name="connsiteY2" fmla="*/ 896983 h 1140823"/>
              <a:gd name="connsiteX3" fmla="*/ 1141105 w 1266375"/>
              <a:gd name="connsiteY3" fmla="*/ 862149 h 1140823"/>
              <a:gd name="connsiteX4" fmla="*/ 1175939 w 1266375"/>
              <a:gd name="connsiteY4" fmla="*/ 809897 h 1140823"/>
              <a:gd name="connsiteX5" fmla="*/ 1184648 w 1266375"/>
              <a:gd name="connsiteY5" fmla="*/ 757646 h 1140823"/>
              <a:gd name="connsiteX6" fmla="*/ 1219482 w 1266375"/>
              <a:gd name="connsiteY6" fmla="*/ 705394 h 1140823"/>
              <a:gd name="connsiteX7" fmla="*/ 1245608 w 1266375"/>
              <a:gd name="connsiteY7" fmla="*/ 653143 h 1140823"/>
              <a:gd name="connsiteX8" fmla="*/ 1254317 w 1266375"/>
              <a:gd name="connsiteY8" fmla="*/ 426720 h 1140823"/>
              <a:gd name="connsiteX9" fmla="*/ 1254317 w 1266375"/>
              <a:gd name="connsiteY9" fmla="*/ 313509 h 1140823"/>
              <a:gd name="connsiteX10" fmla="*/ 1236899 w 1266375"/>
              <a:gd name="connsiteY10" fmla="*/ 296091 h 1140823"/>
              <a:gd name="connsiteX11" fmla="*/ 1202065 w 1266375"/>
              <a:gd name="connsiteY11" fmla="*/ 269966 h 1140823"/>
              <a:gd name="connsiteX12" fmla="*/ 1149814 w 1266375"/>
              <a:gd name="connsiteY12" fmla="*/ 235131 h 1140823"/>
              <a:gd name="connsiteX13" fmla="*/ 1106271 w 1266375"/>
              <a:gd name="connsiteY13" fmla="*/ 191589 h 1140823"/>
              <a:gd name="connsiteX14" fmla="*/ 1080145 w 1266375"/>
              <a:gd name="connsiteY14" fmla="*/ 139337 h 1140823"/>
              <a:gd name="connsiteX15" fmla="*/ 1045311 w 1266375"/>
              <a:gd name="connsiteY15" fmla="*/ 104503 h 1140823"/>
              <a:gd name="connsiteX16" fmla="*/ 1019185 w 1266375"/>
              <a:gd name="connsiteY16" fmla="*/ 69669 h 1140823"/>
              <a:gd name="connsiteX17" fmla="*/ 993059 w 1266375"/>
              <a:gd name="connsiteY17" fmla="*/ 60960 h 1140823"/>
              <a:gd name="connsiteX18" fmla="*/ 932099 w 1266375"/>
              <a:gd name="connsiteY18" fmla="*/ 34834 h 1140823"/>
              <a:gd name="connsiteX19" fmla="*/ 784054 w 1266375"/>
              <a:gd name="connsiteY19" fmla="*/ 26126 h 1140823"/>
              <a:gd name="connsiteX20" fmla="*/ 731802 w 1266375"/>
              <a:gd name="connsiteY20" fmla="*/ 34834 h 1140823"/>
              <a:gd name="connsiteX21" fmla="*/ 705677 w 1266375"/>
              <a:gd name="connsiteY21" fmla="*/ 52251 h 1140823"/>
              <a:gd name="connsiteX22" fmla="*/ 670842 w 1266375"/>
              <a:gd name="connsiteY22" fmla="*/ 69669 h 1140823"/>
              <a:gd name="connsiteX23" fmla="*/ 644717 w 1266375"/>
              <a:gd name="connsiteY23" fmla="*/ 95794 h 1140823"/>
              <a:gd name="connsiteX24" fmla="*/ 618591 w 1266375"/>
              <a:gd name="connsiteY24" fmla="*/ 104503 h 1140823"/>
              <a:gd name="connsiteX25" fmla="*/ 583757 w 1266375"/>
              <a:gd name="connsiteY25" fmla="*/ 121920 h 1140823"/>
              <a:gd name="connsiteX26" fmla="*/ 496671 w 1266375"/>
              <a:gd name="connsiteY26" fmla="*/ 113211 h 1140823"/>
              <a:gd name="connsiteX27" fmla="*/ 461837 w 1266375"/>
              <a:gd name="connsiteY27" fmla="*/ 78377 h 1140823"/>
              <a:gd name="connsiteX28" fmla="*/ 383459 w 1266375"/>
              <a:gd name="connsiteY28" fmla="*/ 8709 h 1140823"/>
              <a:gd name="connsiteX29" fmla="*/ 287665 w 1266375"/>
              <a:gd name="connsiteY29" fmla="*/ 0 h 1140823"/>
              <a:gd name="connsiteX30" fmla="*/ 235414 w 1266375"/>
              <a:gd name="connsiteY30" fmla="*/ 26126 h 1140823"/>
              <a:gd name="connsiteX31" fmla="*/ 209288 w 1266375"/>
              <a:gd name="connsiteY31" fmla="*/ 34834 h 1140823"/>
              <a:gd name="connsiteX32" fmla="*/ 165745 w 1266375"/>
              <a:gd name="connsiteY32" fmla="*/ 69669 h 1140823"/>
              <a:gd name="connsiteX33" fmla="*/ 139619 w 1266375"/>
              <a:gd name="connsiteY33" fmla="*/ 87086 h 1140823"/>
              <a:gd name="connsiteX34" fmla="*/ 87368 w 1266375"/>
              <a:gd name="connsiteY34" fmla="*/ 130629 h 1140823"/>
              <a:gd name="connsiteX35" fmla="*/ 78659 w 1266375"/>
              <a:gd name="connsiteY35" fmla="*/ 156754 h 1140823"/>
              <a:gd name="connsiteX36" fmla="*/ 61242 w 1266375"/>
              <a:gd name="connsiteY36" fmla="*/ 182880 h 1140823"/>
              <a:gd name="connsiteX37" fmla="*/ 52534 w 1266375"/>
              <a:gd name="connsiteY37" fmla="*/ 226423 h 1140823"/>
              <a:gd name="connsiteX38" fmla="*/ 26408 w 1266375"/>
              <a:gd name="connsiteY38" fmla="*/ 278674 h 1140823"/>
              <a:gd name="connsiteX39" fmla="*/ 17699 w 1266375"/>
              <a:gd name="connsiteY39" fmla="*/ 365760 h 1140823"/>
              <a:gd name="connsiteX40" fmla="*/ 17699 w 1266375"/>
              <a:gd name="connsiteY40" fmla="*/ 478971 h 1140823"/>
              <a:gd name="connsiteX41" fmla="*/ 35117 w 1266375"/>
              <a:gd name="connsiteY41" fmla="*/ 496389 h 1140823"/>
              <a:gd name="connsiteX42" fmla="*/ 52534 w 1266375"/>
              <a:gd name="connsiteY42" fmla="*/ 522514 h 1140823"/>
              <a:gd name="connsiteX43" fmla="*/ 61242 w 1266375"/>
              <a:gd name="connsiteY43" fmla="*/ 566057 h 1140823"/>
              <a:gd name="connsiteX44" fmla="*/ 87368 w 1266375"/>
              <a:gd name="connsiteY44" fmla="*/ 600891 h 1140823"/>
              <a:gd name="connsiteX45" fmla="*/ 104785 w 1266375"/>
              <a:gd name="connsiteY45" fmla="*/ 627017 h 1140823"/>
              <a:gd name="connsiteX46" fmla="*/ 139619 w 1266375"/>
              <a:gd name="connsiteY46" fmla="*/ 653143 h 1140823"/>
              <a:gd name="connsiteX47" fmla="*/ 183162 w 1266375"/>
              <a:gd name="connsiteY47" fmla="*/ 696686 h 1140823"/>
              <a:gd name="connsiteX48" fmla="*/ 209288 w 1266375"/>
              <a:gd name="connsiteY48" fmla="*/ 722811 h 1140823"/>
              <a:gd name="connsiteX49" fmla="*/ 252831 w 1266375"/>
              <a:gd name="connsiteY49" fmla="*/ 783771 h 1140823"/>
              <a:gd name="connsiteX50" fmla="*/ 278957 w 1266375"/>
              <a:gd name="connsiteY50" fmla="*/ 792480 h 1140823"/>
              <a:gd name="connsiteX51" fmla="*/ 305082 w 1266375"/>
              <a:gd name="connsiteY51" fmla="*/ 836023 h 1140823"/>
              <a:gd name="connsiteX52" fmla="*/ 322499 w 1266375"/>
              <a:gd name="connsiteY52" fmla="*/ 896983 h 1140823"/>
              <a:gd name="connsiteX53" fmla="*/ 339917 w 1266375"/>
              <a:gd name="connsiteY53" fmla="*/ 914400 h 1140823"/>
              <a:gd name="connsiteX54" fmla="*/ 374751 w 1266375"/>
              <a:gd name="connsiteY54" fmla="*/ 975360 h 1140823"/>
              <a:gd name="connsiteX55" fmla="*/ 435711 w 1266375"/>
              <a:gd name="connsiteY55" fmla="*/ 1018903 h 1140823"/>
              <a:gd name="connsiteX56" fmla="*/ 496671 w 1266375"/>
              <a:gd name="connsiteY56" fmla="*/ 1053737 h 1140823"/>
              <a:gd name="connsiteX57" fmla="*/ 548922 w 1266375"/>
              <a:gd name="connsiteY57" fmla="*/ 1079863 h 1140823"/>
              <a:gd name="connsiteX58" fmla="*/ 575048 w 1266375"/>
              <a:gd name="connsiteY58" fmla="*/ 1097280 h 1140823"/>
              <a:gd name="connsiteX59" fmla="*/ 609882 w 1266375"/>
              <a:gd name="connsiteY59" fmla="*/ 1105989 h 1140823"/>
              <a:gd name="connsiteX60" fmla="*/ 636008 w 1266375"/>
              <a:gd name="connsiteY60" fmla="*/ 1114697 h 1140823"/>
              <a:gd name="connsiteX61" fmla="*/ 705677 w 1266375"/>
              <a:gd name="connsiteY61" fmla="*/ 1140823 h 1140823"/>
              <a:gd name="connsiteX62" fmla="*/ 757928 w 1266375"/>
              <a:gd name="connsiteY62" fmla="*/ 1132114 h 1140823"/>
              <a:gd name="connsiteX63" fmla="*/ 766637 w 1266375"/>
              <a:gd name="connsiteY63" fmla="*/ 1105989 h 1140823"/>
              <a:gd name="connsiteX64" fmla="*/ 784054 w 1266375"/>
              <a:gd name="connsiteY64" fmla="*/ 1088571 h 1140823"/>
              <a:gd name="connsiteX65" fmla="*/ 871139 w 1266375"/>
              <a:gd name="connsiteY65" fmla="*/ 1062446 h 1140823"/>
              <a:gd name="connsiteX66" fmla="*/ 905974 w 1266375"/>
              <a:gd name="connsiteY66" fmla="*/ 1045029 h 1140823"/>
              <a:gd name="connsiteX67" fmla="*/ 932099 w 1266375"/>
              <a:gd name="connsiteY67" fmla="*/ 1036320 h 1140823"/>
              <a:gd name="connsiteX68" fmla="*/ 949517 w 1266375"/>
              <a:gd name="connsiteY68" fmla="*/ 1018903 h 1140823"/>
              <a:gd name="connsiteX69" fmla="*/ 975642 w 1266375"/>
              <a:gd name="connsiteY69" fmla="*/ 1010194 h 1140823"/>
              <a:gd name="connsiteX70" fmla="*/ 1001768 w 1266375"/>
              <a:gd name="connsiteY70" fmla="*/ 992777 h 1140823"/>
              <a:gd name="connsiteX71" fmla="*/ 1036602 w 1266375"/>
              <a:gd name="connsiteY71" fmla="*/ 975360 h 1140823"/>
              <a:gd name="connsiteX72" fmla="*/ 1019185 w 1266375"/>
              <a:gd name="connsiteY72" fmla="*/ 931817 h 1140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1266375" h="1140823">
                <a:moveTo>
                  <a:pt x="1019185" y="931817"/>
                </a:moveTo>
                <a:cubicBezTo>
                  <a:pt x="1032248" y="923109"/>
                  <a:pt x="1084561" y="933248"/>
                  <a:pt x="1114979" y="923109"/>
                </a:cubicBezTo>
                <a:cubicBezTo>
                  <a:pt x="1123688" y="920206"/>
                  <a:pt x="1120072" y="905421"/>
                  <a:pt x="1123688" y="896983"/>
                </a:cubicBezTo>
                <a:cubicBezTo>
                  <a:pt x="1128802" y="885051"/>
                  <a:pt x="1134426" y="873281"/>
                  <a:pt x="1141105" y="862149"/>
                </a:cubicBezTo>
                <a:cubicBezTo>
                  <a:pt x="1151875" y="844199"/>
                  <a:pt x="1175939" y="809897"/>
                  <a:pt x="1175939" y="809897"/>
                </a:cubicBezTo>
                <a:cubicBezTo>
                  <a:pt x="1178842" y="792480"/>
                  <a:pt x="1177857" y="773945"/>
                  <a:pt x="1184648" y="757646"/>
                </a:cubicBezTo>
                <a:cubicBezTo>
                  <a:pt x="1192699" y="738323"/>
                  <a:pt x="1212862" y="725253"/>
                  <a:pt x="1219482" y="705394"/>
                </a:cubicBezTo>
                <a:cubicBezTo>
                  <a:pt x="1231501" y="669340"/>
                  <a:pt x="1223099" y="686907"/>
                  <a:pt x="1245608" y="653143"/>
                </a:cubicBezTo>
                <a:cubicBezTo>
                  <a:pt x="1248511" y="577669"/>
                  <a:pt x="1249454" y="502093"/>
                  <a:pt x="1254317" y="426720"/>
                </a:cubicBezTo>
                <a:cubicBezTo>
                  <a:pt x="1258548" y="361131"/>
                  <a:pt x="1279195" y="396436"/>
                  <a:pt x="1254317" y="313509"/>
                </a:cubicBezTo>
                <a:cubicBezTo>
                  <a:pt x="1251958" y="305644"/>
                  <a:pt x="1243207" y="301347"/>
                  <a:pt x="1236899" y="296091"/>
                </a:cubicBezTo>
                <a:cubicBezTo>
                  <a:pt x="1225749" y="286799"/>
                  <a:pt x="1213955" y="278289"/>
                  <a:pt x="1202065" y="269966"/>
                </a:cubicBezTo>
                <a:cubicBezTo>
                  <a:pt x="1184916" y="257962"/>
                  <a:pt x="1149814" y="235131"/>
                  <a:pt x="1149814" y="235131"/>
                </a:cubicBezTo>
                <a:cubicBezTo>
                  <a:pt x="1103367" y="165461"/>
                  <a:pt x="1164331" y="249649"/>
                  <a:pt x="1106271" y="191589"/>
                </a:cubicBezTo>
                <a:cubicBezTo>
                  <a:pt x="1057089" y="142407"/>
                  <a:pt x="1115558" y="188915"/>
                  <a:pt x="1080145" y="139337"/>
                </a:cubicBezTo>
                <a:cubicBezTo>
                  <a:pt x="1070601" y="125975"/>
                  <a:pt x="1056124" y="116861"/>
                  <a:pt x="1045311" y="104503"/>
                </a:cubicBezTo>
                <a:cubicBezTo>
                  <a:pt x="1035753" y="93580"/>
                  <a:pt x="1030335" y="78961"/>
                  <a:pt x="1019185" y="69669"/>
                </a:cubicBezTo>
                <a:cubicBezTo>
                  <a:pt x="1012133" y="63792"/>
                  <a:pt x="1001497" y="64576"/>
                  <a:pt x="993059" y="60960"/>
                </a:cubicBezTo>
                <a:cubicBezTo>
                  <a:pt x="979265" y="55048"/>
                  <a:pt x="949857" y="36610"/>
                  <a:pt x="932099" y="34834"/>
                </a:cubicBezTo>
                <a:cubicBezTo>
                  <a:pt x="882911" y="29915"/>
                  <a:pt x="833402" y="29029"/>
                  <a:pt x="784054" y="26126"/>
                </a:cubicBezTo>
                <a:cubicBezTo>
                  <a:pt x="766637" y="29029"/>
                  <a:pt x="748553" y="29250"/>
                  <a:pt x="731802" y="34834"/>
                </a:cubicBezTo>
                <a:cubicBezTo>
                  <a:pt x="721873" y="38144"/>
                  <a:pt x="714764" y="47058"/>
                  <a:pt x="705677" y="52251"/>
                </a:cubicBezTo>
                <a:cubicBezTo>
                  <a:pt x="694405" y="58692"/>
                  <a:pt x="681406" y="62123"/>
                  <a:pt x="670842" y="69669"/>
                </a:cubicBezTo>
                <a:cubicBezTo>
                  <a:pt x="660821" y="76827"/>
                  <a:pt x="654964" y="88963"/>
                  <a:pt x="644717" y="95794"/>
                </a:cubicBezTo>
                <a:cubicBezTo>
                  <a:pt x="637079" y="100886"/>
                  <a:pt x="627029" y="100887"/>
                  <a:pt x="618591" y="104503"/>
                </a:cubicBezTo>
                <a:cubicBezTo>
                  <a:pt x="606659" y="109617"/>
                  <a:pt x="595368" y="116114"/>
                  <a:pt x="583757" y="121920"/>
                </a:cubicBezTo>
                <a:cubicBezTo>
                  <a:pt x="554728" y="119017"/>
                  <a:pt x="524145" y="123023"/>
                  <a:pt x="496671" y="113211"/>
                </a:cubicBezTo>
                <a:cubicBezTo>
                  <a:pt x="481207" y="107688"/>
                  <a:pt x="472650" y="90735"/>
                  <a:pt x="461837" y="78377"/>
                </a:cubicBezTo>
                <a:cubicBezTo>
                  <a:pt x="440559" y="54060"/>
                  <a:pt x="422681" y="12275"/>
                  <a:pt x="383459" y="8709"/>
                </a:cubicBezTo>
                <a:lnTo>
                  <a:pt x="287665" y="0"/>
                </a:lnTo>
                <a:cubicBezTo>
                  <a:pt x="221989" y="21893"/>
                  <a:pt x="302949" y="-7641"/>
                  <a:pt x="235414" y="26126"/>
                </a:cubicBezTo>
                <a:cubicBezTo>
                  <a:pt x="227203" y="30231"/>
                  <a:pt x="217997" y="31931"/>
                  <a:pt x="209288" y="34834"/>
                </a:cubicBezTo>
                <a:cubicBezTo>
                  <a:pt x="128875" y="88441"/>
                  <a:pt x="227790" y="20032"/>
                  <a:pt x="165745" y="69669"/>
                </a:cubicBezTo>
                <a:cubicBezTo>
                  <a:pt x="157572" y="76207"/>
                  <a:pt x="147660" y="80386"/>
                  <a:pt x="139619" y="87086"/>
                </a:cubicBezTo>
                <a:cubicBezTo>
                  <a:pt x="72558" y="142970"/>
                  <a:pt x="152242" y="87378"/>
                  <a:pt x="87368" y="130629"/>
                </a:cubicBezTo>
                <a:cubicBezTo>
                  <a:pt x="84465" y="139337"/>
                  <a:pt x="82764" y="148544"/>
                  <a:pt x="78659" y="156754"/>
                </a:cubicBezTo>
                <a:cubicBezTo>
                  <a:pt x="73978" y="166115"/>
                  <a:pt x="64917" y="173080"/>
                  <a:pt x="61242" y="182880"/>
                </a:cubicBezTo>
                <a:cubicBezTo>
                  <a:pt x="56045" y="196739"/>
                  <a:pt x="56124" y="212063"/>
                  <a:pt x="52534" y="226423"/>
                </a:cubicBezTo>
                <a:cubicBezTo>
                  <a:pt x="45323" y="255266"/>
                  <a:pt x="43435" y="253134"/>
                  <a:pt x="26408" y="278674"/>
                </a:cubicBezTo>
                <a:cubicBezTo>
                  <a:pt x="23505" y="307703"/>
                  <a:pt x="22135" y="336926"/>
                  <a:pt x="17699" y="365760"/>
                </a:cubicBezTo>
                <a:cubicBezTo>
                  <a:pt x="7474" y="432225"/>
                  <a:pt x="-16417" y="342509"/>
                  <a:pt x="17699" y="478971"/>
                </a:cubicBezTo>
                <a:cubicBezTo>
                  <a:pt x="19690" y="486937"/>
                  <a:pt x="29988" y="489977"/>
                  <a:pt x="35117" y="496389"/>
                </a:cubicBezTo>
                <a:cubicBezTo>
                  <a:pt x="41655" y="504562"/>
                  <a:pt x="46728" y="513806"/>
                  <a:pt x="52534" y="522514"/>
                </a:cubicBezTo>
                <a:cubicBezTo>
                  <a:pt x="55437" y="537028"/>
                  <a:pt x="55230" y="552531"/>
                  <a:pt x="61242" y="566057"/>
                </a:cubicBezTo>
                <a:cubicBezTo>
                  <a:pt x="67137" y="579320"/>
                  <a:pt x="78932" y="589080"/>
                  <a:pt x="87368" y="600891"/>
                </a:cubicBezTo>
                <a:cubicBezTo>
                  <a:pt x="93452" y="609408"/>
                  <a:pt x="97384" y="619616"/>
                  <a:pt x="104785" y="627017"/>
                </a:cubicBezTo>
                <a:cubicBezTo>
                  <a:pt x="115048" y="637280"/>
                  <a:pt x="128771" y="643500"/>
                  <a:pt x="139619" y="653143"/>
                </a:cubicBezTo>
                <a:cubicBezTo>
                  <a:pt x="154961" y="666780"/>
                  <a:pt x="168648" y="682172"/>
                  <a:pt x="183162" y="696686"/>
                </a:cubicBezTo>
                <a:cubicBezTo>
                  <a:pt x="191871" y="705394"/>
                  <a:pt x="202457" y="712564"/>
                  <a:pt x="209288" y="722811"/>
                </a:cubicBezTo>
                <a:cubicBezTo>
                  <a:pt x="217231" y="734726"/>
                  <a:pt x="244727" y="777018"/>
                  <a:pt x="252831" y="783771"/>
                </a:cubicBezTo>
                <a:cubicBezTo>
                  <a:pt x="259883" y="789648"/>
                  <a:pt x="270248" y="789577"/>
                  <a:pt x="278957" y="792480"/>
                </a:cubicBezTo>
                <a:cubicBezTo>
                  <a:pt x="287665" y="806994"/>
                  <a:pt x="298208" y="820555"/>
                  <a:pt x="305082" y="836023"/>
                </a:cubicBezTo>
                <a:cubicBezTo>
                  <a:pt x="311583" y="850650"/>
                  <a:pt x="313408" y="881831"/>
                  <a:pt x="322499" y="896983"/>
                </a:cubicBezTo>
                <a:cubicBezTo>
                  <a:pt x="326723" y="904024"/>
                  <a:pt x="334111" y="908594"/>
                  <a:pt x="339917" y="914400"/>
                </a:cubicBezTo>
                <a:cubicBezTo>
                  <a:pt x="346747" y="928060"/>
                  <a:pt x="362442" y="963051"/>
                  <a:pt x="374751" y="975360"/>
                </a:cubicBezTo>
                <a:cubicBezTo>
                  <a:pt x="406127" y="1006737"/>
                  <a:pt x="406040" y="994177"/>
                  <a:pt x="435711" y="1018903"/>
                </a:cubicBezTo>
                <a:cubicBezTo>
                  <a:pt x="480183" y="1055963"/>
                  <a:pt x="440285" y="1039641"/>
                  <a:pt x="496671" y="1053737"/>
                </a:cubicBezTo>
                <a:cubicBezTo>
                  <a:pt x="571546" y="1103652"/>
                  <a:pt x="476812" y="1043807"/>
                  <a:pt x="548922" y="1079863"/>
                </a:cubicBezTo>
                <a:cubicBezTo>
                  <a:pt x="558283" y="1084544"/>
                  <a:pt x="565428" y="1093157"/>
                  <a:pt x="575048" y="1097280"/>
                </a:cubicBezTo>
                <a:cubicBezTo>
                  <a:pt x="586049" y="1101995"/>
                  <a:pt x="598374" y="1102701"/>
                  <a:pt x="609882" y="1105989"/>
                </a:cubicBezTo>
                <a:cubicBezTo>
                  <a:pt x="618708" y="1108511"/>
                  <a:pt x="627571" y="1111081"/>
                  <a:pt x="636008" y="1114697"/>
                </a:cubicBezTo>
                <a:cubicBezTo>
                  <a:pt x="699768" y="1142022"/>
                  <a:pt x="641449" y="1124765"/>
                  <a:pt x="705677" y="1140823"/>
                </a:cubicBezTo>
                <a:cubicBezTo>
                  <a:pt x="723094" y="1137920"/>
                  <a:pt x="742597" y="1140874"/>
                  <a:pt x="757928" y="1132114"/>
                </a:cubicBezTo>
                <a:cubicBezTo>
                  <a:pt x="765898" y="1127560"/>
                  <a:pt x="761914" y="1113860"/>
                  <a:pt x="766637" y="1105989"/>
                </a:cubicBezTo>
                <a:cubicBezTo>
                  <a:pt x="770861" y="1098948"/>
                  <a:pt x="776925" y="1092645"/>
                  <a:pt x="784054" y="1088571"/>
                </a:cubicBezTo>
                <a:cubicBezTo>
                  <a:pt x="814899" y="1070945"/>
                  <a:pt x="837303" y="1069213"/>
                  <a:pt x="871139" y="1062446"/>
                </a:cubicBezTo>
                <a:cubicBezTo>
                  <a:pt x="882751" y="1056640"/>
                  <a:pt x="894042" y="1050143"/>
                  <a:pt x="905974" y="1045029"/>
                </a:cubicBezTo>
                <a:cubicBezTo>
                  <a:pt x="914411" y="1041413"/>
                  <a:pt x="924228" y="1041043"/>
                  <a:pt x="932099" y="1036320"/>
                </a:cubicBezTo>
                <a:cubicBezTo>
                  <a:pt x="939140" y="1032096"/>
                  <a:pt x="942476" y="1023127"/>
                  <a:pt x="949517" y="1018903"/>
                </a:cubicBezTo>
                <a:cubicBezTo>
                  <a:pt x="957388" y="1014180"/>
                  <a:pt x="967432" y="1014299"/>
                  <a:pt x="975642" y="1010194"/>
                </a:cubicBezTo>
                <a:cubicBezTo>
                  <a:pt x="985003" y="1005513"/>
                  <a:pt x="992681" y="997970"/>
                  <a:pt x="1001768" y="992777"/>
                </a:cubicBezTo>
                <a:cubicBezTo>
                  <a:pt x="1013039" y="986336"/>
                  <a:pt x="1024991" y="981166"/>
                  <a:pt x="1036602" y="975360"/>
                </a:cubicBezTo>
                <a:cubicBezTo>
                  <a:pt x="1048065" y="940973"/>
                  <a:pt x="1006122" y="940525"/>
                  <a:pt x="1019185" y="931817"/>
                </a:cubicBezTo>
                <a:close/>
              </a:path>
            </a:pathLst>
          </a:cu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#1</a:t>
            </a:r>
            <a:endParaRPr lang="en-US" dirty="0"/>
          </a:p>
        </p:txBody>
      </p:sp>
      <p:sp>
        <p:nvSpPr>
          <p:cNvPr id="2" name="Freeform 1"/>
          <p:cNvSpPr/>
          <p:nvPr/>
        </p:nvSpPr>
        <p:spPr>
          <a:xfrm>
            <a:off x="1755659" y="5365524"/>
            <a:ext cx="1263316" cy="1153441"/>
          </a:xfrm>
          <a:custGeom>
            <a:avLst/>
            <a:gdLst>
              <a:gd name="connsiteX0" fmla="*/ 156410 w 1263316"/>
              <a:gd name="connsiteY0" fmla="*/ 312821 h 1395663"/>
              <a:gd name="connsiteX1" fmla="*/ 180473 w 1263316"/>
              <a:gd name="connsiteY1" fmla="*/ 216568 h 1395663"/>
              <a:gd name="connsiteX2" fmla="*/ 204537 w 1263316"/>
              <a:gd name="connsiteY2" fmla="*/ 192505 h 1395663"/>
              <a:gd name="connsiteX3" fmla="*/ 228600 w 1263316"/>
              <a:gd name="connsiteY3" fmla="*/ 156410 h 1395663"/>
              <a:gd name="connsiteX4" fmla="*/ 264694 w 1263316"/>
              <a:gd name="connsiteY4" fmla="*/ 144379 h 1395663"/>
              <a:gd name="connsiteX5" fmla="*/ 324852 w 1263316"/>
              <a:gd name="connsiteY5" fmla="*/ 84221 h 1395663"/>
              <a:gd name="connsiteX6" fmla="*/ 445168 w 1263316"/>
              <a:gd name="connsiteY6" fmla="*/ 48126 h 1395663"/>
              <a:gd name="connsiteX7" fmla="*/ 481263 w 1263316"/>
              <a:gd name="connsiteY7" fmla="*/ 24063 h 1395663"/>
              <a:gd name="connsiteX8" fmla="*/ 553452 w 1263316"/>
              <a:gd name="connsiteY8" fmla="*/ 0 h 1395663"/>
              <a:gd name="connsiteX9" fmla="*/ 733926 w 1263316"/>
              <a:gd name="connsiteY9" fmla="*/ 12031 h 1395663"/>
              <a:gd name="connsiteX10" fmla="*/ 806116 w 1263316"/>
              <a:gd name="connsiteY10" fmla="*/ 48126 h 1395663"/>
              <a:gd name="connsiteX11" fmla="*/ 878305 w 1263316"/>
              <a:gd name="connsiteY11" fmla="*/ 72189 h 1395663"/>
              <a:gd name="connsiteX12" fmla="*/ 914400 w 1263316"/>
              <a:gd name="connsiteY12" fmla="*/ 84221 h 1395663"/>
              <a:gd name="connsiteX13" fmla="*/ 986589 w 1263316"/>
              <a:gd name="connsiteY13" fmla="*/ 120315 h 1395663"/>
              <a:gd name="connsiteX14" fmla="*/ 1034716 w 1263316"/>
              <a:gd name="connsiteY14" fmla="*/ 168442 h 1395663"/>
              <a:gd name="connsiteX15" fmla="*/ 1070810 w 1263316"/>
              <a:gd name="connsiteY15" fmla="*/ 204536 h 1395663"/>
              <a:gd name="connsiteX16" fmla="*/ 1118937 w 1263316"/>
              <a:gd name="connsiteY16" fmla="*/ 240631 h 1395663"/>
              <a:gd name="connsiteX17" fmla="*/ 1179094 w 1263316"/>
              <a:gd name="connsiteY17" fmla="*/ 300789 h 1395663"/>
              <a:gd name="connsiteX18" fmla="*/ 1239252 w 1263316"/>
              <a:gd name="connsiteY18" fmla="*/ 360947 h 1395663"/>
              <a:gd name="connsiteX19" fmla="*/ 1263316 w 1263316"/>
              <a:gd name="connsiteY19" fmla="*/ 385010 h 1395663"/>
              <a:gd name="connsiteX20" fmla="*/ 1251284 w 1263316"/>
              <a:gd name="connsiteY20" fmla="*/ 649705 h 1395663"/>
              <a:gd name="connsiteX21" fmla="*/ 1227221 w 1263316"/>
              <a:gd name="connsiteY21" fmla="*/ 721894 h 1395663"/>
              <a:gd name="connsiteX22" fmla="*/ 1143000 w 1263316"/>
              <a:gd name="connsiteY22" fmla="*/ 770021 h 1395663"/>
              <a:gd name="connsiteX23" fmla="*/ 1118937 w 1263316"/>
              <a:gd name="connsiteY23" fmla="*/ 842210 h 1395663"/>
              <a:gd name="connsiteX24" fmla="*/ 1106905 w 1263316"/>
              <a:gd name="connsiteY24" fmla="*/ 878305 h 1395663"/>
              <a:gd name="connsiteX25" fmla="*/ 1094873 w 1263316"/>
              <a:gd name="connsiteY25" fmla="*/ 950494 h 1395663"/>
              <a:gd name="connsiteX26" fmla="*/ 1082842 w 1263316"/>
              <a:gd name="connsiteY26" fmla="*/ 1082842 h 1395663"/>
              <a:gd name="connsiteX27" fmla="*/ 1058779 w 1263316"/>
              <a:gd name="connsiteY27" fmla="*/ 1155031 h 1395663"/>
              <a:gd name="connsiteX28" fmla="*/ 1022684 w 1263316"/>
              <a:gd name="connsiteY28" fmla="*/ 1179094 h 1395663"/>
              <a:gd name="connsiteX29" fmla="*/ 926431 w 1263316"/>
              <a:gd name="connsiteY29" fmla="*/ 1263315 h 1395663"/>
              <a:gd name="connsiteX30" fmla="*/ 890337 w 1263316"/>
              <a:gd name="connsiteY30" fmla="*/ 1287379 h 1395663"/>
              <a:gd name="connsiteX31" fmla="*/ 830179 w 1263316"/>
              <a:gd name="connsiteY31" fmla="*/ 1335505 h 1395663"/>
              <a:gd name="connsiteX32" fmla="*/ 757989 w 1263316"/>
              <a:gd name="connsiteY32" fmla="*/ 1359568 h 1395663"/>
              <a:gd name="connsiteX33" fmla="*/ 673768 w 1263316"/>
              <a:gd name="connsiteY33" fmla="*/ 1395663 h 1395663"/>
              <a:gd name="connsiteX34" fmla="*/ 457200 w 1263316"/>
              <a:gd name="connsiteY34" fmla="*/ 1383631 h 1395663"/>
              <a:gd name="connsiteX35" fmla="*/ 421105 w 1263316"/>
              <a:gd name="connsiteY35" fmla="*/ 1347536 h 1395663"/>
              <a:gd name="connsiteX36" fmla="*/ 397042 w 1263316"/>
              <a:gd name="connsiteY36" fmla="*/ 1263315 h 1395663"/>
              <a:gd name="connsiteX37" fmla="*/ 360947 w 1263316"/>
              <a:gd name="connsiteY37" fmla="*/ 1239252 h 1395663"/>
              <a:gd name="connsiteX38" fmla="*/ 360947 w 1263316"/>
              <a:gd name="connsiteY38" fmla="*/ 1046747 h 1395663"/>
              <a:gd name="connsiteX39" fmla="*/ 336884 w 1263316"/>
              <a:gd name="connsiteY39" fmla="*/ 950494 h 1395663"/>
              <a:gd name="connsiteX40" fmla="*/ 300789 w 1263316"/>
              <a:gd name="connsiteY40" fmla="*/ 914400 h 1395663"/>
              <a:gd name="connsiteX41" fmla="*/ 192505 w 1263316"/>
              <a:gd name="connsiteY41" fmla="*/ 854242 h 1395663"/>
              <a:gd name="connsiteX42" fmla="*/ 156410 w 1263316"/>
              <a:gd name="connsiteY42" fmla="*/ 830179 h 1395663"/>
              <a:gd name="connsiteX43" fmla="*/ 60158 w 1263316"/>
              <a:gd name="connsiteY43" fmla="*/ 745957 h 1395663"/>
              <a:gd name="connsiteX44" fmla="*/ 36094 w 1263316"/>
              <a:gd name="connsiteY44" fmla="*/ 697831 h 1395663"/>
              <a:gd name="connsiteX45" fmla="*/ 0 w 1263316"/>
              <a:gd name="connsiteY45" fmla="*/ 601579 h 1395663"/>
              <a:gd name="connsiteX46" fmla="*/ 24063 w 1263316"/>
              <a:gd name="connsiteY46" fmla="*/ 493294 h 1395663"/>
              <a:gd name="connsiteX47" fmla="*/ 36094 w 1263316"/>
              <a:gd name="connsiteY47" fmla="*/ 457200 h 1395663"/>
              <a:gd name="connsiteX48" fmla="*/ 84221 w 1263316"/>
              <a:gd name="connsiteY48" fmla="*/ 385010 h 1395663"/>
              <a:gd name="connsiteX49" fmla="*/ 120316 w 1263316"/>
              <a:gd name="connsiteY49" fmla="*/ 360947 h 1395663"/>
              <a:gd name="connsiteX50" fmla="*/ 156410 w 1263316"/>
              <a:gd name="connsiteY50" fmla="*/ 312821 h 13956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1263316" h="1395663">
                <a:moveTo>
                  <a:pt x="156410" y="312821"/>
                </a:moveTo>
                <a:cubicBezTo>
                  <a:pt x="166436" y="288758"/>
                  <a:pt x="169376" y="235063"/>
                  <a:pt x="180473" y="216568"/>
                </a:cubicBezTo>
                <a:cubicBezTo>
                  <a:pt x="186309" y="206841"/>
                  <a:pt x="197451" y="201363"/>
                  <a:pt x="204537" y="192505"/>
                </a:cubicBezTo>
                <a:cubicBezTo>
                  <a:pt x="213570" y="181214"/>
                  <a:pt x="217309" y="165443"/>
                  <a:pt x="228600" y="156410"/>
                </a:cubicBezTo>
                <a:cubicBezTo>
                  <a:pt x="238503" y="148488"/>
                  <a:pt x="252663" y="148389"/>
                  <a:pt x="264694" y="144379"/>
                </a:cubicBezTo>
                <a:cubicBezTo>
                  <a:pt x="284747" y="124326"/>
                  <a:pt x="297949" y="93189"/>
                  <a:pt x="324852" y="84221"/>
                </a:cubicBezTo>
                <a:cubicBezTo>
                  <a:pt x="412729" y="54928"/>
                  <a:pt x="372434" y="66309"/>
                  <a:pt x="445168" y="48126"/>
                </a:cubicBezTo>
                <a:cubicBezTo>
                  <a:pt x="457200" y="40105"/>
                  <a:pt x="468049" y="29936"/>
                  <a:pt x="481263" y="24063"/>
                </a:cubicBezTo>
                <a:cubicBezTo>
                  <a:pt x="504442" y="13761"/>
                  <a:pt x="553452" y="0"/>
                  <a:pt x="553452" y="0"/>
                </a:cubicBezTo>
                <a:cubicBezTo>
                  <a:pt x="613610" y="4010"/>
                  <a:pt x="674003" y="5373"/>
                  <a:pt x="733926" y="12031"/>
                </a:cubicBezTo>
                <a:cubicBezTo>
                  <a:pt x="777803" y="16906"/>
                  <a:pt x="766236" y="30402"/>
                  <a:pt x="806116" y="48126"/>
                </a:cubicBezTo>
                <a:cubicBezTo>
                  <a:pt x="829295" y="58428"/>
                  <a:pt x="854242" y="64168"/>
                  <a:pt x="878305" y="72189"/>
                </a:cubicBezTo>
                <a:cubicBezTo>
                  <a:pt x="890337" y="76200"/>
                  <a:pt x="903848" y="77186"/>
                  <a:pt x="914400" y="84221"/>
                </a:cubicBezTo>
                <a:cubicBezTo>
                  <a:pt x="961046" y="115319"/>
                  <a:pt x="936776" y="103712"/>
                  <a:pt x="986589" y="120315"/>
                </a:cubicBezTo>
                <a:lnTo>
                  <a:pt x="1034716" y="168442"/>
                </a:lnTo>
                <a:cubicBezTo>
                  <a:pt x="1046747" y="180473"/>
                  <a:pt x="1057198" y="194327"/>
                  <a:pt x="1070810" y="204536"/>
                </a:cubicBezTo>
                <a:lnTo>
                  <a:pt x="1118937" y="240631"/>
                </a:lnTo>
                <a:cubicBezTo>
                  <a:pt x="1167062" y="312820"/>
                  <a:pt x="1114927" y="244643"/>
                  <a:pt x="1179094" y="300789"/>
                </a:cubicBezTo>
                <a:cubicBezTo>
                  <a:pt x="1200436" y="319463"/>
                  <a:pt x="1219199" y="340894"/>
                  <a:pt x="1239252" y="360947"/>
                </a:cubicBezTo>
                <a:lnTo>
                  <a:pt x="1263316" y="385010"/>
                </a:lnTo>
                <a:cubicBezTo>
                  <a:pt x="1259305" y="473242"/>
                  <a:pt x="1260693" y="561885"/>
                  <a:pt x="1251284" y="649705"/>
                </a:cubicBezTo>
                <a:cubicBezTo>
                  <a:pt x="1248582" y="674925"/>
                  <a:pt x="1247513" y="706675"/>
                  <a:pt x="1227221" y="721894"/>
                </a:cubicBezTo>
                <a:cubicBezTo>
                  <a:pt x="1168948" y="765598"/>
                  <a:pt x="1198118" y="751647"/>
                  <a:pt x="1143000" y="770021"/>
                </a:cubicBezTo>
                <a:lnTo>
                  <a:pt x="1118937" y="842210"/>
                </a:lnTo>
                <a:cubicBezTo>
                  <a:pt x="1114926" y="854242"/>
                  <a:pt x="1108990" y="865795"/>
                  <a:pt x="1106905" y="878305"/>
                </a:cubicBezTo>
                <a:cubicBezTo>
                  <a:pt x="1102894" y="902368"/>
                  <a:pt x="1097723" y="926266"/>
                  <a:pt x="1094873" y="950494"/>
                </a:cubicBezTo>
                <a:cubicBezTo>
                  <a:pt x="1089697" y="994488"/>
                  <a:pt x="1090540" y="1039218"/>
                  <a:pt x="1082842" y="1082842"/>
                </a:cubicBezTo>
                <a:cubicBezTo>
                  <a:pt x="1078434" y="1107821"/>
                  <a:pt x="1079884" y="1140961"/>
                  <a:pt x="1058779" y="1155031"/>
                </a:cubicBezTo>
                <a:lnTo>
                  <a:pt x="1022684" y="1179094"/>
                </a:lnTo>
                <a:cubicBezTo>
                  <a:pt x="982578" y="1239254"/>
                  <a:pt x="1010654" y="1207166"/>
                  <a:pt x="926431" y="1263315"/>
                </a:cubicBezTo>
                <a:cubicBezTo>
                  <a:pt x="914399" y="1271336"/>
                  <a:pt x="900562" y="1277154"/>
                  <a:pt x="890337" y="1287379"/>
                </a:cubicBezTo>
                <a:cubicBezTo>
                  <a:pt x="870338" y="1307377"/>
                  <a:pt x="857496" y="1323364"/>
                  <a:pt x="830179" y="1335505"/>
                </a:cubicBezTo>
                <a:cubicBezTo>
                  <a:pt x="807000" y="1345807"/>
                  <a:pt x="780676" y="1348224"/>
                  <a:pt x="757989" y="1359568"/>
                </a:cubicBezTo>
                <a:cubicBezTo>
                  <a:pt x="698519" y="1389303"/>
                  <a:pt x="726878" y="1377959"/>
                  <a:pt x="673768" y="1395663"/>
                </a:cubicBezTo>
                <a:cubicBezTo>
                  <a:pt x="601579" y="1391652"/>
                  <a:pt x="528224" y="1397160"/>
                  <a:pt x="457200" y="1383631"/>
                </a:cubicBezTo>
                <a:cubicBezTo>
                  <a:pt x="440485" y="1380447"/>
                  <a:pt x="429547" y="1362309"/>
                  <a:pt x="421105" y="1347536"/>
                </a:cubicBezTo>
                <a:cubicBezTo>
                  <a:pt x="416786" y="1339978"/>
                  <a:pt x="406027" y="1274546"/>
                  <a:pt x="397042" y="1263315"/>
                </a:cubicBezTo>
                <a:cubicBezTo>
                  <a:pt x="388009" y="1252023"/>
                  <a:pt x="372979" y="1247273"/>
                  <a:pt x="360947" y="1239252"/>
                </a:cubicBezTo>
                <a:cubicBezTo>
                  <a:pt x="328024" y="1107554"/>
                  <a:pt x="374352" y="1314847"/>
                  <a:pt x="360947" y="1046747"/>
                </a:cubicBezTo>
                <a:cubicBezTo>
                  <a:pt x="359295" y="1013717"/>
                  <a:pt x="350569" y="980601"/>
                  <a:pt x="336884" y="950494"/>
                </a:cubicBezTo>
                <a:cubicBezTo>
                  <a:pt x="329843" y="935004"/>
                  <a:pt x="314220" y="924846"/>
                  <a:pt x="300789" y="914400"/>
                </a:cubicBezTo>
                <a:cubicBezTo>
                  <a:pt x="238730" y="866132"/>
                  <a:pt x="246967" y="872395"/>
                  <a:pt x="192505" y="854242"/>
                </a:cubicBezTo>
                <a:cubicBezTo>
                  <a:pt x="180473" y="846221"/>
                  <a:pt x="167292" y="839701"/>
                  <a:pt x="156410" y="830179"/>
                </a:cubicBezTo>
                <a:cubicBezTo>
                  <a:pt x="43788" y="731635"/>
                  <a:pt x="141385" y="800112"/>
                  <a:pt x="60158" y="745957"/>
                </a:cubicBezTo>
                <a:cubicBezTo>
                  <a:pt x="52137" y="729915"/>
                  <a:pt x="41766" y="714846"/>
                  <a:pt x="36094" y="697831"/>
                </a:cubicBezTo>
                <a:cubicBezTo>
                  <a:pt x="1402" y="593757"/>
                  <a:pt x="49425" y="675715"/>
                  <a:pt x="0" y="601579"/>
                </a:cubicBezTo>
                <a:cubicBezTo>
                  <a:pt x="8021" y="565484"/>
                  <a:pt x="15095" y="529166"/>
                  <a:pt x="24063" y="493294"/>
                </a:cubicBezTo>
                <a:cubicBezTo>
                  <a:pt x="27139" y="480991"/>
                  <a:pt x="29935" y="468286"/>
                  <a:pt x="36094" y="457200"/>
                </a:cubicBezTo>
                <a:cubicBezTo>
                  <a:pt x="50139" y="431919"/>
                  <a:pt x="60158" y="401052"/>
                  <a:pt x="84221" y="385010"/>
                </a:cubicBezTo>
                <a:lnTo>
                  <a:pt x="120316" y="360947"/>
                </a:lnTo>
                <a:cubicBezTo>
                  <a:pt x="135183" y="316344"/>
                  <a:pt x="146384" y="336884"/>
                  <a:pt x="156410" y="312821"/>
                </a:cubicBez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#2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5383" y="3505200"/>
            <a:ext cx="668617" cy="61958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3365" y="5411540"/>
            <a:ext cx="668617" cy="61958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93156" y="4095587"/>
            <a:ext cx="732487" cy="64707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4400" y="6021395"/>
            <a:ext cx="732487" cy="647070"/>
          </a:xfrm>
          <a:prstGeom prst="rect">
            <a:avLst/>
          </a:prstGeom>
        </p:spPr>
      </p:pic>
      <p:sp>
        <p:nvSpPr>
          <p:cNvPr id="27" name="Rounded Rectangle 26"/>
          <p:cNvSpPr/>
          <p:nvPr/>
        </p:nvSpPr>
        <p:spPr>
          <a:xfrm>
            <a:off x="5410200" y="1524000"/>
            <a:ext cx="1371600" cy="2209800"/>
          </a:xfrm>
          <a:prstGeom prst="roundRect">
            <a:avLst>
              <a:gd name="adj" fmla="val 6793"/>
            </a:avLst>
          </a:prstGeom>
          <a:noFill/>
          <a:ln w="762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-85360" y="6538619"/>
            <a:ext cx="95277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[1]</a:t>
            </a:r>
            <a:r>
              <a:rPr lang="en-US" baseline="30000" dirty="0"/>
              <a:t> A.E. Carpenter et al. </a:t>
            </a:r>
            <a:r>
              <a:rPr lang="en-US" baseline="30000" dirty="0" err="1"/>
              <a:t>CellProfiler</a:t>
            </a:r>
            <a:r>
              <a:rPr lang="en-US" baseline="30000" dirty="0"/>
              <a:t>: image analysis software for identifying and quantifying cell phenotypes. Genome </a:t>
            </a:r>
            <a:r>
              <a:rPr lang="en-US" baseline="30000" dirty="0" smtClean="0"/>
              <a:t>biology, </a:t>
            </a:r>
            <a:r>
              <a:rPr lang="en-US" baseline="30000" dirty="0"/>
              <a:t>2006.</a:t>
            </a:r>
            <a:r>
              <a:rPr lang="en-US" baseline="30000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.</a:t>
            </a:r>
            <a:endParaRPr lang="en-US" dirty="0"/>
          </a:p>
        </p:txBody>
      </p:sp>
      <p:sp>
        <p:nvSpPr>
          <p:cNvPr id="10" name="Freeform 9" hidden="1"/>
          <p:cNvSpPr/>
          <p:nvPr/>
        </p:nvSpPr>
        <p:spPr>
          <a:xfrm>
            <a:off x="2371725" y="4267200"/>
            <a:ext cx="5886450" cy="2012266"/>
          </a:xfrm>
          <a:custGeom>
            <a:avLst/>
            <a:gdLst>
              <a:gd name="connsiteX0" fmla="*/ 0 w 5886450"/>
              <a:gd name="connsiteY0" fmla="*/ 171450 h 2012266"/>
              <a:gd name="connsiteX1" fmla="*/ 85725 w 5886450"/>
              <a:gd name="connsiteY1" fmla="*/ 161925 h 2012266"/>
              <a:gd name="connsiteX2" fmla="*/ 142875 w 5886450"/>
              <a:gd name="connsiteY2" fmla="*/ 142875 h 2012266"/>
              <a:gd name="connsiteX3" fmla="*/ 228600 w 5886450"/>
              <a:gd name="connsiteY3" fmla="*/ 114300 h 2012266"/>
              <a:gd name="connsiteX4" fmla="*/ 285750 w 5886450"/>
              <a:gd name="connsiteY4" fmla="*/ 95250 h 2012266"/>
              <a:gd name="connsiteX5" fmla="*/ 428625 w 5886450"/>
              <a:gd name="connsiteY5" fmla="*/ 76200 h 2012266"/>
              <a:gd name="connsiteX6" fmla="*/ 457200 w 5886450"/>
              <a:gd name="connsiteY6" fmla="*/ 66675 h 2012266"/>
              <a:gd name="connsiteX7" fmla="*/ 495300 w 5886450"/>
              <a:gd name="connsiteY7" fmla="*/ 57150 h 2012266"/>
              <a:gd name="connsiteX8" fmla="*/ 542925 w 5886450"/>
              <a:gd name="connsiteY8" fmla="*/ 38100 h 2012266"/>
              <a:gd name="connsiteX9" fmla="*/ 657225 w 5886450"/>
              <a:gd name="connsiteY9" fmla="*/ 0 h 2012266"/>
              <a:gd name="connsiteX10" fmla="*/ 771525 w 5886450"/>
              <a:gd name="connsiteY10" fmla="*/ 19050 h 2012266"/>
              <a:gd name="connsiteX11" fmla="*/ 800100 w 5886450"/>
              <a:gd name="connsiteY11" fmla="*/ 28575 h 2012266"/>
              <a:gd name="connsiteX12" fmla="*/ 828675 w 5886450"/>
              <a:gd name="connsiteY12" fmla="*/ 47625 h 2012266"/>
              <a:gd name="connsiteX13" fmla="*/ 895350 w 5886450"/>
              <a:gd name="connsiteY13" fmla="*/ 57150 h 2012266"/>
              <a:gd name="connsiteX14" fmla="*/ 1028700 w 5886450"/>
              <a:gd name="connsiteY14" fmla="*/ 104775 h 2012266"/>
              <a:gd name="connsiteX15" fmla="*/ 1057275 w 5886450"/>
              <a:gd name="connsiteY15" fmla="*/ 123825 h 2012266"/>
              <a:gd name="connsiteX16" fmla="*/ 1095375 w 5886450"/>
              <a:gd name="connsiteY16" fmla="*/ 142875 h 2012266"/>
              <a:gd name="connsiteX17" fmla="*/ 1123950 w 5886450"/>
              <a:gd name="connsiteY17" fmla="*/ 161925 h 2012266"/>
              <a:gd name="connsiteX18" fmla="*/ 1219200 w 5886450"/>
              <a:gd name="connsiteY18" fmla="*/ 190500 h 2012266"/>
              <a:gd name="connsiteX19" fmla="*/ 1304925 w 5886450"/>
              <a:gd name="connsiteY19" fmla="*/ 228600 h 2012266"/>
              <a:gd name="connsiteX20" fmla="*/ 1362075 w 5886450"/>
              <a:gd name="connsiteY20" fmla="*/ 238125 h 2012266"/>
              <a:gd name="connsiteX21" fmla="*/ 1447800 w 5886450"/>
              <a:gd name="connsiteY21" fmla="*/ 285750 h 2012266"/>
              <a:gd name="connsiteX22" fmla="*/ 1476375 w 5886450"/>
              <a:gd name="connsiteY22" fmla="*/ 304800 h 2012266"/>
              <a:gd name="connsiteX23" fmla="*/ 1533525 w 5886450"/>
              <a:gd name="connsiteY23" fmla="*/ 314325 h 2012266"/>
              <a:gd name="connsiteX24" fmla="*/ 1590675 w 5886450"/>
              <a:gd name="connsiteY24" fmla="*/ 333375 h 2012266"/>
              <a:gd name="connsiteX25" fmla="*/ 1619250 w 5886450"/>
              <a:gd name="connsiteY25" fmla="*/ 342900 h 2012266"/>
              <a:gd name="connsiteX26" fmla="*/ 1647825 w 5886450"/>
              <a:gd name="connsiteY26" fmla="*/ 352425 h 2012266"/>
              <a:gd name="connsiteX27" fmla="*/ 1704975 w 5886450"/>
              <a:gd name="connsiteY27" fmla="*/ 381000 h 2012266"/>
              <a:gd name="connsiteX28" fmla="*/ 1733550 w 5886450"/>
              <a:gd name="connsiteY28" fmla="*/ 400050 h 2012266"/>
              <a:gd name="connsiteX29" fmla="*/ 1762125 w 5886450"/>
              <a:gd name="connsiteY29" fmla="*/ 409575 h 2012266"/>
              <a:gd name="connsiteX30" fmla="*/ 1819275 w 5886450"/>
              <a:gd name="connsiteY30" fmla="*/ 457200 h 2012266"/>
              <a:gd name="connsiteX31" fmla="*/ 1847850 w 5886450"/>
              <a:gd name="connsiteY31" fmla="*/ 466725 h 2012266"/>
              <a:gd name="connsiteX32" fmla="*/ 1905000 w 5886450"/>
              <a:gd name="connsiteY32" fmla="*/ 495300 h 2012266"/>
              <a:gd name="connsiteX33" fmla="*/ 2066925 w 5886450"/>
              <a:gd name="connsiteY33" fmla="*/ 514350 h 2012266"/>
              <a:gd name="connsiteX34" fmla="*/ 2162175 w 5886450"/>
              <a:gd name="connsiteY34" fmla="*/ 523875 h 2012266"/>
              <a:gd name="connsiteX35" fmla="*/ 2371725 w 5886450"/>
              <a:gd name="connsiteY35" fmla="*/ 514350 h 2012266"/>
              <a:gd name="connsiteX36" fmla="*/ 2428875 w 5886450"/>
              <a:gd name="connsiteY36" fmla="*/ 476250 h 2012266"/>
              <a:gd name="connsiteX37" fmla="*/ 2457450 w 5886450"/>
              <a:gd name="connsiteY37" fmla="*/ 466725 h 2012266"/>
              <a:gd name="connsiteX38" fmla="*/ 2495550 w 5886450"/>
              <a:gd name="connsiteY38" fmla="*/ 447675 h 2012266"/>
              <a:gd name="connsiteX39" fmla="*/ 2524125 w 5886450"/>
              <a:gd name="connsiteY39" fmla="*/ 428625 h 2012266"/>
              <a:gd name="connsiteX40" fmla="*/ 2619375 w 5886450"/>
              <a:gd name="connsiteY40" fmla="*/ 400050 h 2012266"/>
              <a:gd name="connsiteX41" fmla="*/ 2705100 w 5886450"/>
              <a:gd name="connsiteY41" fmla="*/ 371475 h 2012266"/>
              <a:gd name="connsiteX42" fmla="*/ 2838450 w 5886450"/>
              <a:gd name="connsiteY42" fmla="*/ 352425 h 2012266"/>
              <a:gd name="connsiteX43" fmla="*/ 2933700 w 5886450"/>
              <a:gd name="connsiteY43" fmla="*/ 361950 h 2012266"/>
              <a:gd name="connsiteX44" fmla="*/ 2962275 w 5886450"/>
              <a:gd name="connsiteY44" fmla="*/ 381000 h 2012266"/>
              <a:gd name="connsiteX45" fmla="*/ 3067050 w 5886450"/>
              <a:gd name="connsiteY45" fmla="*/ 400050 h 2012266"/>
              <a:gd name="connsiteX46" fmla="*/ 3181350 w 5886450"/>
              <a:gd name="connsiteY46" fmla="*/ 466725 h 2012266"/>
              <a:gd name="connsiteX47" fmla="*/ 3181350 w 5886450"/>
              <a:gd name="connsiteY47" fmla="*/ 466725 h 2012266"/>
              <a:gd name="connsiteX48" fmla="*/ 3248025 w 5886450"/>
              <a:gd name="connsiteY48" fmla="*/ 495300 h 2012266"/>
              <a:gd name="connsiteX49" fmla="*/ 3295650 w 5886450"/>
              <a:gd name="connsiteY49" fmla="*/ 552450 h 2012266"/>
              <a:gd name="connsiteX50" fmla="*/ 3324225 w 5886450"/>
              <a:gd name="connsiteY50" fmla="*/ 600075 h 2012266"/>
              <a:gd name="connsiteX51" fmla="*/ 3362325 w 5886450"/>
              <a:gd name="connsiteY51" fmla="*/ 628650 h 2012266"/>
              <a:gd name="connsiteX52" fmla="*/ 3400425 w 5886450"/>
              <a:gd name="connsiteY52" fmla="*/ 704850 h 2012266"/>
              <a:gd name="connsiteX53" fmla="*/ 3467100 w 5886450"/>
              <a:gd name="connsiteY53" fmla="*/ 847725 h 2012266"/>
              <a:gd name="connsiteX54" fmla="*/ 3495675 w 5886450"/>
              <a:gd name="connsiteY54" fmla="*/ 876300 h 2012266"/>
              <a:gd name="connsiteX55" fmla="*/ 3533775 w 5886450"/>
              <a:gd name="connsiteY55" fmla="*/ 952500 h 2012266"/>
              <a:gd name="connsiteX56" fmla="*/ 3562350 w 5886450"/>
              <a:gd name="connsiteY56" fmla="*/ 981075 h 2012266"/>
              <a:gd name="connsiteX57" fmla="*/ 3619500 w 5886450"/>
              <a:gd name="connsiteY57" fmla="*/ 1076325 h 2012266"/>
              <a:gd name="connsiteX58" fmla="*/ 3629025 w 5886450"/>
              <a:gd name="connsiteY58" fmla="*/ 1114425 h 2012266"/>
              <a:gd name="connsiteX59" fmla="*/ 3752850 w 5886450"/>
              <a:gd name="connsiteY59" fmla="*/ 1171575 h 2012266"/>
              <a:gd name="connsiteX60" fmla="*/ 3781425 w 5886450"/>
              <a:gd name="connsiteY60" fmla="*/ 1190625 h 2012266"/>
              <a:gd name="connsiteX61" fmla="*/ 3886200 w 5886450"/>
              <a:gd name="connsiteY61" fmla="*/ 1219200 h 2012266"/>
              <a:gd name="connsiteX62" fmla="*/ 3924300 w 5886450"/>
              <a:gd name="connsiteY62" fmla="*/ 1238250 h 2012266"/>
              <a:gd name="connsiteX63" fmla="*/ 3990975 w 5886450"/>
              <a:gd name="connsiteY63" fmla="*/ 1257300 h 2012266"/>
              <a:gd name="connsiteX64" fmla="*/ 4038600 w 5886450"/>
              <a:gd name="connsiteY64" fmla="*/ 1285875 h 2012266"/>
              <a:gd name="connsiteX65" fmla="*/ 4086225 w 5886450"/>
              <a:gd name="connsiteY65" fmla="*/ 1295400 h 2012266"/>
              <a:gd name="connsiteX66" fmla="*/ 4143375 w 5886450"/>
              <a:gd name="connsiteY66" fmla="*/ 1314450 h 2012266"/>
              <a:gd name="connsiteX67" fmla="*/ 4229100 w 5886450"/>
              <a:gd name="connsiteY67" fmla="*/ 1333500 h 2012266"/>
              <a:gd name="connsiteX68" fmla="*/ 4276725 w 5886450"/>
              <a:gd name="connsiteY68" fmla="*/ 1381125 h 2012266"/>
              <a:gd name="connsiteX69" fmla="*/ 4343400 w 5886450"/>
              <a:gd name="connsiteY69" fmla="*/ 1466850 h 2012266"/>
              <a:gd name="connsiteX70" fmla="*/ 4391025 w 5886450"/>
              <a:gd name="connsiteY70" fmla="*/ 1533525 h 2012266"/>
              <a:gd name="connsiteX71" fmla="*/ 4457700 w 5886450"/>
              <a:gd name="connsiteY71" fmla="*/ 1600200 h 2012266"/>
              <a:gd name="connsiteX72" fmla="*/ 4505325 w 5886450"/>
              <a:gd name="connsiteY72" fmla="*/ 1657350 h 2012266"/>
              <a:gd name="connsiteX73" fmla="*/ 4572000 w 5886450"/>
              <a:gd name="connsiteY73" fmla="*/ 1743075 h 2012266"/>
              <a:gd name="connsiteX74" fmla="*/ 4600575 w 5886450"/>
              <a:gd name="connsiteY74" fmla="*/ 1762125 h 2012266"/>
              <a:gd name="connsiteX75" fmla="*/ 4667250 w 5886450"/>
              <a:gd name="connsiteY75" fmla="*/ 1819275 h 2012266"/>
              <a:gd name="connsiteX76" fmla="*/ 4695825 w 5886450"/>
              <a:gd name="connsiteY76" fmla="*/ 1828800 h 2012266"/>
              <a:gd name="connsiteX77" fmla="*/ 4724400 w 5886450"/>
              <a:gd name="connsiteY77" fmla="*/ 1857375 h 2012266"/>
              <a:gd name="connsiteX78" fmla="*/ 4772025 w 5886450"/>
              <a:gd name="connsiteY78" fmla="*/ 1866900 h 2012266"/>
              <a:gd name="connsiteX79" fmla="*/ 4810125 w 5886450"/>
              <a:gd name="connsiteY79" fmla="*/ 1876425 h 2012266"/>
              <a:gd name="connsiteX80" fmla="*/ 4895850 w 5886450"/>
              <a:gd name="connsiteY80" fmla="*/ 1895475 h 2012266"/>
              <a:gd name="connsiteX81" fmla="*/ 4933950 w 5886450"/>
              <a:gd name="connsiteY81" fmla="*/ 1914525 h 2012266"/>
              <a:gd name="connsiteX82" fmla="*/ 5057775 w 5886450"/>
              <a:gd name="connsiteY82" fmla="*/ 1943100 h 2012266"/>
              <a:gd name="connsiteX83" fmla="*/ 5133975 w 5886450"/>
              <a:gd name="connsiteY83" fmla="*/ 1971675 h 2012266"/>
              <a:gd name="connsiteX84" fmla="*/ 5191125 w 5886450"/>
              <a:gd name="connsiteY84" fmla="*/ 1990725 h 2012266"/>
              <a:gd name="connsiteX85" fmla="*/ 5534025 w 5886450"/>
              <a:gd name="connsiteY85" fmla="*/ 2000250 h 2012266"/>
              <a:gd name="connsiteX86" fmla="*/ 5886450 w 5886450"/>
              <a:gd name="connsiteY86" fmla="*/ 2009775 h 2012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5886450" h="2012266">
                <a:moveTo>
                  <a:pt x="0" y="171450"/>
                </a:moveTo>
                <a:cubicBezTo>
                  <a:pt x="28575" y="168275"/>
                  <a:pt x="57532" y="167564"/>
                  <a:pt x="85725" y="161925"/>
                </a:cubicBezTo>
                <a:cubicBezTo>
                  <a:pt x="105416" y="157987"/>
                  <a:pt x="123825" y="149225"/>
                  <a:pt x="142875" y="142875"/>
                </a:cubicBezTo>
                <a:lnTo>
                  <a:pt x="228600" y="114300"/>
                </a:lnTo>
                <a:cubicBezTo>
                  <a:pt x="247650" y="107950"/>
                  <a:pt x="266059" y="99188"/>
                  <a:pt x="285750" y="95250"/>
                </a:cubicBezTo>
                <a:cubicBezTo>
                  <a:pt x="364664" y="79467"/>
                  <a:pt x="317266" y="87336"/>
                  <a:pt x="428625" y="76200"/>
                </a:cubicBezTo>
                <a:cubicBezTo>
                  <a:pt x="438150" y="73025"/>
                  <a:pt x="447546" y="69433"/>
                  <a:pt x="457200" y="66675"/>
                </a:cubicBezTo>
                <a:cubicBezTo>
                  <a:pt x="469787" y="63079"/>
                  <a:pt x="482881" y="61290"/>
                  <a:pt x="495300" y="57150"/>
                </a:cubicBezTo>
                <a:cubicBezTo>
                  <a:pt x="511520" y="51743"/>
                  <a:pt x="526802" y="43791"/>
                  <a:pt x="542925" y="38100"/>
                </a:cubicBezTo>
                <a:cubicBezTo>
                  <a:pt x="580796" y="24734"/>
                  <a:pt x="657225" y="0"/>
                  <a:pt x="657225" y="0"/>
                </a:cubicBezTo>
                <a:cubicBezTo>
                  <a:pt x="719068" y="7730"/>
                  <a:pt x="722577" y="5065"/>
                  <a:pt x="771525" y="19050"/>
                </a:cubicBezTo>
                <a:cubicBezTo>
                  <a:pt x="781179" y="21808"/>
                  <a:pt x="791120" y="24085"/>
                  <a:pt x="800100" y="28575"/>
                </a:cubicBezTo>
                <a:cubicBezTo>
                  <a:pt x="810339" y="33695"/>
                  <a:pt x="817710" y="44336"/>
                  <a:pt x="828675" y="47625"/>
                </a:cubicBezTo>
                <a:cubicBezTo>
                  <a:pt x="850179" y="54076"/>
                  <a:pt x="873125" y="53975"/>
                  <a:pt x="895350" y="57150"/>
                </a:cubicBezTo>
                <a:cubicBezTo>
                  <a:pt x="917396" y="64499"/>
                  <a:pt x="998463" y="89657"/>
                  <a:pt x="1028700" y="104775"/>
                </a:cubicBezTo>
                <a:cubicBezTo>
                  <a:pt x="1038939" y="109895"/>
                  <a:pt x="1047336" y="118145"/>
                  <a:pt x="1057275" y="123825"/>
                </a:cubicBezTo>
                <a:cubicBezTo>
                  <a:pt x="1069603" y="130870"/>
                  <a:pt x="1083047" y="135830"/>
                  <a:pt x="1095375" y="142875"/>
                </a:cubicBezTo>
                <a:cubicBezTo>
                  <a:pt x="1105314" y="148555"/>
                  <a:pt x="1113711" y="156805"/>
                  <a:pt x="1123950" y="161925"/>
                </a:cubicBezTo>
                <a:cubicBezTo>
                  <a:pt x="1165721" y="182810"/>
                  <a:pt x="1174585" y="181577"/>
                  <a:pt x="1219200" y="190500"/>
                </a:cubicBezTo>
                <a:cubicBezTo>
                  <a:pt x="1243939" y="202869"/>
                  <a:pt x="1275657" y="222096"/>
                  <a:pt x="1304925" y="228600"/>
                </a:cubicBezTo>
                <a:cubicBezTo>
                  <a:pt x="1323778" y="232790"/>
                  <a:pt x="1343025" y="234950"/>
                  <a:pt x="1362075" y="238125"/>
                </a:cubicBezTo>
                <a:cubicBezTo>
                  <a:pt x="1426482" y="281063"/>
                  <a:pt x="1346716" y="229592"/>
                  <a:pt x="1447800" y="285750"/>
                </a:cubicBezTo>
                <a:cubicBezTo>
                  <a:pt x="1457807" y="291309"/>
                  <a:pt x="1465515" y="301180"/>
                  <a:pt x="1476375" y="304800"/>
                </a:cubicBezTo>
                <a:cubicBezTo>
                  <a:pt x="1494697" y="310907"/>
                  <a:pt x="1514789" y="309641"/>
                  <a:pt x="1533525" y="314325"/>
                </a:cubicBezTo>
                <a:cubicBezTo>
                  <a:pt x="1553006" y="319195"/>
                  <a:pt x="1571625" y="327025"/>
                  <a:pt x="1590675" y="333375"/>
                </a:cubicBezTo>
                <a:lnTo>
                  <a:pt x="1619250" y="342900"/>
                </a:lnTo>
                <a:cubicBezTo>
                  <a:pt x="1628775" y="346075"/>
                  <a:pt x="1639471" y="346856"/>
                  <a:pt x="1647825" y="352425"/>
                </a:cubicBezTo>
                <a:cubicBezTo>
                  <a:pt x="1729717" y="407020"/>
                  <a:pt x="1626105" y="341565"/>
                  <a:pt x="1704975" y="381000"/>
                </a:cubicBezTo>
                <a:cubicBezTo>
                  <a:pt x="1715214" y="386120"/>
                  <a:pt x="1723311" y="394930"/>
                  <a:pt x="1733550" y="400050"/>
                </a:cubicBezTo>
                <a:cubicBezTo>
                  <a:pt x="1742530" y="404540"/>
                  <a:pt x="1753145" y="405085"/>
                  <a:pt x="1762125" y="409575"/>
                </a:cubicBezTo>
                <a:cubicBezTo>
                  <a:pt x="1824451" y="440738"/>
                  <a:pt x="1756078" y="415069"/>
                  <a:pt x="1819275" y="457200"/>
                </a:cubicBezTo>
                <a:cubicBezTo>
                  <a:pt x="1827629" y="462769"/>
                  <a:pt x="1838870" y="462235"/>
                  <a:pt x="1847850" y="466725"/>
                </a:cubicBezTo>
                <a:cubicBezTo>
                  <a:pt x="1894411" y="490005"/>
                  <a:pt x="1857117" y="483329"/>
                  <a:pt x="1905000" y="495300"/>
                </a:cubicBezTo>
                <a:cubicBezTo>
                  <a:pt x="1965994" y="510549"/>
                  <a:pt x="1993453" y="507671"/>
                  <a:pt x="2066925" y="514350"/>
                </a:cubicBezTo>
                <a:lnTo>
                  <a:pt x="2162175" y="523875"/>
                </a:lnTo>
                <a:cubicBezTo>
                  <a:pt x="2232025" y="520700"/>
                  <a:pt x="2302026" y="519926"/>
                  <a:pt x="2371725" y="514350"/>
                </a:cubicBezTo>
                <a:cubicBezTo>
                  <a:pt x="2410330" y="511262"/>
                  <a:pt x="2396889" y="497574"/>
                  <a:pt x="2428875" y="476250"/>
                </a:cubicBezTo>
                <a:cubicBezTo>
                  <a:pt x="2437229" y="470681"/>
                  <a:pt x="2448222" y="470680"/>
                  <a:pt x="2457450" y="466725"/>
                </a:cubicBezTo>
                <a:cubicBezTo>
                  <a:pt x="2470501" y="461132"/>
                  <a:pt x="2483222" y="454720"/>
                  <a:pt x="2495550" y="447675"/>
                </a:cubicBezTo>
                <a:cubicBezTo>
                  <a:pt x="2505489" y="441995"/>
                  <a:pt x="2513664" y="433274"/>
                  <a:pt x="2524125" y="428625"/>
                </a:cubicBezTo>
                <a:cubicBezTo>
                  <a:pt x="2574431" y="406267"/>
                  <a:pt x="2574352" y="413903"/>
                  <a:pt x="2619375" y="400050"/>
                </a:cubicBezTo>
                <a:cubicBezTo>
                  <a:pt x="2648164" y="391192"/>
                  <a:pt x="2675164" y="374801"/>
                  <a:pt x="2705100" y="371475"/>
                </a:cubicBezTo>
                <a:cubicBezTo>
                  <a:pt x="2806915" y="360162"/>
                  <a:pt x="2762632" y="367589"/>
                  <a:pt x="2838450" y="352425"/>
                </a:cubicBezTo>
                <a:cubicBezTo>
                  <a:pt x="2870200" y="355600"/>
                  <a:pt x="2902609" y="354775"/>
                  <a:pt x="2933700" y="361950"/>
                </a:cubicBezTo>
                <a:cubicBezTo>
                  <a:pt x="2944854" y="364524"/>
                  <a:pt x="2951556" y="376980"/>
                  <a:pt x="2962275" y="381000"/>
                </a:cubicBezTo>
                <a:cubicBezTo>
                  <a:pt x="2972925" y="384994"/>
                  <a:pt x="3060631" y="398980"/>
                  <a:pt x="3067050" y="400050"/>
                </a:cubicBezTo>
                <a:cubicBezTo>
                  <a:pt x="3127868" y="445664"/>
                  <a:pt x="3090951" y="421525"/>
                  <a:pt x="3181350" y="466725"/>
                </a:cubicBezTo>
                <a:lnTo>
                  <a:pt x="3181350" y="466725"/>
                </a:lnTo>
                <a:cubicBezTo>
                  <a:pt x="3220817" y="493037"/>
                  <a:pt x="3198819" y="482999"/>
                  <a:pt x="3248025" y="495300"/>
                </a:cubicBezTo>
                <a:cubicBezTo>
                  <a:pt x="3279493" y="526768"/>
                  <a:pt x="3273548" y="517087"/>
                  <a:pt x="3295650" y="552450"/>
                </a:cubicBezTo>
                <a:cubicBezTo>
                  <a:pt x="3305462" y="568149"/>
                  <a:pt x="3312034" y="586142"/>
                  <a:pt x="3324225" y="600075"/>
                </a:cubicBezTo>
                <a:cubicBezTo>
                  <a:pt x="3334679" y="612022"/>
                  <a:pt x="3349625" y="619125"/>
                  <a:pt x="3362325" y="628650"/>
                </a:cubicBezTo>
                <a:cubicBezTo>
                  <a:pt x="3375025" y="654050"/>
                  <a:pt x="3389878" y="678483"/>
                  <a:pt x="3400425" y="704850"/>
                </a:cubicBezTo>
                <a:cubicBezTo>
                  <a:pt x="3414910" y="741063"/>
                  <a:pt x="3448676" y="829301"/>
                  <a:pt x="3467100" y="847725"/>
                </a:cubicBezTo>
                <a:lnTo>
                  <a:pt x="3495675" y="876300"/>
                </a:lnTo>
                <a:cubicBezTo>
                  <a:pt x="3507395" y="911459"/>
                  <a:pt x="3506782" y="916510"/>
                  <a:pt x="3533775" y="952500"/>
                </a:cubicBezTo>
                <a:cubicBezTo>
                  <a:pt x="3541857" y="963276"/>
                  <a:pt x="3554080" y="970442"/>
                  <a:pt x="3562350" y="981075"/>
                </a:cubicBezTo>
                <a:cubicBezTo>
                  <a:pt x="3578393" y="1001701"/>
                  <a:pt x="3608775" y="1047725"/>
                  <a:pt x="3619500" y="1076325"/>
                </a:cubicBezTo>
                <a:cubicBezTo>
                  <a:pt x="3624097" y="1088582"/>
                  <a:pt x="3620405" y="1104573"/>
                  <a:pt x="3629025" y="1114425"/>
                </a:cubicBezTo>
                <a:cubicBezTo>
                  <a:pt x="3661302" y="1151313"/>
                  <a:pt x="3708686" y="1160534"/>
                  <a:pt x="3752850" y="1171575"/>
                </a:cubicBezTo>
                <a:cubicBezTo>
                  <a:pt x="3762375" y="1177925"/>
                  <a:pt x="3770964" y="1185976"/>
                  <a:pt x="3781425" y="1190625"/>
                </a:cubicBezTo>
                <a:cubicBezTo>
                  <a:pt x="3820975" y="1208203"/>
                  <a:pt x="3845456" y="1211051"/>
                  <a:pt x="3886200" y="1219200"/>
                </a:cubicBezTo>
                <a:cubicBezTo>
                  <a:pt x="3898900" y="1225550"/>
                  <a:pt x="3911005" y="1233264"/>
                  <a:pt x="3924300" y="1238250"/>
                </a:cubicBezTo>
                <a:cubicBezTo>
                  <a:pt x="3948715" y="1247405"/>
                  <a:pt x="3967948" y="1245786"/>
                  <a:pt x="3990975" y="1257300"/>
                </a:cubicBezTo>
                <a:cubicBezTo>
                  <a:pt x="4007534" y="1265579"/>
                  <a:pt x="4021411" y="1278999"/>
                  <a:pt x="4038600" y="1285875"/>
                </a:cubicBezTo>
                <a:cubicBezTo>
                  <a:pt x="4053631" y="1291888"/>
                  <a:pt x="4070606" y="1291140"/>
                  <a:pt x="4086225" y="1295400"/>
                </a:cubicBezTo>
                <a:cubicBezTo>
                  <a:pt x="4105598" y="1300684"/>
                  <a:pt x="4123894" y="1309580"/>
                  <a:pt x="4143375" y="1314450"/>
                </a:cubicBezTo>
                <a:cubicBezTo>
                  <a:pt x="4197181" y="1327902"/>
                  <a:pt x="4168638" y="1321408"/>
                  <a:pt x="4229100" y="1333500"/>
                </a:cubicBezTo>
                <a:cubicBezTo>
                  <a:pt x="4273550" y="1363133"/>
                  <a:pt x="4244975" y="1338792"/>
                  <a:pt x="4276725" y="1381125"/>
                </a:cubicBezTo>
                <a:cubicBezTo>
                  <a:pt x="4298445" y="1410085"/>
                  <a:pt x="4323320" y="1436729"/>
                  <a:pt x="4343400" y="1466850"/>
                </a:cubicBezTo>
                <a:cubicBezTo>
                  <a:pt x="4356347" y="1486270"/>
                  <a:pt x="4376257" y="1517280"/>
                  <a:pt x="4391025" y="1533525"/>
                </a:cubicBezTo>
                <a:cubicBezTo>
                  <a:pt x="4412168" y="1556782"/>
                  <a:pt x="4443644" y="1572087"/>
                  <a:pt x="4457700" y="1600200"/>
                </a:cubicBezTo>
                <a:cubicBezTo>
                  <a:pt x="4481870" y="1648539"/>
                  <a:pt x="4464936" y="1630424"/>
                  <a:pt x="4505325" y="1657350"/>
                </a:cubicBezTo>
                <a:cubicBezTo>
                  <a:pt x="4531876" y="1697176"/>
                  <a:pt x="4538427" y="1715097"/>
                  <a:pt x="4572000" y="1743075"/>
                </a:cubicBezTo>
                <a:cubicBezTo>
                  <a:pt x="4580794" y="1750404"/>
                  <a:pt x="4591781" y="1754796"/>
                  <a:pt x="4600575" y="1762125"/>
                </a:cubicBezTo>
                <a:cubicBezTo>
                  <a:pt x="4637426" y="1792834"/>
                  <a:pt x="4621850" y="1793332"/>
                  <a:pt x="4667250" y="1819275"/>
                </a:cubicBezTo>
                <a:cubicBezTo>
                  <a:pt x="4675967" y="1824256"/>
                  <a:pt x="4686300" y="1825625"/>
                  <a:pt x="4695825" y="1828800"/>
                </a:cubicBezTo>
                <a:cubicBezTo>
                  <a:pt x="4705350" y="1838325"/>
                  <a:pt x="4712352" y="1851351"/>
                  <a:pt x="4724400" y="1857375"/>
                </a:cubicBezTo>
                <a:cubicBezTo>
                  <a:pt x="4738880" y="1864615"/>
                  <a:pt x="4756221" y="1863388"/>
                  <a:pt x="4772025" y="1866900"/>
                </a:cubicBezTo>
                <a:cubicBezTo>
                  <a:pt x="4784804" y="1869740"/>
                  <a:pt x="4797346" y="1873585"/>
                  <a:pt x="4810125" y="1876425"/>
                </a:cubicBezTo>
                <a:cubicBezTo>
                  <a:pt x="4824938" y="1879717"/>
                  <a:pt x="4878956" y="1889140"/>
                  <a:pt x="4895850" y="1895475"/>
                </a:cubicBezTo>
                <a:cubicBezTo>
                  <a:pt x="4909145" y="1900461"/>
                  <a:pt x="4920328" y="1910519"/>
                  <a:pt x="4933950" y="1914525"/>
                </a:cubicBezTo>
                <a:cubicBezTo>
                  <a:pt x="4974589" y="1926478"/>
                  <a:pt x="5017045" y="1931463"/>
                  <a:pt x="5057775" y="1943100"/>
                </a:cubicBezTo>
                <a:cubicBezTo>
                  <a:pt x="5083858" y="1950552"/>
                  <a:pt x="5108428" y="1962551"/>
                  <a:pt x="5133975" y="1971675"/>
                </a:cubicBezTo>
                <a:cubicBezTo>
                  <a:pt x="5152886" y="1978429"/>
                  <a:pt x="5171052" y="1990167"/>
                  <a:pt x="5191125" y="1990725"/>
                </a:cubicBezTo>
                <a:lnTo>
                  <a:pt x="5534025" y="2000250"/>
                </a:lnTo>
                <a:cubicBezTo>
                  <a:pt x="5708106" y="2019592"/>
                  <a:pt x="5590999" y="2009775"/>
                  <a:pt x="5886450" y="2009775"/>
                </a:cubicBezTo>
              </a:path>
            </a:pathLst>
          </a:cu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1743075" y="3865189"/>
            <a:ext cx="1266375" cy="1140823"/>
          </a:xfrm>
          <a:custGeom>
            <a:avLst/>
            <a:gdLst>
              <a:gd name="connsiteX0" fmla="*/ 1019185 w 1266375"/>
              <a:gd name="connsiteY0" fmla="*/ 931817 h 1140823"/>
              <a:gd name="connsiteX1" fmla="*/ 1114979 w 1266375"/>
              <a:gd name="connsiteY1" fmla="*/ 923109 h 1140823"/>
              <a:gd name="connsiteX2" fmla="*/ 1123688 w 1266375"/>
              <a:gd name="connsiteY2" fmla="*/ 896983 h 1140823"/>
              <a:gd name="connsiteX3" fmla="*/ 1141105 w 1266375"/>
              <a:gd name="connsiteY3" fmla="*/ 862149 h 1140823"/>
              <a:gd name="connsiteX4" fmla="*/ 1175939 w 1266375"/>
              <a:gd name="connsiteY4" fmla="*/ 809897 h 1140823"/>
              <a:gd name="connsiteX5" fmla="*/ 1184648 w 1266375"/>
              <a:gd name="connsiteY5" fmla="*/ 757646 h 1140823"/>
              <a:gd name="connsiteX6" fmla="*/ 1219482 w 1266375"/>
              <a:gd name="connsiteY6" fmla="*/ 705394 h 1140823"/>
              <a:gd name="connsiteX7" fmla="*/ 1245608 w 1266375"/>
              <a:gd name="connsiteY7" fmla="*/ 653143 h 1140823"/>
              <a:gd name="connsiteX8" fmla="*/ 1254317 w 1266375"/>
              <a:gd name="connsiteY8" fmla="*/ 426720 h 1140823"/>
              <a:gd name="connsiteX9" fmla="*/ 1254317 w 1266375"/>
              <a:gd name="connsiteY9" fmla="*/ 313509 h 1140823"/>
              <a:gd name="connsiteX10" fmla="*/ 1236899 w 1266375"/>
              <a:gd name="connsiteY10" fmla="*/ 296091 h 1140823"/>
              <a:gd name="connsiteX11" fmla="*/ 1202065 w 1266375"/>
              <a:gd name="connsiteY11" fmla="*/ 269966 h 1140823"/>
              <a:gd name="connsiteX12" fmla="*/ 1149814 w 1266375"/>
              <a:gd name="connsiteY12" fmla="*/ 235131 h 1140823"/>
              <a:gd name="connsiteX13" fmla="*/ 1106271 w 1266375"/>
              <a:gd name="connsiteY13" fmla="*/ 191589 h 1140823"/>
              <a:gd name="connsiteX14" fmla="*/ 1080145 w 1266375"/>
              <a:gd name="connsiteY14" fmla="*/ 139337 h 1140823"/>
              <a:gd name="connsiteX15" fmla="*/ 1045311 w 1266375"/>
              <a:gd name="connsiteY15" fmla="*/ 104503 h 1140823"/>
              <a:gd name="connsiteX16" fmla="*/ 1019185 w 1266375"/>
              <a:gd name="connsiteY16" fmla="*/ 69669 h 1140823"/>
              <a:gd name="connsiteX17" fmla="*/ 993059 w 1266375"/>
              <a:gd name="connsiteY17" fmla="*/ 60960 h 1140823"/>
              <a:gd name="connsiteX18" fmla="*/ 932099 w 1266375"/>
              <a:gd name="connsiteY18" fmla="*/ 34834 h 1140823"/>
              <a:gd name="connsiteX19" fmla="*/ 784054 w 1266375"/>
              <a:gd name="connsiteY19" fmla="*/ 26126 h 1140823"/>
              <a:gd name="connsiteX20" fmla="*/ 731802 w 1266375"/>
              <a:gd name="connsiteY20" fmla="*/ 34834 h 1140823"/>
              <a:gd name="connsiteX21" fmla="*/ 705677 w 1266375"/>
              <a:gd name="connsiteY21" fmla="*/ 52251 h 1140823"/>
              <a:gd name="connsiteX22" fmla="*/ 670842 w 1266375"/>
              <a:gd name="connsiteY22" fmla="*/ 69669 h 1140823"/>
              <a:gd name="connsiteX23" fmla="*/ 644717 w 1266375"/>
              <a:gd name="connsiteY23" fmla="*/ 95794 h 1140823"/>
              <a:gd name="connsiteX24" fmla="*/ 618591 w 1266375"/>
              <a:gd name="connsiteY24" fmla="*/ 104503 h 1140823"/>
              <a:gd name="connsiteX25" fmla="*/ 583757 w 1266375"/>
              <a:gd name="connsiteY25" fmla="*/ 121920 h 1140823"/>
              <a:gd name="connsiteX26" fmla="*/ 496671 w 1266375"/>
              <a:gd name="connsiteY26" fmla="*/ 113211 h 1140823"/>
              <a:gd name="connsiteX27" fmla="*/ 461837 w 1266375"/>
              <a:gd name="connsiteY27" fmla="*/ 78377 h 1140823"/>
              <a:gd name="connsiteX28" fmla="*/ 383459 w 1266375"/>
              <a:gd name="connsiteY28" fmla="*/ 8709 h 1140823"/>
              <a:gd name="connsiteX29" fmla="*/ 287665 w 1266375"/>
              <a:gd name="connsiteY29" fmla="*/ 0 h 1140823"/>
              <a:gd name="connsiteX30" fmla="*/ 235414 w 1266375"/>
              <a:gd name="connsiteY30" fmla="*/ 26126 h 1140823"/>
              <a:gd name="connsiteX31" fmla="*/ 209288 w 1266375"/>
              <a:gd name="connsiteY31" fmla="*/ 34834 h 1140823"/>
              <a:gd name="connsiteX32" fmla="*/ 165745 w 1266375"/>
              <a:gd name="connsiteY32" fmla="*/ 69669 h 1140823"/>
              <a:gd name="connsiteX33" fmla="*/ 139619 w 1266375"/>
              <a:gd name="connsiteY33" fmla="*/ 87086 h 1140823"/>
              <a:gd name="connsiteX34" fmla="*/ 87368 w 1266375"/>
              <a:gd name="connsiteY34" fmla="*/ 130629 h 1140823"/>
              <a:gd name="connsiteX35" fmla="*/ 78659 w 1266375"/>
              <a:gd name="connsiteY35" fmla="*/ 156754 h 1140823"/>
              <a:gd name="connsiteX36" fmla="*/ 61242 w 1266375"/>
              <a:gd name="connsiteY36" fmla="*/ 182880 h 1140823"/>
              <a:gd name="connsiteX37" fmla="*/ 52534 w 1266375"/>
              <a:gd name="connsiteY37" fmla="*/ 226423 h 1140823"/>
              <a:gd name="connsiteX38" fmla="*/ 26408 w 1266375"/>
              <a:gd name="connsiteY38" fmla="*/ 278674 h 1140823"/>
              <a:gd name="connsiteX39" fmla="*/ 17699 w 1266375"/>
              <a:gd name="connsiteY39" fmla="*/ 365760 h 1140823"/>
              <a:gd name="connsiteX40" fmla="*/ 17699 w 1266375"/>
              <a:gd name="connsiteY40" fmla="*/ 478971 h 1140823"/>
              <a:gd name="connsiteX41" fmla="*/ 35117 w 1266375"/>
              <a:gd name="connsiteY41" fmla="*/ 496389 h 1140823"/>
              <a:gd name="connsiteX42" fmla="*/ 52534 w 1266375"/>
              <a:gd name="connsiteY42" fmla="*/ 522514 h 1140823"/>
              <a:gd name="connsiteX43" fmla="*/ 61242 w 1266375"/>
              <a:gd name="connsiteY43" fmla="*/ 566057 h 1140823"/>
              <a:gd name="connsiteX44" fmla="*/ 87368 w 1266375"/>
              <a:gd name="connsiteY44" fmla="*/ 600891 h 1140823"/>
              <a:gd name="connsiteX45" fmla="*/ 104785 w 1266375"/>
              <a:gd name="connsiteY45" fmla="*/ 627017 h 1140823"/>
              <a:gd name="connsiteX46" fmla="*/ 139619 w 1266375"/>
              <a:gd name="connsiteY46" fmla="*/ 653143 h 1140823"/>
              <a:gd name="connsiteX47" fmla="*/ 183162 w 1266375"/>
              <a:gd name="connsiteY47" fmla="*/ 696686 h 1140823"/>
              <a:gd name="connsiteX48" fmla="*/ 209288 w 1266375"/>
              <a:gd name="connsiteY48" fmla="*/ 722811 h 1140823"/>
              <a:gd name="connsiteX49" fmla="*/ 252831 w 1266375"/>
              <a:gd name="connsiteY49" fmla="*/ 783771 h 1140823"/>
              <a:gd name="connsiteX50" fmla="*/ 278957 w 1266375"/>
              <a:gd name="connsiteY50" fmla="*/ 792480 h 1140823"/>
              <a:gd name="connsiteX51" fmla="*/ 305082 w 1266375"/>
              <a:gd name="connsiteY51" fmla="*/ 836023 h 1140823"/>
              <a:gd name="connsiteX52" fmla="*/ 322499 w 1266375"/>
              <a:gd name="connsiteY52" fmla="*/ 896983 h 1140823"/>
              <a:gd name="connsiteX53" fmla="*/ 339917 w 1266375"/>
              <a:gd name="connsiteY53" fmla="*/ 914400 h 1140823"/>
              <a:gd name="connsiteX54" fmla="*/ 374751 w 1266375"/>
              <a:gd name="connsiteY54" fmla="*/ 975360 h 1140823"/>
              <a:gd name="connsiteX55" fmla="*/ 435711 w 1266375"/>
              <a:gd name="connsiteY55" fmla="*/ 1018903 h 1140823"/>
              <a:gd name="connsiteX56" fmla="*/ 496671 w 1266375"/>
              <a:gd name="connsiteY56" fmla="*/ 1053737 h 1140823"/>
              <a:gd name="connsiteX57" fmla="*/ 548922 w 1266375"/>
              <a:gd name="connsiteY57" fmla="*/ 1079863 h 1140823"/>
              <a:gd name="connsiteX58" fmla="*/ 575048 w 1266375"/>
              <a:gd name="connsiteY58" fmla="*/ 1097280 h 1140823"/>
              <a:gd name="connsiteX59" fmla="*/ 609882 w 1266375"/>
              <a:gd name="connsiteY59" fmla="*/ 1105989 h 1140823"/>
              <a:gd name="connsiteX60" fmla="*/ 636008 w 1266375"/>
              <a:gd name="connsiteY60" fmla="*/ 1114697 h 1140823"/>
              <a:gd name="connsiteX61" fmla="*/ 705677 w 1266375"/>
              <a:gd name="connsiteY61" fmla="*/ 1140823 h 1140823"/>
              <a:gd name="connsiteX62" fmla="*/ 757928 w 1266375"/>
              <a:gd name="connsiteY62" fmla="*/ 1132114 h 1140823"/>
              <a:gd name="connsiteX63" fmla="*/ 766637 w 1266375"/>
              <a:gd name="connsiteY63" fmla="*/ 1105989 h 1140823"/>
              <a:gd name="connsiteX64" fmla="*/ 784054 w 1266375"/>
              <a:gd name="connsiteY64" fmla="*/ 1088571 h 1140823"/>
              <a:gd name="connsiteX65" fmla="*/ 871139 w 1266375"/>
              <a:gd name="connsiteY65" fmla="*/ 1062446 h 1140823"/>
              <a:gd name="connsiteX66" fmla="*/ 905974 w 1266375"/>
              <a:gd name="connsiteY66" fmla="*/ 1045029 h 1140823"/>
              <a:gd name="connsiteX67" fmla="*/ 932099 w 1266375"/>
              <a:gd name="connsiteY67" fmla="*/ 1036320 h 1140823"/>
              <a:gd name="connsiteX68" fmla="*/ 949517 w 1266375"/>
              <a:gd name="connsiteY68" fmla="*/ 1018903 h 1140823"/>
              <a:gd name="connsiteX69" fmla="*/ 975642 w 1266375"/>
              <a:gd name="connsiteY69" fmla="*/ 1010194 h 1140823"/>
              <a:gd name="connsiteX70" fmla="*/ 1001768 w 1266375"/>
              <a:gd name="connsiteY70" fmla="*/ 992777 h 1140823"/>
              <a:gd name="connsiteX71" fmla="*/ 1036602 w 1266375"/>
              <a:gd name="connsiteY71" fmla="*/ 975360 h 1140823"/>
              <a:gd name="connsiteX72" fmla="*/ 1019185 w 1266375"/>
              <a:gd name="connsiteY72" fmla="*/ 931817 h 1140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1266375" h="1140823">
                <a:moveTo>
                  <a:pt x="1019185" y="931817"/>
                </a:moveTo>
                <a:cubicBezTo>
                  <a:pt x="1032248" y="923109"/>
                  <a:pt x="1084561" y="933248"/>
                  <a:pt x="1114979" y="923109"/>
                </a:cubicBezTo>
                <a:cubicBezTo>
                  <a:pt x="1123688" y="920206"/>
                  <a:pt x="1120072" y="905421"/>
                  <a:pt x="1123688" y="896983"/>
                </a:cubicBezTo>
                <a:cubicBezTo>
                  <a:pt x="1128802" y="885051"/>
                  <a:pt x="1134426" y="873281"/>
                  <a:pt x="1141105" y="862149"/>
                </a:cubicBezTo>
                <a:cubicBezTo>
                  <a:pt x="1151875" y="844199"/>
                  <a:pt x="1175939" y="809897"/>
                  <a:pt x="1175939" y="809897"/>
                </a:cubicBezTo>
                <a:cubicBezTo>
                  <a:pt x="1178842" y="792480"/>
                  <a:pt x="1177857" y="773945"/>
                  <a:pt x="1184648" y="757646"/>
                </a:cubicBezTo>
                <a:cubicBezTo>
                  <a:pt x="1192699" y="738323"/>
                  <a:pt x="1212862" y="725253"/>
                  <a:pt x="1219482" y="705394"/>
                </a:cubicBezTo>
                <a:cubicBezTo>
                  <a:pt x="1231501" y="669340"/>
                  <a:pt x="1223099" y="686907"/>
                  <a:pt x="1245608" y="653143"/>
                </a:cubicBezTo>
                <a:cubicBezTo>
                  <a:pt x="1248511" y="577669"/>
                  <a:pt x="1249454" y="502093"/>
                  <a:pt x="1254317" y="426720"/>
                </a:cubicBezTo>
                <a:cubicBezTo>
                  <a:pt x="1258548" y="361131"/>
                  <a:pt x="1279195" y="396436"/>
                  <a:pt x="1254317" y="313509"/>
                </a:cubicBezTo>
                <a:cubicBezTo>
                  <a:pt x="1251958" y="305644"/>
                  <a:pt x="1243207" y="301347"/>
                  <a:pt x="1236899" y="296091"/>
                </a:cubicBezTo>
                <a:cubicBezTo>
                  <a:pt x="1225749" y="286799"/>
                  <a:pt x="1213955" y="278289"/>
                  <a:pt x="1202065" y="269966"/>
                </a:cubicBezTo>
                <a:cubicBezTo>
                  <a:pt x="1184916" y="257962"/>
                  <a:pt x="1149814" y="235131"/>
                  <a:pt x="1149814" y="235131"/>
                </a:cubicBezTo>
                <a:cubicBezTo>
                  <a:pt x="1103367" y="165461"/>
                  <a:pt x="1164331" y="249649"/>
                  <a:pt x="1106271" y="191589"/>
                </a:cubicBezTo>
                <a:cubicBezTo>
                  <a:pt x="1057089" y="142407"/>
                  <a:pt x="1115558" y="188915"/>
                  <a:pt x="1080145" y="139337"/>
                </a:cubicBezTo>
                <a:cubicBezTo>
                  <a:pt x="1070601" y="125975"/>
                  <a:pt x="1056124" y="116861"/>
                  <a:pt x="1045311" y="104503"/>
                </a:cubicBezTo>
                <a:cubicBezTo>
                  <a:pt x="1035753" y="93580"/>
                  <a:pt x="1030335" y="78961"/>
                  <a:pt x="1019185" y="69669"/>
                </a:cubicBezTo>
                <a:cubicBezTo>
                  <a:pt x="1012133" y="63792"/>
                  <a:pt x="1001497" y="64576"/>
                  <a:pt x="993059" y="60960"/>
                </a:cubicBezTo>
                <a:cubicBezTo>
                  <a:pt x="979265" y="55048"/>
                  <a:pt x="949857" y="36610"/>
                  <a:pt x="932099" y="34834"/>
                </a:cubicBezTo>
                <a:cubicBezTo>
                  <a:pt x="882911" y="29915"/>
                  <a:pt x="833402" y="29029"/>
                  <a:pt x="784054" y="26126"/>
                </a:cubicBezTo>
                <a:cubicBezTo>
                  <a:pt x="766637" y="29029"/>
                  <a:pt x="748553" y="29250"/>
                  <a:pt x="731802" y="34834"/>
                </a:cubicBezTo>
                <a:cubicBezTo>
                  <a:pt x="721873" y="38144"/>
                  <a:pt x="714764" y="47058"/>
                  <a:pt x="705677" y="52251"/>
                </a:cubicBezTo>
                <a:cubicBezTo>
                  <a:pt x="694405" y="58692"/>
                  <a:pt x="681406" y="62123"/>
                  <a:pt x="670842" y="69669"/>
                </a:cubicBezTo>
                <a:cubicBezTo>
                  <a:pt x="660821" y="76827"/>
                  <a:pt x="654964" y="88963"/>
                  <a:pt x="644717" y="95794"/>
                </a:cubicBezTo>
                <a:cubicBezTo>
                  <a:pt x="637079" y="100886"/>
                  <a:pt x="627029" y="100887"/>
                  <a:pt x="618591" y="104503"/>
                </a:cubicBezTo>
                <a:cubicBezTo>
                  <a:pt x="606659" y="109617"/>
                  <a:pt x="595368" y="116114"/>
                  <a:pt x="583757" y="121920"/>
                </a:cubicBezTo>
                <a:cubicBezTo>
                  <a:pt x="554728" y="119017"/>
                  <a:pt x="524145" y="123023"/>
                  <a:pt x="496671" y="113211"/>
                </a:cubicBezTo>
                <a:cubicBezTo>
                  <a:pt x="481207" y="107688"/>
                  <a:pt x="472650" y="90735"/>
                  <a:pt x="461837" y="78377"/>
                </a:cubicBezTo>
                <a:cubicBezTo>
                  <a:pt x="440559" y="54060"/>
                  <a:pt x="422681" y="12275"/>
                  <a:pt x="383459" y="8709"/>
                </a:cubicBezTo>
                <a:lnTo>
                  <a:pt x="287665" y="0"/>
                </a:lnTo>
                <a:cubicBezTo>
                  <a:pt x="221989" y="21893"/>
                  <a:pt x="302949" y="-7641"/>
                  <a:pt x="235414" y="26126"/>
                </a:cubicBezTo>
                <a:cubicBezTo>
                  <a:pt x="227203" y="30231"/>
                  <a:pt x="217997" y="31931"/>
                  <a:pt x="209288" y="34834"/>
                </a:cubicBezTo>
                <a:cubicBezTo>
                  <a:pt x="128875" y="88441"/>
                  <a:pt x="227790" y="20032"/>
                  <a:pt x="165745" y="69669"/>
                </a:cubicBezTo>
                <a:cubicBezTo>
                  <a:pt x="157572" y="76207"/>
                  <a:pt x="147660" y="80386"/>
                  <a:pt x="139619" y="87086"/>
                </a:cubicBezTo>
                <a:cubicBezTo>
                  <a:pt x="72558" y="142970"/>
                  <a:pt x="152242" y="87378"/>
                  <a:pt x="87368" y="130629"/>
                </a:cubicBezTo>
                <a:cubicBezTo>
                  <a:pt x="84465" y="139337"/>
                  <a:pt x="82764" y="148544"/>
                  <a:pt x="78659" y="156754"/>
                </a:cubicBezTo>
                <a:cubicBezTo>
                  <a:pt x="73978" y="166115"/>
                  <a:pt x="64917" y="173080"/>
                  <a:pt x="61242" y="182880"/>
                </a:cubicBezTo>
                <a:cubicBezTo>
                  <a:pt x="56045" y="196739"/>
                  <a:pt x="56124" y="212063"/>
                  <a:pt x="52534" y="226423"/>
                </a:cubicBezTo>
                <a:cubicBezTo>
                  <a:pt x="45323" y="255266"/>
                  <a:pt x="43435" y="253134"/>
                  <a:pt x="26408" y="278674"/>
                </a:cubicBezTo>
                <a:cubicBezTo>
                  <a:pt x="23505" y="307703"/>
                  <a:pt x="22135" y="336926"/>
                  <a:pt x="17699" y="365760"/>
                </a:cubicBezTo>
                <a:cubicBezTo>
                  <a:pt x="7474" y="432225"/>
                  <a:pt x="-16417" y="342509"/>
                  <a:pt x="17699" y="478971"/>
                </a:cubicBezTo>
                <a:cubicBezTo>
                  <a:pt x="19690" y="486937"/>
                  <a:pt x="29988" y="489977"/>
                  <a:pt x="35117" y="496389"/>
                </a:cubicBezTo>
                <a:cubicBezTo>
                  <a:pt x="41655" y="504562"/>
                  <a:pt x="46728" y="513806"/>
                  <a:pt x="52534" y="522514"/>
                </a:cubicBezTo>
                <a:cubicBezTo>
                  <a:pt x="55437" y="537028"/>
                  <a:pt x="55230" y="552531"/>
                  <a:pt x="61242" y="566057"/>
                </a:cubicBezTo>
                <a:cubicBezTo>
                  <a:pt x="67137" y="579320"/>
                  <a:pt x="78932" y="589080"/>
                  <a:pt x="87368" y="600891"/>
                </a:cubicBezTo>
                <a:cubicBezTo>
                  <a:pt x="93452" y="609408"/>
                  <a:pt x="97384" y="619616"/>
                  <a:pt x="104785" y="627017"/>
                </a:cubicBezTo>
                <a:cubicBezTo>
                  <a:pt x="115048" y="637280"/>
                  <a:pt x="128771" y="643500"/>
                  <a:pt x="139619" y="653143"/>
                </a:cubicBezTo>
                <a:cubicBezTo>
                  <a:pt x="154961" y="666780"/>
                  <a:pt x="168648" y="682172"/>
                  <a:pt x="183162" y="696686"/>
                </a:cubicBezTo>
                <a:cubicBezTo>
                  <a:pt x="191871" y="705394"/>
                  <a:pt x="202457" y="712564"/>
                  <a:pt x="209288" y="722811"/>
                </a:cubicBezTo>
                <a:cubicBezTo>
                  <a:pt x="217231" y="734726"/>
                  <a:pt x="244727" y="777018"/>
                  <a:pt x="252831" y="783771"/>
                </a:cubicBezTo>
                <a:cubicBezTo>
                  <a:pt x="259883" y="789648"/>
                  <a:pt x="270248" y="789577"/>
                  <a:pt x="278957" y="792480"/>
                </a:cubicBezTo>
                <a:cubicBezTo>
                  <a:pt x="287665" y="806994"/>
                  <a:pt x="298208" y="820555"/>
                  <a:pt x="305082" y="836023"/>
                </a:cubicBezTo>
                <a:cubicBezTo>
                  <a:pt x="311583" y="850650"/>
                  <a:pt x="313408" y="881831"/>
                  <a:pt x="322499" y="896983"/>
                </a:cubicBezTo>
                <a:cubicBezTo>
                  <a:pt x="326723" y="904024"/>
                  <a:pt x="334111" y="908594"/>
                  <a:pt x="339917" y="914400"/>
                </a:cubicBezTo>
                <a:cubicBezTo>
                  <a:pt x="346747" y="928060"/>
                  <a:pt x="362442" y="963051"/>
                  <a:pt x="374751" y="975360"/>
                </a:cubicBezTo>
                <a:cubicBezTo>
                  <a:pt x="406127" y="1006737"/>
                  <a:pt x="406040" y="994177"/>
                  <a:pt x="435711" y="1018903"/>
                </a:cubicBezTo>
                <a:cubicBezTo>
                  <a:pt x="480183" y="1055963"/>
                  <a:pt x="440285" y="1039641"/>
                  <a:pt x="496671" y="1053737"/>
                </a:cubicBezTo>
                <a:cubicBezTo>
                  <a:pt x="571546" y="1103652"/>
                  <a:pt x="476812" y="1043807"/>
                  <a:pt x="548922" y="1079863"/>
                </a:cubicBezTo>
                <a:cubicBezTo>
                  <a:pt x="558283" y="1084544"/>
                  <a:pt x="565428" y="1093157"/>
                  <a:pt x="575048" y="1097280"/>
                </a:cubicBezTo>
                <a:cubicBezTo>
                  <a:pt x="586049" y="1101995"/>
                  <a:pt x="598374" y="1102701"/>
                  <a:pt x="609882" y="1105989"/>
                </a:cubicBezTo>
                <a:cubicBezTo>
                  <a:pt x="618708" y="1108511"/>
                  <a:pt x="627571" y="1111081"/>
                  <a:pt x="636008" y="1114697"/>
                </a:cubicBezTo>
                <a:cubicBezTo>
                  <a:pt x="699768" y="1142022"/>
                  <a:pt x="641449" y="1124765"/>
                  <a:pt x="705677" y="1140823"/>
                </a:cubicBezTo>
                <a:cubicBezTo>
                  <a:pt x="723094" y="1137920"/>
                  <a:pt x="742597" y="1140874"/>
                  <a:pt x="757928" y="1132114"/>
                </a:cubicBezTo>
                <a:cubicBezTo>
                  <a:pt x="765898" y="1127560"/>
                  <a:pt x="761914" y="1113860"/>
                  <a:pt x="766637" y="1105989"/>
                </a:cubicBezTo>
                <a:cubicBezTo>
                  <a:pt x="770861" y="1098948"/>
                  <a:pt x="776925" y="1092645"/>
                  <a:pt x="784054" y="1088571"/>
                </a:cubicBezTo>
                <a:cubicBezTo>
                  <a:pt x="814899" y="1070945"/>
                  <a:pt x="837303" y="1069213"/>
                  <a:pt x="871139" y="1062446"/>
                </a:cubicBezTo>
                <a:cubicBezTo>
                  <a:pt x="882751" y="1056640"/>
                  <a:pt x="894042" y="1050143"/>
                  <a:pt x="905974" y="1045029"/>
                </a:cubicBezTo>
                <a:cubicBezTo>
                  <a:pt x="914411" y="1041413"/>
                  <a:pt x="924228" y="1041043"/>
                  <a:pt x="932099" y="1036320"/>
                </a:cubicBezTo>
                <a:cubicBezTo>
                  <a:pt x="939140" y="1032096"/>
                  <a:pt x="942476" y="1023127"/>
                  <a:pt x="949517" y="1018903"/>
                </a:cubicBezTo>
                <a:cubicBezTo>
                  <a:pt x="957388" y="1014180"/>
                  <a:pt x="967432" y="1014299"/>
                  <a:pt x="975642" y="1010194"/>
                </a:cubicBezTo>
                <a:cubicBezTo>
                  <a:pt x="985003" y="1005513"/>
                  <a:pt x="992681" y="997970"/>
                  <a:pt x="1001768" y="992777"/>
                </a:cubicBezTo>
                <a:cubicBezTo>
                  <a:pt x="1013039" y="986336"/>
                  <a:pt x="1024991" y="981166"/>
                  <a:pt x="1036602" y="975360"/>
                </a:cubicBezTo>
                <a:cubicBezTo>
                  <a:pt x="1048065" y="940973"/>
                  <a:pt x="1006122" y="940525"/>
                  <a:pt x="1019185" y="931817"/>
                </a:cubicBezTo>
                <a:close/>
              </a:path>
            </a:pathLst>
          </a:custGeom>
          <a:gradFill>
            <a:gsLst>
              <a:gs pos="0">
                <a:schemeClr val="accent4">
                  <a:alpha val="30000"/>
                  <a:lumMod val="40000"/>
                  <a:lumOff val="60000"/>
                </a:schemeClr>
              </a:gs>
              <a:gs pos="100000">
                <a:schemeClr val="accent4">
                  <a:shade val="82000"/>
                  <a:satMod val="125000"/>
                  <a:lumMod val="74000"/>
                </a:schemeClr>
              </a:gs>
            </a:gsLst>
          </a:gra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#1</a:t>
            </a:r>
            <a:endParaRPr lang="en-US" dirty="0"/>
          </a:p>
        </p:txBody>
      </p:sp>
      <p:sp>
        <p:nvSpPr>
          <p:cNvPr id="19" name="Freeform 18"/>
          <p:cNvSpPr/>
          <p:nvPr/>
        </p:nvSpPr>
        <p:spPr>
          <a:xfrm>
            <a:off x="1755659" y="5356603"/>
            <a:ext cx="1263316" cy="1153441"/>
          </a:xfrm>
          <a:custGeom>
            <a:avLst/>
            <a:gdLst>
              <a:gd name="connsiteX0" fmla="*/ 156410 w 1263316"/>
              <a:gd name="connsiteY0" fmla="*/ 312821 h 1395663"/>
              <a:gd name="connsiteX1" fmla="*/ 180473 w 1263316"/>
              <a:gd name="connsiteY1" fmla="*/ 216568 h 1395663"/>
              <a:gd name="connsiteX2" fmla="*/ 204537 w 1263316"/>
              <a:gd name="connsiteY2" fmla="*/ 192505 h 1395663"/>
              <a:gd name="connsiteX3" fmla="*/ 228600 w 1263316"/>
              <a:gd name="connsiteY3" fmla="*/ 156410 h 1395663"/>
              <a:gd name="connsiteX4" fmla="*/ 264694 w 1263316"/>
              <a:gd name="connsiteY4" fmla="*/ 144379 h 1395663"/>
              <a:gd name="connsiteX5" fmla="*/ 324852 w 1263316"/>
              <a:gd name="connsiteY5" fmla="*/ 84221 h 1395663"/>
              <a:gd name="connsiteX6" fmla="*/ 445168 w 1263316"/>
              <a:gd name="connsiteY6" fmla="*/ 48126 h 1395663"/>
              <a:gd name="connsiteX7" fmla="*/ 481263 w 1263316"/>
              <a:gd name="connsiteY7" fmla="*/ 24063 h 1395663"/>
              <a:gd name="connsiteX8" fmla="*/ 553452 w 1263316"/>
              <a:gd name="connsiteY8" fmla="*/ 0 h 1395663"/>
              <a:gd name="connsiteX9" fmla="*/ 733926 w 1263316"/>
              <a:gd name="connsiteY9" fmla="*/ 12031 h 1395663"/>
              <a:gd name="connsiteX10" fmla="*/ 806116 w 1263316"/>
              <a:gd name="connsiteY10" fmla="*/ 48126 h 1395663"/>
              <a:gd name="connsiteX11" fmla="*/ 878305 w 1263316"/>
              <a:gd name="connsiteY11" fmla="*/ 72189 h 1395663"/>
              <a:gd name="connsiteX12" fmla="*/ 914400 w 1263316"/>
              <a:gd name="connsiteY12" fmla="*/ 84221 h 1395663"/>
              <a:gd name="connsiteX13" fmla="*/ 986589 w 1263316"/>
              <a:gd name="connsiteY13" fmla="*/ 120315 h 1395663"/>
              <a:gd name="connsiteX14" fmla="*/ 1034716 w 1263316"/>
              <a:gd name="connsiteY14" fmla="*/ 168442 h 1395663"/>
              <a:gd name="connsiteX15" fmla="*/ 1070810 w 1263316"/>
              <a:gd name="connsiteY15" fmla="*/ 204536 h 1395663"/>
              <a:gd name="connsiteX16" fmla="*/ 1118937 w 1263316"/>
              <a:gd name="connsiteY16" fmla="*/ 240631 h 1395663"/>
              <a:gd name="connsiteX17" fmla="*/ 1179094 w 1263316"/>
              <a:gd name="connsiteY17" fmla="*/ 300789 h 1395663"/>
              <a:gd name="connsiteX18" fmla="*/ 1239252 w 1263316"/>
              <a:gd name="connsiteY18" fmla="*/ 360947 h 1395663"/>
              <a:gd name="connsiteX19" fmla="*/ 1263316 w 1263316"/>
              <a:gd name="connsiteY19" fmla="*/ 385010 h 1395663"/>
              <a:gd name="connsiteX20" fmla="*/ 1251284 w 1263316"/>
              <a:gd name="connsiteY20" fmla="*/ 649705 h 1395663"/>
              <a:gd name="connsiteX21" fmla="*/ 1227221 w 1263316"/>
              <a:gd name="connsiteY21" fmla="*/ 721894 h 1395663"/>
              <a:gd name="connsiteX22" fmla="*/ 1143000 w 1263316"/>
              <a:gd name="connsiteY22" fmla="*/ 770021 h 1395663"/>
              <a:gd name="connsiteX23" fmla="*/ 1118937 w 1263316"/>
              <a:gd name="connsiteY23" fmla="*/ 842210 h 1395663"/>
              <a:gd name="connsiteX24" fmla="*/ 1106905 w 1263316"/>
              <a:gd name="connsiteY24" fmla="*/ 878305 h 1395663"/>
              <a:gd name="connsiteX25" fmla="*/ 1094873 w 1263316"/>
              <a:gd name="connsiteY25" fmla="*/ 950494 h 1395663"/>
              <a:gd name="connsiteX26" fmla="*/ 1082842 w 1263316"/>
              <a:gd name="connsiteY26" fmla="*/ 1082842 h 1395663"/>
              <a:gd name="connsiteX27" fmla="*/ 1058779 w 1263316"/>
              <a:gd name="connsiteY27" fmla="*/ 1155031 h 1395663"/>
              <a:gd name="connsiteX28" fmla="*/ 1022684 w 1263316"/>
              <a:gd name="connsiteY28" fmla="*/ 1179094 h 1395663"/>
              <a:gd name="connsiteX29" fmla="*/ 926431 w 1263316"/>
              <a:gd name="connsiteY29" fmla="*/ 1263315 h 1395663"/>
              <a:gd name="connsiteX30" fmla="*/ 890337 w 1263316"/>
              <a:gd name="connsiteY30" fmla="*/ 1287379 h 1395663"/>
              <a:gd name="connsiteX31" fmla="*/ 830179 w 1263316"/>
              <a:gd name="connsiteY31" fmla="*/ 1335505 h 1395663"/>
              <a:gd name="connsiteX32" fmla="*/ 757989 w 1263316"/>
              <a:gd name="connsiteY32" fmla="*/ 1359568 h 1395663"/>
              <a:gd name="connsiteX33" fmla="*/ 673768 w 1263316"/>
              <a:gd name="connsiteY33" fmla="*/ 1395663 h 1395663"/>
              <a:gd name="connsiteX34" fmla="*/ 457200 w 1263316"/>
              <a:gd name="connsiteY34" fmla="*/ 1383631 h 1395663"/>
              <a:gd name="connsiteX35" fmla="*/ 421105 w 1263316"/>
              <a:gd name="connsiteY35" fmla="*/ 1347536 h 1395663"/>
              <a:gd name="connsiteX36" fmla="*/ 397042 w 1263316"/>
              <a:gd name="connsiteY36" fmla="*/ 1263315 h 1395663"/>
              <a:gd name="connsiteX37" fmla="*/ 360947 w 1263316"/>
              <a:gd name="connsiteY37" fmla="*/ 1239252 h 1395663"/>
              <a:gd name="connsiteX38" fmla="*/ 360947 w 1263316"/>
              <a:gd name="connsiteY38" fmla="*/ 1046747 h 1395663"/>
              <a:gd name="connsiteX39" fmla="*/ 336884 w 1263316"/>
              <a:gd name="connsiteY39" fmla="*/ 950494 h 1395663"/>
              <a:gd name="connsiteX40" fmla="*/ 300789 w 1263316"/>
              <a:gd name="connsiteY40" fmla="*/ 914400 h 1395663"/>
              <a:gd name="connsiteX41" fmla="*/ 192505 w 1263316"/>
              <a:gd name="connsiteY41" fmla="*/ 854242 h 1395663"/>
              <a:gd name="connsiteX42" fmla="*/ 156410 w 1263316"/>
              <a:gd name="connsiteY42" fmla="*/ 830179 h 1395663"/>
              <a:gd name="connsiteX43" fmla="*/ 60158 w 1263316"/>
              <a:gd name="connsiteY43" fmla="*/ 745957 h 1395663"/>
              <a:gd name="connsiteX44" fmla="*/ 36094 w 1263316"/>
              <a:gd name="connsiteY44" fmla="*/ 697831 h 1395663"/>
              <a:gd name="connsiteX45" fmla="*/ 0 w 1263316"/>
              <a:gd name="connsiteY45" fmla="*/ 601579 h 1395663"/>
              <a:gd name="connsiteX46" fmla="*/ 24063 w 1263316"/>
              <a:gd name="connsiteY46" fmla="*/ 493294 h 1395663"/>
              <a:gd name="connsiteX47" fmla="*/ 36094 w 1263316"/>
              <a:gd name="connsiteY47" fmla="*/ 457200 h 1395663"/>
              <a:gd name="connsiteX48" fmla="*/ 84221 w 1263316"/>
              <a:gd name="connsiteY48" fmla="*/ 385010 h 1395663"/>
              <a:gd name="connsiteX49" fmla="*/ 120316 w 1263316"/>
              <a:gd name="connsiteY49" fmla="*/ 360947 h 1395663"/>
              <a:gd name="connsiteX50" fmla="*/ 156410 w 1263316"/>
              <a:gd name="connsiteY50" fmla="*/ 312821 h 13956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1263316" h="1395663">
                <a:moveTo>
                  <a:pt x="156410" y="312821"/>
                </a:moveTo>
                <a:cubicBezTo>
                  <a:pt x="166436" y="288758"/>
                  <a:pt x="169376" y="235063"/>
                  <a:pt x="180473" y="216568"/>
                </a:cubicBezTo>
                <a:cubicBezTo>
                  <a:pt x="186309" y="206841"/>
                  <a:pt x="197451" y="201363"/>
                  <a:pt x="204537" y="192505"/>
                </a:cubicBezTo>
                <a:cubicBezTo>
                  <a:pt x="213570" y="181214"/>
                  <a:pt x="217309" y="165443"/>
                  <a:pt x="228600" y="156410"/>
                </a:cubicBezTo>
                <a:cubicBezTo>
                  <a:pt x="238503" y="148488"/>
                  <a:pt x="252663" y="148389"/>
                  <a:pt x="264694" y="144379"/>
                </a:cubicBezTo>
                <a:cubicBezTo>
                  <a:pt x="284747" y="124326"/>
                  <a:pt x="297949" y="93189"/>
                  <a:pt x="324852" y="84221"/>
                </a:cubicBezTo>
                <a:cubicBezTo>
                  <a:pt x="412729" y="54928"/>
                  <a:pt x="372434" y="66309"/>
                  <a:pt x="445168" y="48126"/>
                </a:cubicBezTo>
                <a:cubicBezTo>
                  <a:pt x="457200" y="40105"/>
                  <a:pt x="468049" y="29936"/>
                  <a:pt x="481263" y="24063"/>
                </a:cubicBezTo>
                <a:cubicBezTo>
                  <a:pt x="504442" y="13761"/>
                  <a:pt x="553452" y="0"/>
                  <a:pt x="553452" y="0"/>
                </a:cubicBezTo>
                <a:cubicBezTo>
                  <a:pt x="613610" y="4010"/>
                  <a:pt x="674003" y="5373"/>
                  <a:pt x="733926" y="12031"/>
                </a:cubicBezTo>
                <a:cubicBezTo>
                  <a:pt x="777803" y="16906"/>
                  <a:pt x="766236" y="30402"/>
                  <a:pt x="806116" y="48126"/>
                </a:cubicBezTo>
                <a:cubicBezTo>
                  <a:pt x="829295" y="58428"/>
                  <a:pt x="854242" y="64168"/>
                  <a:pt x="878305" y="72189"/>
                </a:cubicBezTo>
                <a:cubicBezTo>
                  <a:pt x="890337" y="76200"/>
                  <a:pt x="903848" y="77186"/>
                  <a:pt x="914400" y="84221"/>
                </a:cubicBezTo>
                <a:cubicBezTo>
                  <a:pt x="961046" y="115319"/>
                  <a:pt x="936776" y="103712"/>
                  <a:pt x="986589" y="120315"/>
                </a:cubicBezTo>
                <a:lnTo>
                  <a:pt x="1034716" y="168442"/>
                </a:lnTo>
                <a:cubicBezTo>
                  <a:pt x="1046747" y="180473"/>
                  <a:pt x="1057198" y="194327"/>
                  <a:pt x="1070810" y="204536"/>
                </a:cubicBezTo>
                <a:lnTo>
                  <a:pt x="1118937" y="240631"/>
                </a:lnTo>
                <a:cubicBezTo>
                  <a:pt x="1167062" y="312820"/>
                  <a:pt x="1114927" y="244643"/>
                  <a:pt x="1179094" y="300789"/>
                </a:cubicBezTo>
                <a:cubicBezTo>
                  <a:pt x="1200436" y="319463"/>
                  <a:pt x="1219199" y="340894"/>
                  <a:pt x="1239252" y="360947"/>
                </a:cubicBezTo>
                <a:lnTo>
                  <a:pt x="1263316" y="385010"/>
                </a:lnTo>
                <a:cubicBezTo>
                  <a:pt x="1259305" y="473242"/>
                  <a:pt x="1260693" y="561885"/>
                  <a:pt x="1251284" y="649705"/>
                </a:cubicBezTo>
                <a:cubicBezTo>
                  <a:pt x="1248582" y="674925"/>
                  <a:pt x="1247513" y="706675"/>
                  <a:pt x="1227221" y="721894"/>
                </a:cubicBezTo>
                <a:cubicBezTo>
                  <a:pt x="1168948" y="765598"/>
                  <a:pt x="1198118" y="751647"/>
                  <a:pt x="1143000" y="770021"/>
                </a:cubicBezTo>
                <a:lnTo>
                  <a:pt x="1118937" y="842210"/>
                </a:lnTo>
                <a:cubicBezTo>
                  <a:pt x="1114926" y="854242"/>
                  <a:pt x="1108990" y="865795"/>
                  <a:pt x="1106905" y="878305"/>
                </a:cubicBezTo>
                <a:cubicBezTo>
                  <a:pt x="1102894" y="902368"/>
                  <a:pt x="1097723" y="926266"/>
                  <a:pt x="1094873" y="950494"/>
                </a:cubicBezTo>
                <a:cubicBezTo>
                  <a:pt x="1089697" y="994488"/>
                  <a:pt x="1090540" y="1039218"/>
                  <a:pt x="1082842" y="1082842"/>
                </a:cubicBezTo>
                <a:cubicBezTo>
                  <a:pt x="1078434" y="1107821"/>
                  <a:pt x="1079884" y="1140961"/>
                  <a:pt x="1058779" y="1155031"/>
                </a:cubicBezTo>
                <a:lnTo>
                  <a:pt x="1022684" y="1179094"/>
                </a:lnTo>
                <a:cubicBezTo>
                  <a:pt x="982578" y="1239254"/>
                  <a:pt x="1010654" y="1207166"/>
                  <a:pt x="926431" y="1263315"/>
                </a:cubicBezTo>
                <a:cubicBezTo>
                  <a:pt x="914399" y="1271336"/>
                  <a:pt x="900562" y="1277154"/>
                  <a:pt x="890337" y="1287379"/>
                </a:cubicBezTo>
                <a:cubicBezTo>
                  <a:pt x="870338" y="1307377"/>
                  <a:pt x="857496" y="1323364"/>
                  <a:pt x="830179" y="1335505"/>
                </a:cubicBezTo>
                <a:cubicBezTo>
                  <a:pt x="807000" y="1345807"/>
                  <a:pt x="780676" y="1348224"/>
                  <a:pt x="757989" y="1359568"/>
                </a:cubicBezTo>
                <a:cubicBezTo>
                  <a:pt x="698519" y="1389303"/>
                  <a:pt x="726878" y="1377959"/>
                  <a:pt x="673768" y="1395663"/>
                </a:cubicBezTo>
                <a:cubicBezTo>
                  <a:pt x="601579" y="1391652"/>
                  <a:pt x="528224" y="1397160"/>
                  <a:pt x="457200" y="1383631"/>
                </a:cubicBezTo>
                <a:cubicBezTo>
                  <a:pt x="440485" y="1380447"/>
                  <a:pt x="429547" y="1362309"/>
                  <a:pt x="421105" y="1347536"/>
                </a:cubicBezTo>
                <a:cubicBezTo>
                  <a:pt x="416786" y="1339978"/>
                  <a:pt x="406027" y="1274546"/>
                  <a:pt x="397042" y="1263315"/>
                </a:cubicBezTo>
                <a:cubicBezTo>
                  <a:pt x="388009" y="1252023"/>
                  <a:pt x="372979" y="1247273"/>
                  <a:pt x="360947" y="1239252"/>
                </a:cubicBezTo>
                <a:cubicBezTo>
                  <a:pt x="328024" y="1107554"/>
                  <a:pt x="374352" y="1314847"/>
                  <a:pt x="360947" y="1046747"/>
                </a:cubicBezTo>
                <a:cubicBezTo>
                  <a:pt x="359295" y="1013717"/>
                  <a:pt x="350569" y="980601"/>
                  <a:pt x="336884" y="950494"/>
                </a:cubicBezTo>
                <a:cubicBezTo>
                  <a:pt x="329843" y="935004"/>
                  <a:pt x="314220" y="924846"/>
                  <a:pt x="300789" y="914400"/>
                </a:cubicBezTo>
                <a:cubicBezTo>
                  <a:pt x="238730" y="866132"/>
                  <a:pt x="246967" y="872395"/>
                  <a:pt x="192505" y="854242"/>
                </a:cubicBezTo>
                <a:cubicBezTo>
                  <a:pt x="180473" y="846221"/>
                  <a:pt x="167292" y="839701"/>
                  <a:pt x="156410" y="830179"/>
                </a:cubicBezTo>
                <a:cubicBezTo>
                  <a:pt x="43788" y="731635"/>
                  <a:pt x="141385" y="800112"/>
                  <a:pt x="60158" y="745957"/>
                </a:cubicBezTo>
                <a:cubicBezTo>
                  <a:pt x="52137" y="729915"/>
                  <a:pt x="41766" y="714846"/>
                  <a:pt x="36094" y="697831"/>
                </a:cubicBezTo>
                <a:cubicBezTo>
                  <a:pt x="1402" y="593757"/>
                  <a:pt x="49425" y="675715"/>
                  <a:pt x="0" y="601579"/>
                </a:cubicBezTo>
                <a:cubicBezTo>
                  <a:pt x="8021" y="565484"/>
                  <a:pt x="15095" y="529166"/>
                  <a:pt x="24063" y="493294"/>
                </a:cubicBezTo>
                <a:cubicBezTo>
                  <a:pt x="27139" y="480991"/>
                  <a:pt x="29935" y="468286"/>
                  <a:pt x="36094" y="457200"/>
                </a:cubicBezTo>
                <a:cubicBezTo>
                  <a:pt x="50139" y="431919"/>
                  <a:pt x="60158" y="401052"/>
                  <a:pt x="84221" y="385010"/>
                </a:cubicBezTo>
                <a:lnTo>
                  <a:pt x="120316" y="360947"/>
                </a:lnTo>
                <a:cubicBezTo>
                  <a:pt x="135183" y="316344"/>
                  <a:pt x="146384" y="336884"/>
                  <a:pt x="156410" y="312821"/>
                </a:cubicBezTo>
                <a:close/>
              </a:path>
            </a:pathLst>
          </a:custGeom>
          <a:gradFill>
            <a:gsLst>
              <a:gs pos="0">
                <a:schemeClr val="accent5">
                  <a:alpha val="30000"/>
                  <a:lumMod val="40000"/>
                  <a:lumOff val="60000"/>
                </a:schemeClr>
              </a:gs>
              <a:gs pos="100000">
                <a:schemeClr val="accent5">
                  <a:shade val="82000"/>
                  <a:satMod val="125000"/>
                  <a:lumMod val="74000"/>
                </a:schemeClr>
              </a:gs>
            </a:gsLst>
          </a:gra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#2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91546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59259E-6 L 2.5E-6 0.00023 C 0.00312 -0.00093 0.00625 -0.00185 0.00937 -0.00278 C 0.01146 -0.00371 0.01354 -0.00463 0.01562 -0.00556 L 0.01875 -0.00695 L 0.02187 -0.00834 C 0.02291 -0.0088 0.02396 -0.00903 0.025 -0.00972 C 0.02604 -0.01065 0.02691 -0.01204 0.02812 -0.0125 C 0.02969 -0.01343 0.03159 -0.01343 0.03333 -0.01389 C 0.03437 -0.01435 0.03524 -0.01528 0.03646 -0.01528 C 0.03975 -0.01621 0.0434 -0.01621 0.04687 -0.01667 C 0.05729 -0.01621 0.06771 -0.01644 0.07812 -0.01528 C 0.08021 -0.01505 0.08212 -0.01343 0.08437 -0.0125 L 0.08854 -0.01111 C 0.09653 -0.00417 0.08784 -0.01065 0.10729 -0.00695 C 0.1125 -0.00602 0.11319 -0.00394 0.11771 -0.00139 C 0.11962 -0.00047 0.12187 0.00046 0.12396 0.00139 L 0.12708 0.00278 L 0.13021 0.00416 C 0.13125 0.00463 0.13212 0.00509 0.13333 0.00555 C 0.13455 0.00578 0.13906 0.00717 0.14062 0.00833 C 0.15034 0.01481 0.14184 0.01065 0.14896 0.01389 C 0.15347 0.02315 0.14809 0.01389 0.15416 0.01944 C 0.15538 0.02037 0.1559 0.02245 0.15729 0.02361 C 0.1592 0.025 0.16163 0.02453 0.16354 0.02639 C 0.17239 0.03426 0.16111 0.02477 0.16979 0.03055 C 0.17083 0.03125 0.1717 0.03264 0.17291 0.03333 C 0.17448 0.03403 0.17639 0.03426 0.17812 0.03472 C 0.18819 0.04467 0.17743 0.03495 0.18541 0.04028 C 0.18646 0.04097 0.18732 0.04236 0.18854 0.04305 C 0.19045 0.04421 0.19271 0.0449 0.19479 0.04583 C 0.19583 0.04629 0.19687 0.04629 0.19791 0.04722 C 0.2026 0.05139 0.1993 0.04907 0.20521 0.05139 C 0.20625 0.05162 0.20712 0.05254 0.20833 0.05278 C 0.21198 0.05347 0.21597 0.0537 0.21979 0.05416 C 0.22986 0.0537 0.23993 0.0537 0.25 0.05278 C 0.25278 0.05231 0.25833 0.05 0.25833 0.05023 C 0.26076 0.04653 0.26423 0.0412 0.26771 0.04028 C 0.26909 0.03981 0.27048 0.03935 0.27187 0.03889 C 0.27396 0.03796 0.27604 0.03703 0.27812 0.03611 L 0.28125 0.03472 L 0.28437 0.03333 C 0.28541 0.03287 0.28646 0.0324 0.2875 0.03194 C 0.28923 0.03102 0.2908 0.02963 0.29271 0.02916 C 0.29462 0.02824 0.29687 0.02824 0.29896 0.02778 C 0.3 0.02731 0.30104 0.02685 0.30208 0.02639 C 0.30903 0.02685 0.31597 0.02685 0.32291 0.02778 C 0.32448 0.02778 0.33281 0.03148 0.33333 0.03194 C 0.33437 0.03287 0.33524 0.03379 0.33646 0.03472 C 0.33732 0.03518 0.33854 0.03541 0.33958 0.03611 C 0.34132 0.03727 0.34305 0.03889 0.34479 0.04028 C 0.34722 0.04514 0.34705 0.04537 0.35104 0.05 C 0.35191 0.05092 0.35312 0.05185 0.35416 0.05278 C 0.3559 0.05648 0.35659 0.0581 0.35937 0.06111 C 0.36128 0.06296 0.36562 0.06666 0.36562 0.0669 C 0.36736 0.07014 0.36805 0.07083 0.36875 0.075 C 0.36875 0.07569 0.36875 0.07685 0.36875 0.07778 L 0.37187 0.08333 " pathEditMode="relative" rAng="0" ptsTypes="AAAAAAAAAAAAAAAAAAAAAAAAAAAAAAAAAAAAAAAAAAAAAAAAAAAAAAAAAA">
                                      <p:cBhvr>
                                        <p:cTn id="2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94" y="333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81481E-6 L -1.11111E-6 0.00023 C 0.00278 -0.00186 0.00538 -0.00417 0.00833 -0.00556 C 0.00955 -0.00649 0.01111 -0.00625 0.0125 -0.00695 C 0.01354 -0.00764 0.01441 -0.00926 0.01563 -0.00973 C 0.01823 -0.01112 0.02396 -0.0125 0.02396 -0.01227 C 0.0382 -0.01227 0.06267 -0.01274 0.08021 -0.00973 C 0.08195 -0.0095 0.08351 -0.0088 0.08542 -0.00834 C 0.08733 -0.00788 0.08958 -0.00764 0.09167 -0.00695 C 0.09375 -0.00625 0.09566 -0.00487 0.09792 -0.00417 L 0.11042 -0.00139 C 0.1125 -0.00093 0.11441 -0.00024 0.11667 4.81481E-6 L 0.13021 0.00138 C 0.1316 0.00185 0.13281 0.00231 0.13438 0.00277 C 0.13785 0.0037 0.14427 0.00486 0.14792 0.00555 C 0.15295 0.00462 0.1566 0.00416 0.16146 0.00277 C 0.1625 0.00231 0.16337 0.00162 0.16458 0.00138 C 0.16615 0.00069 0.16806 0.00046 0.16979 4.81481E-6 C 0.17083 -0.00047 0.1717 -0.00116 0.17292 -0.00139 C 0.17413 -0.00209 0.1757 -0.00209 0.17708 -0.00278 C 0.17986 -0.0044 0.18247 -0.00718 0.18542 -0.00834 C 0.1875 -0.00926 0.18941 -0.01042 0.19167 -0.01112 C 0.19445 -0.01204 0.1974 -0.01227 0.2 -0.01389 C 0.20139 -0.01482 0.20261 -0.01598 0.20417 -0.01667 C 0.20677 -0.01806 0.20886 -0.01783 0.21146 -0.01945 C 0.2125 -0.02038 0.21337 -0.02176 0.21458 -0.02223 C 0.2158 -0.02315 0.21736 -0.02315 0.21875 -0.02362 C 0.21979 -0.02408 0.22083 -0.02454 0.22188 -0.025 C 0.22292 -0.02639 0.22361 -0.02825 0.225 -0.02917 C 0.22622 -0.03033 0.22778 -0.0301 0.22917 -0.03056 C 0.23056 -0.03149 0.23177 -0.03264 0.23333 -0.03334 C 0.23559 -0.0345 0.2382 -0.03519 0.24063 -0.03612 C 0.24601 -0.04352 0.24097 -0.03797 0.24896 -0.04306 C 0.25695 -0.04862 0.24722 -0.04375 0.25521 -0.04723 C 0.2566 -0.04862 0.25781 -0.05047 0.25938 -0.05139 C 0.26129 -0.05278 0.26372 -0.05255 0.26563 -0.05417 C 0.26771 -0.05602 0.26945 -0.0588 0.27188 -0.05973 C 0.27292 -0.06019 0.27396 -0.06042 0.275 -0.06112 C 0.27708 -0.06297 0.27917 -0.06482 0.28125 -0.06667 C 0.28229 -0.0676 0.28316 -0.06922 0.28438 -0.06945 L 0.28854 -0.07084 C 0.29306 -0.0801 0.2875 -0.07061 0.29896 -0.08056 C 0.30104 -0.08241 0.30278 -0.08519 0.30521 -0.08612 C 0.30625 -0.08658 0.30729 -0.08681 0.30833 -0.0875 C 0.31042 -0.08936 0.31458 -0.09306 0.31458 -0.09283 C 0.32049 -0.1051 0.3125 -0.09098 0.31979 -0.09862 C 0.32066 -0.09977 0.32083 -0.10163 0.32188 -0.10278 C 0.32274 -0.10417 0.32396 -0.10463 0.325 -0.10556 C 0.32952 -0.11505 0.32413 -0.10579 0.33021 -0.11112 C 0.33142 -0.11227 0.33212 -0.11413 0.33333 -0.11528 C 0.33872 -0.12153 0.33386 -0.11528 0.33958 -0.11945 C 0.34167 -0.1213 0.34583 -0.125 0.34583 -0.12477 C 0.35139 -0.13612 0.3441 -0.12269 0.35104 -0.13195 C 0.35191 -0.13334 0.35208 -0.13519 0.35313 -0.13612 C 0.35382 -0.13704 0.35521 -0.13681 0.35625 -0.1375 C 0.35833 -0.13936 0.3625 -0.14306 0.3625 -0.14283 C 0.36476 -0.15602 0.36129 -0.14283 0.36667 -0.15139 C 0.36719 -0.15255 0.36736 -0.15417 0.36771 -0.15556 C 0.36806 -0.15741 0.36875 -0.16112 0.36875 -0.16088 L 0.36875 -0.15973 " pathEditMode="relative" rAng="0" ptsTypes="AAAAAAAAAAAAAAAAAAAAAAAAAAAAAAAAAAAAAAAAAAAAAAAAAAAAAAAAAAAA">
                                      <p:cBhvr>
                                        <p:cTn id="2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438" y="-777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4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4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2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.37187 0.08333 L 0.37187 0.08356 C 0.37326 0.08796 0.3743 0.09259 0.37604 0.09722 C 0.37708 0.1 0.37934 0.10231 0.38021 0.10555 C 0.38159 0.11157 0.38038 0.10856 0.38437 0.11389 C 0.38507 0.11666 0.38507 0.11967 0.38646 0.12222 C 0.39687 0.14328 0.38559 0.12153 0.39375 0.13472 C 0.39444 0.13588 0.39514 0.13727 0.39583 0.13889 C 0.39618 0.14004 0.396 0.1419 0.39687 0.14305 C 0.39982 0.14699 0.40243 0.14861 0.40625 0.15 C 0.40746 0.15046 0.40903 0.15092 0.41041 0.15139 C 0.41597 0.15625 0.4118 0.15347 0.42187 0.15555 C 0.43142 0.1574 0.42465 0.15602 0.43229 0.15833 C 0.43559 0.15926 0.43923 0.15949 0.44271 0.16111 C 0.44479 0.16203 0.44705 0.16227 0.44896 0.16389 C 0.45 0.16481 0.45087 0.16574 0.45208 0.16666 C 0.4533 0.16759 0.45486 0.16805 0.45625 0.16944 C 0.45729 0.1706 0.45816 0.17222 0.45937 0.17361 C 0.46128 0.17569 0.46371 0.17662 0.46562 0.17916 L 0.47187 0.1875 C 0.47326 0.19328 0.47396 0.19653 0.47708 0.20278 C 0.47778 0.20416 0.47847 0.20532 0.47916 0.20694 C 0.47951 0.2081 0.47951 0.20995 0.48021 0.21111 C 0.48159 0.21365 0.48368 0.21551 0.48541 0.21805 C 0.48975 0.22477 0.48472 0.2199 0.49062 0.22639 C 0.49149 0.22731 0.49271 0.22801 0.49375 0.22916 C 0.50903 0.24953 0.48854 0.22592 0.50521 0.24444 C 0.50555 0.24676 0.50538 0.2493 0.50625 0.25139 C 0.50868 0.2581 0.51389 0.25625 0.51875 0.25694 C 0.52882 0.26018 0.51614 0.25625 0.52812 0.25972 C 0.52951 0.26018 0.53073 0.26088 0.53229 0.26111 C 0.53732 0.2618 0.54271 0.26203 0.54791 0.2625 C 0.55 0.26296 0.55208 0.26319 0.55416 0.26389 C 0.55521 0.26412 0.55607 0.26504 0.55729 0.26528 C 0.56059 0.26597 0.56423 0.2662 0.56771 0.26666 C 0.58732 0.26944 0.56944 0.26759 0.60312 0.26944 C 0.621 0.27153 0.61059 0.27083 0.63437 0.27083 L 0.63646 0.26805 L 0.64271 0.26944 " pathEditMode="relative" rAng="0" ptsTypes="AAAAAAAAAAAAAAAAAAAAAAAAAAAAAAAAAAAAAAA">
                                      <p:cBhvr>
                                        <p:cTn id="3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42" y="9375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2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.3717 -0.15625 L 0.3717 -0.15602 C 0.37604 -0.16297 0.38021 -0.16991 0.38524 -0.1757 C 0.38611 -0.17686 0.38733 -0.17755 0.38837 -0.17848 C 0.38889 -0.17917 0.39427 -0.18473 0.39566 -0.18542 C 0.39688 -0.18635 0.39844 -0.18635 0.39983 -0.18681 C 0.40191 -0.18774 0.40382 -0.18889 0.40608 -0.18959 L 0.41441 -0.19237 C 0.4158 -0.19283 0.41702 -0.19352 0.41858 -0.19375 L 0.42483 -0.19514 C 0.43594 -0.19468 0.44705 -0.19468 0.45816 -0.19375 C 0.4592 -0.19375 0.46007 -0.19283 0.46129 -0.19237 C 0.46632 -0.19051 0.46476 -0.1919 0.46962 -0.1882 C 0.47066 -0.1875 0.4717 -0.18658 0.47274 -0.18542 C 0.47413 -0.18426 0.47535 -0.18241 0.47691 -0.18125 C 0.47778 -0.18056 0.47899 -0.18056 0.48004 -0.17987 C 0.48715 -0.17524 0.47865 -0.17871 0.48733 -0.1757 C 0.4974 -0.16575 0.48663 -0.17547 0.49462 -0.17014 C 0.49774 -0.16806 0.5007 -0.16551 0.50399 -0.1632 C 0.50573 -0.16204 0.50955 -0.16112 0.51129 -0.16042 C 0.52396 -0.15533 0.51042 -0.15926 0.53004 -0.15487 C 0.53976 -0.15579 0.54948 -0.15649 0.5592 -0.15764 C 0.56024 -0.15788 0.56111 -0.1588 0.56233 -0.15903 C 0.56354 -0.15973 0.56511 -0.15996 0.56649 -0.16042 C 0.56823 -0.16135 0.57205 -0.16436 0.57379 -0.16598 C 0.57691 -0.16968 0.58004 -0.17315 0.58316 -0.17709 C 0.58455 -0.17917 0.58993 -0.18889 0.59254 -0.19098 C 0.59358 -0.19213 0.59514 -0.19213 0.5967 -0.19237 C 0.59827 -0.19306 0.60017 -0.19329 0.60191 -0.19375 C 0.61146 -0.197 0.59601 -0.19329 0.61024 -0.19653 C 0.61215 -0.19723 0.61441 -0.19746 0.61649 -0.19792 C 0.61858 -0.19885 0.62049 -0.20047 0.62274 -0.2007 C 0.64688 -0.20394 0.63715 -0.20348 0.65191 -0.20348 L 0.65191 -0.20325 " pathEditMode="relative" rAng="0" ptsTypes="AAAAAAAAAAAAAAAAAAAAAAAAAAAAAAAAAA">
                                      <p:cBhvr>
                                        <p:cTn id="3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10" y="-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6" grpId="0" animBg="1"/>
      <p:bldP spid="6" grpId="1" animBg="1"/>
      <p:bldP spid="6" grpId="2" animBg="1"/>
      <p:bldP spid="2" grpId="0" animBg="1"/>
      <p:bldP spid="2" grpId="1" animBg="1"/>
      <p:bldP spid="2" grpId="2" animBg="1"/>
      <p:bldP spid="27" grpId="0" animBg="1"/>
      <p:bldP spid="17" grpId="0" animBg="1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 hidden="1"/>
          <p:cNvSpPr/>
          <p:nvPr/>
        </p:nvSpPr>
        <p:spPr>
          <a:xfrm>
            <a:off x="2409825" y="4410039"/>
            <a:ext cx="5600700" cy="609636"/>
          </a:xfrm>
          <a:custGeom>
            <a:avLst/>
            <a:gdLst>
              <a:gd name="connsiteX0" fmla="*/ 0 w 5600700"/>
              <a:gd name="connsiteY0" fmla="*/ 314361 h 609636"/>
              <a:gd name="connsiteX1" fmla="*/ 47625 w 5600700"/>
              <a:gd name="connsiteY1" fmla="*/ 295311 h 609636"/>
              <a:gd name="connsiteX2" fmla="*/ 104775 w 5600700"/>
              <a:gd name="connsiteY2" fmla="*/ 257211 h 609636"/>
              <a:gd name="connsiteX3" fmla="*/ 133350 w 5600700"/>
              <a:gd name="connsiteY3" fmla="*/ 238161 h 609636"/>
              <a:gd name="connsiteX4" fmla="*/ 219075 w 5600700"/>
              <a:gd name="connsiteY4" fmla="*/ 209586 h 609636"/>
              <a:gd name="connsiteX5" fmla="*/ 247650 w 5600700"/>
              <a:gd name="connsiteY5" fmla="*/ 200061 h 609636"/>
              <a:gd name="connsiteX6" fmla="*/ 333375 w 5600700"/>
              <a:gd name="connsiteY6" fmla="*/ 181011 h 609636"/>
              <a:gd name="connsiteX7" fmla="*/ 390525 w 5600700"/>
              <a:gd name="connsiteY7" fmla="*/ 171486 h 609636"/>
              <a:gd name="connsiteX8" fmla="*/ 447675 w 5600700"/>
              <a:gd name="connsiteY8" fmla="*/ 152436 h 609636"/>
              <a:gd name="connsiteX9" fmla="*/ 485775 w 5600700"/>
              <a:gd name="connsiteY9" fmla="*/ 142911 h 609636"/>
              <a:gd name="connsiteX10" fmla="*/ 542925 w 5600700"/>
              <a:gd name="connsiteY10" fmla="*/ 114336 h 609636"/>
              <a:gd name="connsiteX11" fmla="*/ 714375 w 5600700"/>
              <a:gd name="connsiteY11" fmla="*/ 123861 h 609636"/>
              <a:gd name="connsiteX12" fmla="*/ 752475 w 5600700"/>
              <a:gd name="connsiteY12" fmla="*/ 152436 h 609636"/>
              <a:gd name="connsiteX13" fmla="*/ 876300 w 5600700"/>
              <a:gd name="connsiteY13" fmla="*/ 171486 h 609636"/>
              <a:gd name="connsiteX14" fmla="*/ 914400 w 5600700"/>
              <a:gd name="connsiteY14" fmla="*/ 181011 h 609636"/>
              <a:gd name="connsiteX15" fmla="*/ 942975 w 5600700"/>
              <a:gd name="connsiteY15" fmla="*/ 209586 h 609636"/>
              <a:gd name="connsiteX16" fmla="*/ 981075 w 5600700"/>
              <a:gd name="connsiteY16" fmla="*/ 238161 h 609636"/>
              <a:gd name="connsiteX17" fmla="*/ 1038225 w 5600700"/>
              <a:gd name="connsiteY17" fmla="*/ 257211 h 609636"/>
              <a:gd name="connsiteX18" fmla="*/ 1066800 w 5600700"/>
              <a:gd name="connsiteY18" fmla="*/ 285786 h 609636"/>
              <a:gd name="connsiteX19" fmla="*/ 1095375 w 5600700"/>
              <a:gd name="connsiteY19" fmla="*/ 295311 h 609636"/>
              <a:gd name="connsiteX20" fmla="*/ 1181100 w 5600700"/>
              <a:gd name="connsiteY20" fmla="*/ 304836 h 609636"/>
              <a:gd name="connsiteX21" fmla="*/ 1257300 w 5600700"/>
              <a:gd name="connsiteY21" fmla="*/ 323886 h 609636"/>
              <a:gd name="connsiteX22" fmla="*/ 1285875 w 5600700"/>
              <a:gd name="connsiteY22" fmla="*/ 342936 h 609636"/>
              <a:gd name="connsiteX23" fmla="*/ 1371600 w 5600700"/>
              <a:gd name="connsiteY23" fmla="*/ 361986 h 609636"/>
              <a:gd name="connsiteX24" fmla="*/ 1400175 w 5600700"/>
              <a:gd name="connsiteY24" fmla="*/ 381036 h 609636"/>
              <a:gd name="connsiteX25" fmla="*/ 1466850 w 5600700"/>
              <a:gd name="connsiteY25" fmla="*/ 400086 h 609636"/>
              <a:gd name="connsiteX26" fmla="*/ 1552575 w 5600700"/>
              <a:gd name="connsiteY26" fmla="*/ 457236 h 609636"/>
              <a:gd name="connsiteX27" fmla="*/ 1581150 w 5600700"/>
              <a:gd name="connsiteY27" fmla="*/ 476286 h 609636"/>
              <a:gd name="connsiteX28" fmla="*/ 1647825 w 5600700"/>
              <a:gd name="connsiteY28" fmla="*/ 495336 h 609636"/>
              <a:gd name="connsiteX29" fmla="*/ 1704975 w 5600700"/>
              <a:gd name="connsiteY29" fmla="*/ 514386 h 609636"/>
              <a:gd name="connsiteX30" fmla="*/ 1743075 w 5600700"/>
              <a:gd name="connsiteY30" fmla="*/ 523911 h 609636"/>
              <a:gd name="connsiteX31" fmla="*/ 1828800 w 5600700"/>
              <a:gd name="connsiteY31" fmla="*/ 562011 h 609636"/>
              <a:gd name="connsiteX32" fmla="*/ 2066925 w 5600700"/>
              <a:gd name="connsiteY32" fmla="*/ 571536 h 609636"/>
              <a:gd name="connsiteX33" fmla="*/ 2133600 w 5600700"/>
              <a:gd name="connsiteY33" fmla="*/ 590586 h 609636"/>
              <a:gd name="connsiteX34" fmla="*/ 2200275 w 5600700"/>
              <a:gd name="connsiteY34" fmla="*/ 609636 h 609636"/>
              <a:gd name="connsiteX35" fmla="*/ 2428875 w 5600700"/>
              <a:gd name="connsiteY35" fmla="*/ 600111 h 609636"/>
              <a:gd name="connsiteX36" fmla="*/ 2476500 w 5600700"/>
              <a:gd name="connsiteY36" fmla="*/ 562011 h 609636"/>
              <a:gd name="connsiteX37" fmla="*/ 2505075 w 5600700"/>
              <a:gd name="connsiteY37" fmla="*/ 542961 h 609636"/>
              <a:gd name="connsiteX38" fmla="*/ 2562225 w 5600700"/>
              <a:gd name="connsiteY38" fmla="*/ 523911 h 609636"/>
              <a:gd name="connsiteX39" fmla="*/ 2590800 w 5600700"/>
              <a:gd name="connsiteY39" fmla="*/ 514386 h 609636"/>
              <a:gd name="connsiteX40" fmla="*/ 2619375 w 5600700"/>
              <a:gd name="connsiteY40" fmla="*/ 504861 h 609636"/>
              <a:gd name="connsiteX41" fmla="*/ 2667000 w 5600700"/>
              <a:gd name="connsiteY41" fmla="*/ 495336 h 609636"/>
              <a:gd name="connsiteX42" fmla="*/ 2724150 w 5600700"/>
              <a:gd name="connsiteY42" fmla="*/ 476286 h 609636"/>
              <a:gd name="connsiteX43" fmla="*/ 2752725 w 5600700"/>
              <a:gd name="connsiteY43" fmla="*/ 466761 h 609636"/>
              <a:gd name="connsiteX44" fmla="*/ 2876550 w 5600700"/>
              <a:gd name="connsiteY44" fmla="*/ 457236 h 609636"/>
              <a:gd name="connsiteX45" fmla="*/ 2924175 w 5600700"/>
              <a:gd name="connsiteY45" fmla="*/ 400086 h 609636"/>
              <a:gd name="connsiteX46" fmla="*/ 2943225 w 5600700"/>
              <a:gd name="connsiteY46" fmla="*/ 371511 h 609636"/>
              <a:gd name="connsiteX47" fmla="*/ 3000375 w 5600700"/>
              <a:gd name="connsiteY47" fmla="*/ 323886 h 609636"/>
              <a:gd name="connsiteX48" fmla="*/ 3076575 w 5600700"/>
              <a:gd name="connsiteY48" fmla="*/ 238161 h 609636"/>
              <a:gd name="connsiteX49" fmla="*/ 3105150 w 5600700"/>
              <a:gd name="connsiteY49" fmla="*/ 219111 h 609636"/>
              <a:gd name="connsiteX50" fmla="*/ 3181350 w 5600700"/>
              <a:gd name="connsiteY50" fmla="*/ 190536 h 609636"/>
              <a:gd name="connsiteX51" fmla="*/ 3286125 w 5600700"/>
              <a:gd name="connsiteY51" fmla="*/ 142911 h 609636"/>
              <a:gd name="connsiteX52" fmla="*/ 3409950 w 5600700"/>
              <a:gd name="connsiteY52" fmla="*/ 95286 h 609636"/>
              <a:gd name="connsiteX53" fmla="*/ 3495675 w 5600700"/>
              <a:gd name="connsiteY53" fmla="*/ 66711 h 609636"/>
              <a:gd name="connsiteX54" fmla="*/ 3524250 w 5600700"/>
              <a:gd name="connsiteY54" fmla="*/ 57186 h 609636"/>
              <a:gd name="connsiteX55" fmla="*/ 3590925 w 5600700"/>
              <a:gd name="connsiteY55" fmla="*/ 47661 h 609636"/>
              <a:gd name="connsiteX56" fmla="*/ 3752850 w 5600700"/>
              <a:gd name="connsiteY56" fmla="*/ 76236 h 609636"/>
              <a:gd name="connsiteX57" fmla="*/ 3790950 w 5600700"/>
              <a:gd name="connsiteY57" fmla="*/ 85761 h 609636"/>
              <a:gd name="connsiteX58" fmla="*/ 3819525 w 5600700"/>
              <a:gd name="connsiteY58" fmla="*/ 104811 h 609636"/>
              <a:gd name="connsiteX59" fmla="*/ 3857625 w 5600700"/>
              <a:gd name="connsiteY59" fmla="*/ 114336 h 609636"/>
              <a:gd name="connsiteX60" fmla="*/ 3914775 w 5600700"/>
              <a:gd name="connsiteY60" fmla="*/ 133386 h 609636"/>
              <a:gd name="connsiteX61" fmla="*/ 3943350 w 5600700"/>
              <a:gd name="connsiteY61" fmla="*/ 142911 h 609636"/>
              <a:gd name="connsiteX62" fmla="*/ 4019550 w 5600700"/>
              <a:gd name="connsiteY62" fmla="*/ 181011 h 609636"/>
              <a:gd name="connsiteX63" fmla="*/ 4076700 w 5600700"/>
              <a:gd name="connsiteY63" fmla="*/ 219111 h 609636"/>
              <a:gd name="connsiteX64" fmla="*/ 4162425 w 5600700"/>
              <a:gd name="connsiteY64" fmla="*/ 238161 h 609636"/>
              <a:gd name="connsiteX65" fmla="*/ 4238625 w 5600700"/>
              <a:gd name="connsiteY65" fmla="*/ 257211 h 609636"/>
              <a:gd name="connsiteX66" fmla="*/ 4267200 w 5600700"/>
              <a:gd name="connsiteY66" fmla="*/ 276261 h 609636"/>
              <a:gd name="connsiteX67" fmla="*/ 4295775 w 5600700"/>
              <a:gd name="connsiteY67" fmla="*/ 285786 h 609636"/>
              <a:gd name="connsiteX68" fmla="*/ 4343400 w 5600700"/>
              <a:gd name="connsiteY68" fmla="*/ 304836 h 609636"/>
              <a:gd name="connsiteX69" fmla="*/ 4457700 w 5600700"/>
              <a:gd name="connsiteY69" fmla="*/ 323886 h 609636"/>
              <a:gd name="connsiteX70" fmla="*/ 4533900 w 5600700"/>
              <a:gd name="connsiteY70" fmla="*/ 352461 h 609636"/>
              <a:gd name="connsiteX71" fmla="*/ 4762500 w 5600700"/>
              <a:gd name="connsiteY71" fmla="*/ 342936 h 609636"/>
              <a:gd name="connsiteX72" fmla="*/ 4819650 w 5600700"/>
              <a:gd name="connsiteY72" fmla="*/ 285786 h 609636"/>
              <a:gd name="connsiteX73" fmla="*/ 4886325 w 5600700"/>
              <a:gd name="connsiteY73" fmla="*/ 257211 h 609636"/>
              <a:gd name="connsiteX74" fmla="*/ 4914900 w 5600700"/>
              <a:gd name="connsiteY74" fmla="*/ 247686 h 609636"/>
              <a:gd name="connsiteX75" fmla="*/ 4962525 w 5600700"/>
              <a:gd name="connsiteY75" fmla="*/ 200061 h 609636"/>
              <a:gd name="connsiteX76" fmla="*/ 4981575 w 5600700"/>
              <a:gd name="connsiteY76" fmla="*/ 171486 h 609636"/>
              <a:gd name="connsiteX77" fmla="*/ 5048250 w 5600700"/>
              <a:gd name="connsiteY77" fmla="*/ 133386 h 609636"/>
              <a:gd name="connsiteX78" fmla="*/ 5076825 w 5600700"/>
              <a:gd name="connsiteY78" fmla="*/ 104811 h 609636"/>
              <a:gd name="connsiteX79" fmla="*/ 5153025 w 5600700"/>
              <a:gd name="connsiteY79" fmla="*/ 76236 h 609636"/>
              <a:gd name="connsiteX80" fmla="*/ 5429250 w 5600700"/>
              <a:gd name="connsiteY80" fmla="*/ 57186 h 609636"/>
              <a:gd name="connsiteX81" fmla="*/ 5486400 w 5600700"/>
              <a:gd name="connsiteY81" fmla="*/ 38136 h 609636"/>
              <a:gd name="connsiteX82" fmla="*/ 5562600 w 5600700"/>
              <a:gd name="connsiteY82" fmla="*/ 19086 h 609636"/>
              <a:gd name="connsiteX83" fmla="*/ 5600700 w 5600700"/>
              <a:gd name="connsiteY83" fmla="*/ 36 h 609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</a:cxnLst>
            <a:rect l="l" t="t" r="r" b="b"/>
            <a:pathLst>
              <a:path w="5600700" h="609636">
                <a:moveTo>
                  <a:pt x="0" y="314361"/>
                </a:moveTo>
                <a:cubicBezTo>
                  <a:pt x="15875" y="308011"/>
                  <a:pt x="32615" y="303498"/>
                  <a:pt x="47625" y="295311"/>
                </a:cubicBezTo>
                <a:cubicBezTo>
                  <a:pt x="67725" y="284348"/>
                  <a:pt x="85725" y="269911"/>
                  <a:pt x="104775" y="257211"/>
                </a:cubicBezTo>
                <a:cubicBezTo>
                  <a:pt x="114300" y="250861"/>
                  <a:pt x="122490" y="241781"/>
                  <a:pt x="133350" y="238161"/>
                </a:cubicBezTo>
                <a:lnTo>
                  <a:pt x="219075" y="209586"/>
                </a:lnTo>
                <a:cubicBezTo>
                  <a:pt x="228600" y="206411"/>
                  <a:pt x="237910" y="202496"/>
                  <a:pt x="247650" y="200061"/>
                </a:cubicBezTo>
                <a:cubicBezTo>
                  <a:pt x="288419" y="189869"/>
                  <a:pt x="289036" y="189073"/>
                  <a:pt x="333375" y="181011"/>
                </a:cubicBezTo>
                <a:cubicBezTo>
                  <a:pt x="352376" y="177556"/>
                  <a:pt x="371789" y="176170"/>
                  <a:pt x="390525" y="171486"/>
                </a:cubicBezTo>
                <a:cubicBezTo>
                  <a:pt x="410006" y="166616"/>
                  <a:pt x="428194" y="157306"/>
                  <a:pt x="447675" y="152436"/>
                </a:cubicBezTo>
                <a:cubicBezTo>
                  <a:pt x="460375" y="149261"/>
                  <a:pt x="473620" y="147773"/>
                  <a:pt x="485775" y="142911"/>
                </a:cubicBezTo>
                <a:cubicBezTo>
                  <a:pt x="505550" y="135001"/>
                  <a:pt x="523875" y="123861"/>
                  <a:pt x="542925" y="114336"/>
                </a:cubicBezTo>
                <a:cubicBezTo>
                  <a:pt x="600075" y="117511"/>
                  <a:pt x="658060" y="113622"/>
                  <a:pt x="714375" y="123861"/>
                </a:cubicBezTo>
                <a:cubicBezTo>
                  <a:pt x="729994" y="126701"/>
                  <a:pt x="738692" y="144560"/>
                  <a:pt x="752475" y="152436"/>
                </a:cubicBezTo>
                <a:cubicBezTo>
                  <a:pt x="781601" y="169079"/>
                  <a:pt x="865512" y="170407"/>
                  <a:pt x="876300" y="171486"/>
                </a:cubicBezTo>
                <a:cubicBezTo>
                  <a:pt x="889000" y="174661"/>
                  <a:pt x="903034" y="174516"/>
                  <a:pt x="914400" y="181011"/>
                </a:cubicBezTo>
                <a:cubicBezTo>
                  <a:pt x="926096" y="187694"/>
                  <a:pt x="932748" y="200820"/>
                  <a:pt x="942975" y="209586"/>
                </a:cubicBezTo>
                <a:cubicBezTo>
                  <a:pt x="955028" y="219917"/>
                  <a:pt x="966876" y="231061"/>
                  <a:pt x="981075" y="238161"/>
                </a:cubicBezTo>
                <a:cubicBezTo>
                  <a:pt x="999036" y="247141"/>
                  <a:pt x="1038225" y="257211"/>
                  <a:pt x="1038225" y="257211"/>
                </a:cubicBezTo>
                <a:cubicBezTo>
                  <a:pt x="1047750" y="266736"/>
                  <a:pt x="1055592" y="278314"/>
                  <a:pt x="1066800" y="285786"/>
                </a:cubicBezTo>
                <a:cubicBezTo>
                  <a:pt x="1075154" y="291355"/>
                  <a:pt x="1085471" y="293660"/>
                  <a:pt x="1095375" y="295311"/>
                </a:cubicBezTo>
                <a:cubicBezTo>
                  <a:pt x="1123735" y="300038"/>
                  <a:pt x="1152525" y="301661"/>
                  <a:pt x="1181100" y="304836"/>
                </a:cubicBezTo>
                <a:cubicBezTo>
                  <a:pt x="1206500" y="311186"/>
                  <a:pt x="1235515" y="309363"/>
                  <a:pt x="1257300" y="323886"/>
                </a:cubicBezTo>
                <a:cubicBezTo>
                  <a:pt x="1266825" y="330236"/>
                  <a:pt x="1275015" y="339316"/>
                  <a:pt x="1285875" y="342936"/>
                </a:cubicBezTo>
                <a:cubicBezTo>
                  <a:pt x="1329775" y="357569"/>
                  <a:pt x="1336740" y="344556"/>
                  <a:pt x="1371600" y="361986"/>
                </a:cubicBezTo>
                <a:cubicBezTo>
                  <a:pt x="1381839" y="367106"/>
                  <a:pt x="1389936" y="375916"/>
                  <a:pt x="1400175" y="381036"/>
                </a:cubicBezTo>
                <a:cubicBezTo>
                  <a:pt x="1413840" y="387868"/>
                  <a:pt x="1454643" y="397034"/>
                  <a:pt x="1466850" y="400086"/>
                </a:cubicBezTo>
                <a:lnTo>
                  <a:pt x="1552575" y="457236"/>
                </a:lnTo>
                <a:cubicBezTo>
                  <a:pt x="1562100" y="463586"/>
                  <a:pt x="1570290" y="472666"/>
                  <a:pt x="1581150" y="476286"/>
                </a:cubicBezTo>
                <a:cubicBezTo>
                  <a:pt x="1677182" y="508297"/>
                  <a:pt x="1528224" y="459456"/>
                  <a:pt x="1647825" y="495336"/>
                </a:cubicBezTo>
                <a:cubicBezTo>
                  <a:pt x="1667059" y="501106"/>
                  <a:pt x="1685494" y="509516"/>
                  <a:pt x="1704975" y="514386"/>
                </a:cubicBezTo>
                <a:cubicBezTo>
                  <a:pt x="1717675" y="517561"/>
                  <a:pt x="1730818" y="519314"/>
                  <a:pt x="1743075" y="523911"/>
                </a:cubicBezTo>
                <a:cubicBezTo>
                  <a:pt x="1765648" y="532376"/>
                  <a:pt x="1805104" y="559641"/>
                  <a:pt x="1828800" y="562011"/>
                </a:cubicBezTo>
                <a:cubicBezTo>
                  <a:pt x="1907844" y="569915"/>
                  <a:pt x="1987550" y="568361"/>
                  <a:pt x="2066925" y="571536"/>
                </a:cubicBezTo>
                <a:cubicBezTo>
                  <a:pt x="2186032" y="601313"/>
                  <a:pt x="2037947" y="563257"/>
                  <a:pt x="2133600" y="590586"/>
                </a:cubicBezTo>
                <a:cubicBezTo>
                  <a:pt x="2217321" y="614506"/>
                  <a:pt x="2131762" y="586798"/>
                  <a:pt x="2200275" y="609636"/>
                </a:cubicBezTo>
                <a:cubicBezTo>
                  <a:pt x="2276475" y="606461"/>
                  <a:pt x="2352817" y="605745"/>
                  <a:pt x="2428875" y="600111"/>
                </a:cubicBezTo>
                <a:cubicBezTo>
                  <a:pt x="2468928" y="597144"/>
                  <a:pt x="2451176" y="587335"/>
                  <a:pt x="2476500" y="562011"/>
                </a:cubicBezTo>
                <a:cubicBezTo>
                  <a:pt x="2484595" y="553916"/>
                  <a:pt x="2494614" y="547610"/>
                  <a:pt x="2505075" y="542961"/>
                </a:cubicBezTo>
                <a:cubicBezTo>
                  <a:pt x="2523425" y="534806"/>
                  <a:pt x="2543175" y="530261"/>
                  <a:pt x="2562225" y="523911"/>
                </a:cubicBezTo>
                <a:lnTo>
                  <a:pt x="2590800" y="514386"/>
                </a:lnTo>
                <a:cubicBezTo>
                  <a:pt x="2600325" y="511211"/>
                  <a:pt x="2609530" y="506830"/>
                  <a:pt x="2619375" y="504861"/>
                </a:cubicBezTo>
                <a:cubicBezTo>
                  <a:pt x="2635250" y="501686"/>
                  <a:pt x="2651381" y="499596"/>
                  <a:pt x="2667000" y="495336"/>
                </a:cubicBezTo>
                <a:cubicBezTo>
                  <a:pt x="2686373" y="490052"/>
                  <a:pt x="2705100" y="482636"/>
                  <a:pt x="2724150" y="476286"/>
                </a:cubicBezTo>
                <a:cubicBezTo>
                  <a:pt x="2733675" y="473111"/>
                  <a:pt x="2742714" y="467531"/>
                  <a:pt x="2752725" y="466761"/>
                </a:cubicBezTo>
                <a:lnTo>
                  <a:pt x="2876550" y="457236"/>
                </a:lnTo>
                <a:cubicBezTo>
                  <a:pt x="2923848" y="386290"/>
                  <a:pt x="2863059" y="473425"/>
                  <a:pt x="2924175" y="400086"/>
                </a:cubicBezTo>
                <a:cubicBezTo>
                  <a:pt x="2931504" y="391292"/>
                  <a:pt x="2935130" y="379606"/>
                  <a:pt x="2943225" y="371511"/>
                </a:cubicBezTo>
                <a:cubicBezTo>
                  <a:pt x="3044672" y="270064"/>
                  <a:pt x="2891146" y="448720"/>
                  <a:pt x="3000375" y="323886"/>
                </a:cubicBezTo>
                <a:cubicBezTo>
                  <a:pt x="3038491" y="280325"/>
                  <a:pt x="3033998" y="274656"/>
                  <a:pt x="3076575" y="238161"/>
                </a:cubicBezTo>
                <a:cubicBezTo>
                  <a:pt x="3085267" y="230711"/>
                  <a:pt x="3094728" y="223848"/>
                  <a:pt x="3105150" y="219111"/>
                </a:cubicBezTo>
                <a:cubicBezTo>
                  <a:pt x="3129846" y="207886"/>
                  <a:pt x="3157087" y="202668"/>
                  <a:pt x="3181350" y="190536"/>
                </a:cubicBezTo>
                <a:cubicBezTo>
                  <a:pt x="3291204" y="135609"/>
                  <a:pt x="3188307" y="162475"/>
                  <a:pt x="3286125" y="142911"/>
                </a:cubicBezTo>
                <a:cubicBezTo>
                  <a:pt x="3309882" y="71639"/>
                  <a:pt x="3277984" y="139275"/>
                  <a:pt x="3409950" y="95286"/>
                </a:cubicBezTo>
                <a:lnTo>
                  <a:pt x="3495675" y="66711"/>
                </a:lnTo>
                <a:cubicBezTo>
                  <a:pt x="3505200" y="63536"/>
                  <a:pt x="3514311" y="58606"/>
                  <a:pt x="3524250" y="57186"/>
                </a:cubicBezTo>
                <a:lnTo>
                  <a:pt x="3590925" y="47661"/>
                </a:lnTo>
                <a:cubicBezTo>
                  <a:pt x="3702672" y="60077"/>
                  <a:pt x="3648758" y="50213"/>
                  <a:pt x="3752850" y="76236"/>
                </a:cubicBezTo>
                <a:lnTo>
                  <a:pt x="3790950" y="85761"/>
                </a:lnTo>
                <a:cubicBezTo>
                  <a:pt x="3800475" y="92111"/>
                  <a:pt x="3809003" y="100302"/>
                  <a:pt x="3819525" y="104811"/>
                </a:cubicBezTo>
                <a:cubicBezTo>
                  <a:pt x="3831557" y="109968"/>
                  <a:pt x="3845086" y="110574"/>
                  <a:pt x="3857625" y="114336"/>
                </a:cubicBezTo>
                <a:cubicBezTo>
                  <a:pt x="3876859" y="120106"/>
                  <a:pt x="3895725" y="127036"/>
                  <a:pt x="3914775" y="133386"/>
                </a:cubicBezTo>
                <a:cubicBezTo>
                  <a:pt x="3924300" y="136561"/>
                  <a:pt x="3934370" y="138421"/>
                  <a:pt x="3943350" y="142911"/>
                </a:cubicBezTo>
                <a:cubicBezTo>
                  <a:pt x="3968750" y="155611"/>
                  <a:pt x="3995921" y="165259"/>
                  <a:pt x="4019550" y="181011"/>
                </a:cubicBezTo>
                <a:cubicBezTo>
                  <a:pt x="4038600" y="193711"/>
                  <a:pt x="4054980" y="211871"/>
                  <a:pt x="4076700" y="219111"/>
                </a:cubicBezTo>
                <a:cubicBezTo>
                  <a:pt x="4127083" y="235905"/>
                  <a:pt x="4088666" y="224750"/>
                  <a:pt x="4162425" y="238161"/>
                </a:cubicBezTo>
                <a:cubicBezTo>
                  <a:pt x="4179504" y="241266"/>
                  <a:pt x="4219741" y="247769"/>
                  <a:pt x="4238625" y="257211"/>
                </a:cubicBezTo>
                <a:cubicBezTo>
                  <a:pt x="4248864" y="262331"/>
                  <a:pt x="4256961" y="271141"/>
                  <a:pt x="4267200" y="276261"/>
                </a:cubicBezTo>
                <a:cubicBezTo>
                  <a:pt x="4276180" y="280751"/>
                  <a:pt x="4286374" y="282261"/>
                  <a:pt x="4295775" y="285786"/>
                </a:cubicBezTo>
                <a:cubicBezTo>
                  <a:pt x="4311784" y="291789"/>
                  <a:pt x="4326757" y="300920"/>
                  <a:pt x="4343400" y="304836"/>
                </a:cubicBezTo>
                <a:cubicBezTo>
                  <a:pt x="4380999" y="313683"/>
                  <a:pt x="4421057" y="311672"/>
                  <a:pt x="4457700" y="323886"/>
                </a:cubicBezTo>
                <a:cubicBezTo>
                  <a:pt x="4502495" y="338818"/>
                  <a:pt x="4476953" y="329682"/>
                  <a:pt x="4533900" y="352461"/>
                </a:cubicBezTo>
                <a:lnTo>
                  <a:pt x="4762500" y="342936"/>
                </a:lnTo>
                <a:cubicBezTo>
                  <a:pt x="4788736" y="336814"/>
                  <a:pt x="4794092" y="294305"/>
                  <a:pt x="4819650" y="285786"/>
                </a:cubicBezTo>
                <a:cubicBezTo>
                  <a:pt x="4886663" y="263448"/>
                  <a:pt x="4803935" y="292521"/>
                  <a:pt x="4886325" y="257211"/>
                </a:cubicBezTo>
                <a:cubicBezTo>
                  <a:pt x="4895553" y="253256"/>
                  <a:pt x="4905375" y="250861"/>
                  <a:pt x="4914900" y="247686"/>
                </a:cubicBezTo>
                <a:cubicBezTo>
                  <a:pt x="4965700" y="171486"/>
                  <a:pt x="4899025" y="263561"/>
                  <a:pt x="4962525" y="200061"/>
                </a:cubicBezTo>
                <a:cubicBezTo>
                  <a:pt x="4970620" y="191966"/>
                  <a:pt x="4973480" y="179581"/>
                  <a:pt x="4981575" y="171486"/>
                </a:cubicBezTo>
                <a:cubicBezTo>
                  <a:pt x="5010408" y="142653"/>
                  <a:pt x="5015556" y="144284"/>
                  <a:pt x="5048250" y="133386"/>
                </a:cubicBezTo>
                <a:cubicBezTo>
                  <a:pt x="5057775" y="123861"/>
                  <a:pt x="5064999" y="111261"/>
                  <a:pt x="5076825" y="104811"/>
                </a:cubicBezTo>
                <a:cubicBezTo>
                  <a:pt x="5100640" y="91821"/>
                  <a:pt x="5127531" y="85507"/>
                  <a:pt x="5153025" y="76236"/>
                </a:cubicBezTo>
                <a:cubicBezTo>
                  <a:pt x="5250005" y="40970"/>
                  <a:pt x="5253570" y="63943"/>
                  <a:pt x="5429250" y="57186"/>
                </a:cubicBezTo>
                <a:cubicBezTo>
                  <a:pt x="5448300" y="50836"/>
                  <a:pt x="5466709" y="42074"/>
                  <a:pt x="5486400" y="38136"/>
                </a:cubicBezTo>
                <a:cubicBezTo>
                  <a:pt x="5504514" y="34513"/>
                  <a:pt x="5543074" y="28849"/>
                  <a:pt x="5562600" y="19086"/>
                </a:cubicBezTo>
                <a:cubicBezTo>
                  <a:pt x="5604222" y="-1725"/>
                  <a:pt x="5576841" y="36"/>
                  <a:pt x="5600700" y="36"/>
                </a:cubicBezTo>
              </a:path>
            </a:pathLst>
          </a:custGeom>
          <a:effectLst/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 hidden="1"/>
          <p:cNvSpPr/>
          <p:nvPr/>
        </p:nvSpPr>
        <p:spPr>
          <a:xfrm>
            <a:off x="2009775" y="4867275"/>
            <a:ext cx="6276975" cy="1737000"/>
          </a:xfrm>
          <a:custGeom>
            <a:avLst/>
            <a:gdLst>
              <a:gd name="connsiteX0" fmla="*/ 0 w 6276975"/>
              <a:gd name="connsiteY0" fmla="*/ 1019175 h 1737000"/>
              <a:gd name="connsiteX1" fmla="*/ 47625 w 6276975"/>
              <a:gd name="connsiteY1" fmla="*/ 971550 h 1737000"/>
              <a:gd name="connsiteX2" fmla="*/ 104775 w 6276975"/>
              <a:gd name="connsiteY2" fmla="*/ 952500 h 1737000"/>
              <a:gd name="connsiteX3" fmla="*/ 133350 w 6276975"/>
              <a:gd name="connsiteY3" fmla="*/ 942975 h 1737000"/>
              <a:gd name="connsiteX4" fmla="*/ 266700 w 6276975"/>
              <a:gd name="connsiteY4" fmla="*/ 895350 h 1737000"/>
              <a:gd name="connsiteX5" fmla="*/ 619125 w 6276975"/>
              <a:gd name="connsiteY5" fmla="*/ 885825 h 1737000"/>
              <a:gd name="connsiteX6" fmla="*/ 723900 w 6276975"/>
              <a:gd name="connsiteY6" fmla="*/ 904875 h 1737000"/>
              <a:gd name="connsiteX7" fmla="*/ 781050 w 6276975"/>
              <a:gd name="connsiteY7" fmla="*/ 923925 h 1737000"/>
              <a:gd name="connsiteX8" fmla="*/ 809625 w 6276975"/>
              <a:gd name="connsiteY8" fmla="*/ 933450 h 1737000"/>
              <a:gd name="connsiteX9" fmla="*/ 847725 w 6276975"/>
              <a:gd name="connsiteY9" fmla="*/ 942975 h 1737000"/>
              <a:gd name="connsiteX10" fmla="*/ 1047750 w 6276975"/>
              <a:gd name="connsiteY10" fmla="*/ 952500 h 1737000"/>
              <a:gd name="connsiteX11" fmla="*/ 1162050 w 6276975"/>
              <a:gd name="connsiteY11" fmla="*/ 971550 h 1737000"/>
              <a:gd name="connsiteX12" fmla="*/ 1190625 w 6276975"/>
              <a:gd name="connsiteY12" fmla="*/ 981075 h 1737000"/>
              <a:gd name="connsiteX13" fmla="*/ 1257300 w 6276975"/>
              <a:gd name="connsiteY13" fmla="*/ 1000125 h 1737000"/>
              <a:gd name="connsiteX14" fmla="*/ 1457325 w 6276975"/>
              <a:gd name="connsiteY14" fmla="*/ 990600 h 1737000"/>
              <a:gd name="connsiteX15" fmla="*/ 1524000 w 6276975"/>
              <a:gd name="connsiteY15" fmla="*/ 971550 h 1737000"/>
              <a:gd name="connsiteX16" fmla="*/ 1571625 w 6276975"/>
              <a:gd name="connsiteY16" fmla="*/ 962025 h 1737000"/>
              <a:gd name="connsiteX17" fmla="*/ 1609725 w 6276975"/>
              <a:gd name="connsiteY17" fmla="*/ 952500 h 1737000"/>
              <a:gd name="connsiteX18" fmla="*/ 1666875 w 6276975"/>
              <a:gd name="connsiteY18" fmla="*/ 942975 h 1737000"/>
              <a:gd name="connsiteX19" fmla="*/ 1771650 w 6276975"/>
              <a:gd name="connsiteY19" fmla="*/ 914400 h 1737000"/>
              <a:gd name="connsiteX20" fmla="*/ 1885950 w 6276975"/>
              <a:gd name="connsiteY20" fmla="*/ 904875 h 1737000"/>
              <a:gd name="connsiteX21" fmla="*/ 1962150 w 6276975"/>
              <a:gd name="connsiteY21" fmla="*/ 866775 h 1737000"/>
              <a:gd name="connsiteX22" fmla="*/ 2000250 w 6276975"/>
              <a:gd name="connsiteY22" fmla="*/ 847725 h 1737000"/>
              <a:gd name="connsiteX23" fmla="*/ 2028825 w 6276975"/>
              <a:gd name="connsiteY23" fmla="*/ 828675 h 1737000"/>
              <a:gd name="connsiteX24" fmla="*/ 2124075 w 6276975"/>
              <a:gd name="connsiteY24" fmla="*/ 800100 h 1737000"/>
              <a:gd name="connsiteX25" fmla="*/ 2200275 w 6276975"/>
              <a:gd name="connsiteY25" fmla="*/ 752475 h 1737000"/>
              <a:gd name="connsiteX26" fmla="*/ 2257425 w 6276975"/>
              <a:gd name="connsiteY26" fmla="*/ 695325 h 1737000"/>
              <a:gd name="connsiteX27" fmla="*/ 2286000 w 6276975"/>
              <a:gd name="connsiteY27" fmla="*/ 685800 h 1737000"/>
              <a:gd name="connsiteX28" fmla="*/ 2362200 w 6276975"/>
              <a:gd name="connsiteY28" fmla="*/ 647700 h 1737000"/>
              <a:gd name="connsiteX29" fmla="*/ 2476500 w 6276975"/>
              <a:gd name="connsiteY29" fmla="*/ 600075 h 1737000"/>
              <a:gd name="connsiteX30" fmla="*/ 2571750 w 6276975"/>
              <a:gd name="connsiteY30" fmla="*/ 542925 h 1737000"/>
              <a:gd name="connsiteX31" fmla="*/ 2600325 w 6276975"/>
              <a:gd name="connsiteY31" fmla="*/ 523875 h 1737000"/>
              <a:gd name="connsiteX32" fmla="*/ 2676525 w 6276975"/>
              <a:gd name="connsiteY32" fmla="*/ 485775 h 1737000"/>
              <a:gd name="connsiteX33" fmla="*/ 2771775 w 6276975"/>
              <a:gd name="connsiteY33" fmla="*/ 428625 h 1737000"/>
              <a:gd name="connsiteX34" fmla="*/ 2800350 w 6276975"/>
              <a:gd name="connsiteY34" fmla="*/ 390525 h 1737000"/>
              <a:gd name="connsiteX35" fmla="*/ 2867025 w 6276975"/>
              <a:gd name="connsiteY35" fmla="*/ 352425 h 1737000"/>
              <a:gd name="connsiteX36" fmla="*/ 2905125 w 6276975"/>
              <a:gd name="connsiteY36" fmla="*/ 304800 h 1737000"/>
              <a:gd name="connsiteX37" fmla="*/ 2962275 w 6276975"/>
              <a:gd name="connsiteY37" fmla="*/ 276225 h 1737000"/>
              <a:gd name="connsiteX38" fmla="*/ 3000375 w 6276975"/>
              <a:gd name="connsiteY38" fmla="*/ 219075 h 1737000"/>
              <a:gd name="connsiteX39" fmla="*/ 3095625 w 6276975"/>
              <a:gd name="connsiteY39" fmla="*/ 133350 h 1737000"/>
              <a:gd name="connsiteX40" fmla="*/ 3114675 w 6276975"/>
              <a:gd name="connsiteY40" fmla="*/ 95250 h 1737000"/>
              <a:gd name="connsiteX41" fmla="*/ 3171825 w 6276975"/>
              <a:gd name="connsiteY41" fmla="*/ 76200 h 1737000"/>
              <a:gd name="connsiteX42" fmla="*/ 3200400 w 6276975"/>
              <a:gd name="connsiteY42" fmla="*/ 47625 h 1737000"/>
              <a:gd name="connsiteX43" fmla="*/ 3267075 w 6276975"/>
              <a:gd name="connsiteY43" fmla="*/ 0 h 1737000"/>
              <a:gd name="connsiteX44" fmla="*/ 3343275 w 6276975"/>
              <a:gd name="connsiteY44" fmla="*/ 19050 h 1737000"/>
              <a:gd name="connsiteX45" fmla="*/ 3371850 w 6276975"/>
              <a:gd name="connsiteY45" fmla="*/ 47625 h 1737000"/>
              <a:gd name="connsiteX46" fmla="*/ 3429000 w 6276975"/>
              <a:gd name="connsiteY46" fmla="*/ 66675 h 1737000"/>
              <a:gd name="connsiteX47" fmla="*/ 3514725 w 6276975"/>
              <a:gd name="connsiteY47" fmla="*/ 95250 h 1737000"/>
              <a:gd name="connsiteX48" fmla="*/ 3543300 w 6276975"/>
              <a:gd name="connsiteY48" fmla="*/ 104775 h 1737000"/>
              <a:gd name="connsiteX49" fmla="*/ 3571875 w 6276975"/>
              <a:gd name="connsiteY49" fmla="*/ 114300 h 1737000"/>
              <a:gd name="connsiteX50" fmla="*/ 3657600 w 6276975"/>
              <a:gd name="connsiteY50" fmla="*/ 161925 h 1737000"/>
              <a:gd name="connsiteX51" fmla="*/ 3695700 w 6276975"/>
              <a:gd name="connsiteY51" fmla="*/ 190500 h 1737000"/>
              <a:gd name="connsiteX52" fmla="*/ 3733800 w 6276975"/>
              <a:gd name="connsiteY52" fmla="*/ 266700 h 1737000"/>
              <a:gd name="connsiteX53" fmla="*/ 3743325 w 6276975"/>
              <a:gd name="connsiteY53" fmla="*/ 295275 h 1737000"/>
              <a:gd name="connsiteX54" fmla="*/ 3771900 w 6276975"/>
              <a:gd name="connsiteY54" fmla="*/ 342900 h 1737000"/>
              <a:gd name="connsiteX55" fmla="*/ 3790950 w 6276975"/>
              <a:gd name="connsiteY55" fmla="*/ 381000 h 1737000"/>
              <a:gd name="connsiteX56" fmla="*/ 3819525 w 6276975"/>
              <a:gd name="connsiteY56" fmla="*/ 409575 h 1737000"/>
              <a:gd name="connsiteX57" fmla="*/ 3895725 w 6276975"/>
              <a:gd name="connsiteY57" fmla="*/ 495300 h 1737000"/>
              <a:gd name="connsiteX58" fmla="*/ 3962400 w 6276975"/>
              <a:gd name="connsiteY58" fmla="*/ 542925 h 1737000"/>
              <a:gd name="connsiteX59" fmla="*/ 3971925 w 6276975"/>
              <a:gd name="connsiteY59" fmla="*/ 600075 h 1737000"/>
              <a:gd name="connsiteX60" fmla="*/ 4000500 w 6276975"/>
              <a:gd name="connsiteY60" fmla="*/ 666750 h 1737000"/>
              <a:gd name="connsiteX61" fmla="*/ 4057650 w 6276975"/>
              <a:gd name="connsiteY61" fmla="*/ 714375 h 1737000"/>
              <a:gd name="connsiteX62" fmla="*/ 4086225 w 6276975"/>
              <a:gd name="connsiteY62" fmla="*/ 742950 h 1737000"/>
              <a:gd name="connsiteX63" fmla="*/ 4124325 w 6276975"/>
              <a:gd name="connsiteY63" fmla="*/ 771525 h 1737000"/>
              <a:gd name="connsiteX64" fmla="*/ 4152900 w 6276975"/>
              <a:gd name="connsiteY64" fmla="*/ 790575 h 1737000"/>
              <a:gd name="connsiteX65" fmla="*/ 4181475 w 6276975"/>
              <a:gd name="connsiteY65" fmla="*/ 819150 h 1737000"/>
              <a:gd name="connsiteX66" fmla="*/ 4219575 w 6276975"/>
              <a:gd name="connsiteY66" fmla="*/ 838200 h 1737000"/>
              <a:gd name="connsiteX67" fmla="*/ 4248150 w 6276975"/>
              <a:gd name="connsiteY67" fmla="*/ 857250 h 1737000"/>
              <a:gd name="connsiteX68" fmla="*/ 4276725 w 6276975"/>
              <a:gd name="connsiteY68" fmla="*/ 866775 h 1737000"/>
              <a:gd name="connsiteX69" fmla="*/ 4381500 w 6276975"/>
              <a:gd name="connsiteY69" fmla="*/ 933450 h 1737000"/>
              <a:gd name="connsiteX70" fmla="*/ 4438650 w 6276975"/>
              <a:gd name="connsiteY70" fmla="*/ 962025 h 1737000"/>
              <a:gd name="connsiteX71" fmla="*/ 4581525 w 6276975"/>
              <a:gd name="connsiteY71" fmla="*/ 971550 h 1737000"/>
              <a:gd name="connsiteX72" fmla="*/ 4619625 w 6276975"/>
              <a:gd name="connsiteY72" fmla="*/ 1009650 h 1737000"/>
              <a:gd name="connsiteX73" fmla="*/ 4648200 w 6276975"/>
              <a:gd name="connsiteY73" fmla="*/ 1047750 h 1737000"/>
              <a:gd name="connsiteX74" fmla="*/ 4686300 w 6276975"/>
              <a:gd name="connsiteY74" fmla="*/ 1104900 h 1737000"/>
              <a:gd name="connsiteX75" fmla="*/ 4705350 w 6276975"/>
              <a:gd name="connsiteY75" fmla="*/ 1133475 h 1737000"/>
              <a:gd name="connsiteX76" fmla="*/ 4848225 w 6276975"/>
              <a:gd name="connsiteY76" fmla="*/ 1247775 h 1737000"/>
              <a:gd name="connsiteX77" fmla="*/ 4876800 w 6276975"/>
              <a:gd name="connsiteY77" fmla="*/ 1285875 h 1737000"/>
              <a:gd name="connsiteX78" fmla="*/ 4933950 w 6276975"/>
              <a:gd name="connsiteY78" fmla="*/ 1333500 h 1737000"/>
              <a:gd name="connsiteX79" fmla="*/ 4953000 w 6276975"/>
              <a:gd name="connsiteY79" fmla="*/ 1371600 h 1737000"/>
              <a:gd name="connsiteX80" fmla="*/ 5019675 w 6276975"/>
              <a:gd name="connsiteY80" fmla="*/ 1476375 h 1737000"/>
              <a:gd name="connsiteX81" fmla="*/ 5114925 w 6276975"/>
              <a:gd name="connsiteY81" fmla="*/ 1609725 h 1737000"/>
              <a:gd name="connsiteX82" fmla="*/ 5162550 w 6276975"/>
              <a:gd name="connsiteY82" fmla="*/ 1647825 h 1737000"/>
              <a:gd name="connsiteX83" fmla="*/ 5191125 w 6276975"/>
              <a:gd name="connsiteY83" fmla="*/ 1666875 h 1737000"/>
              <a:gd name="connsiteX84" fmla="*/ 5219700 w 6276975"/>
              <a:gd name="connsiteY84" fmla="*/ 1695450 h 1737000"/>
              <a:gd name="connsiteX85" fmla="*/ 5581650 w 6276975"/>
              <a:gd name="connsiteY85" fmla="*/ 1704975 h 1737000"/>
              <a:gd name="connsiteX86" fmla="*/ 5905500 w 6276975"/>
              <a:gd name="connsiteY86" fmla="*/ 1714500 h 1737000"/>
              <a:gd name="connsiteX87" fmla="*/ 6248400 w 6276975"/>
              <a:gd name="connsiteY87" fmla="*/ 1714500 h 1737000"/>
              <a:gd name="connsiteX88" fmla="*/ 6276975 w 6276975"/>
              <a:gd name="connsiteY88" fmla="*/ 1704975 h 1737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</a:cxnLst>
            <a:rect l="l" t="t" r="r" b="b"/>
            <a:pathLst>
              <a:path w="6276975" h="1737000">
                <a:moveTo>
                  <a:pt x="0" y="1019175"/>
                </a:moveTo>
                <a:cubicBezTo>
                  <a:pt x="15875" y="1003300"/>
                  <a:pt x="28684" y="983603"/>
                  <a:pt x="47625" y="971550"/>
                </a:cubicBezTo>
                <a:cubicBezTo>
                  <a:pt x="64566" y="960769"/>
                  <a:pt x="85725" y="958850"/>
                  <a:pt x="104775" y="952500"/>
                </a:cubicBezTo>
                <a:cubicBezTo>
                  <a:pt x="114300" y="949325"/>
                  <a:pt x="124996" y="948544"/>
                  <a:pt x="133350" y="942975"/>
                </a:cubicBezTo>
                <a:cubicBezTo>
                  <a:pt x="211799" y="890676"/>
                  <a:pt x="167782" y="907715"/>
                  <a:pt x="266700" y="895350"/>
                </a:cubicBezTo>
                <a:cubicBezTo>
                  <a:pt x="417273" y="845159"/>
                  <a:pt x="303780" y="875653"/>
                  <a:pt x="619125" y="885825"/>
                </a:cubicBezTo>
                <a:cubicBezTo>
                  <a:pt x="666084" y="892533"/>
                  <a:pt x="683073" y="892627"/>
                  <a:pt x="723900" y="904875"/>
                </a:cubicBezTo>
                <a:cubicBezTo>
                  <a:pt x="743134" y="910645"/>
                  <a:pt x="762000" y="917575"/>
                  <a:pt x="781050" y="923925"/>
                </a:cubicBezTo>
                <a:cubicBezTo>
                  <a:pt x="790575" y="927100"/>
                  <a:pt x="799885" y="931015"/>
                  <a:pt x="809625" y="933450"/>
                </a:cubicBezTo>
                <a:cubicBezTo>
                  <a:pt x="822325" y="936625"/>
                  <a:pt x="834676" y="941931"/>
                  <a:pt x="847725" y="942975"/>
                </a:cubicBezTo>
                <a:cubicBezTo>
                  <a:pt x="914263" y="948298"/>
                  <a:pt x="981075" y="949325"/>
                  <a:pt x="1047750" y="952500"/>
                </a:cubicBezTo>
                <a:cubicBezTo>
                  <a:pt x="1085384" y="957876"/>
                  <a:pt x="1124909" y="962265"/>
                  <a:pt x="1162050" y="971550"/>
                </a:cubicBezTo>
                <a:cubicBezTo>
                  <a:pt x="1171790" y="973985"/>
                  <a:pt x="1180971" y="978317"/>
                  <a:pt x="1190625" y="981075"/>
                </a:cubicBezTo>
                <a:cubicBezTo>
                  <a:pt x="1274346" y="1004995"/>
                  <a:pt x="1188787" y="977287"/>
                  <a:pt x="1257300" y="1000125"/>
                </a:cubicBezTo>
                <a:cubicBezTo>
                  <a:pt x="1323975" y="996950"/>
                  <a:pt x="1390787" y="995923"/>
                  <a:pt x="1457325" y="990600"/>
                </a:cubicBezTo>
                <a:cubicBezTo>
                  <a:pt x="1483526" y="988504"/>
                  <a:pt x="1499603" y="977649"/>
                  <a:pt x="1524000" y="971550"/>
                </a:cubicBezTo>
                <a:cubicBezTo>
                  <a:pt x="1539706" y="967623"/>
                  <a:pt x="1555821" y="965537"/>
                  <a:pt x="1571625" y="962025"/>
                </a:cubicBezTo>
                <a:cubicBezTo>
                  <a:pt x="1584404" y="959185"/>
                  <a:pt x="1596888" y="955067"/>
                  <a:pt x="1609725" y="952500"/>
                </a:cubicBezTo>
                <a:cubicBezTo>
                  <a:pt x="1628663" y="948712"/>
                  <a:pt x="1648139" y="947659"/>
                  <a:pt x="1666875" y="942975"/>
                </a:cubicBezTo>
                <a:cubicBezTo>
                  <a:pt x="1733085" y="926423"/>
                  <a:pt x="1709413" y="921722"/>
                  <a:pt x="1771650" y="914400"/>
                </a:cubicBezTo>
                <a:cubicBezTo>
                  <a:pt x="1809620" y="909933"/>
                  <a:pt x="1847850" y="908050"/>
                  <a:pt x="1885950" y="904875"/>
                </a:cubicBezTo>
                <a:cubicBezTo>
                  <a:pt x="1938188" y="887462"/>
                  <a:pt x="1894669" y="904265"/>
                  <a:pt x="1962150" y="866775"/>
                </a:cubicBezTo>
                <a:cubicBezTo>
                  <a:pt x="1974562" y="859879"/>
                  <a:pt x="1987922" y="854770"/>
                  <a:pt x="2000250" y="847725"/>
                </a:cubicBezTo>
                <a:cubicBezTo>
                  <a:pt x="2010189" y="842045"/>
                  <a:pt x="2018364" y="833324"/>
                  <a:pt x="2028825" y="828675"/>
                </a:cubicBezTo>
                <a:cubicBezTo>
                  <a:pt x="2058640" y="815424"/>
                  <a:pt x="2092410" y="808016"/>
                  <a:pt x="2124075" y="800100"/>
                </a:cubicBezTo>
                <a:cubicBezTo>
                  <a:pt x="2149475" y="784225"/>
                  <a:pt x="2182303" y="776437"/>
                  <a:pt x="2200275" y="752475"/>
                </a:cubicBezTo>
                <a:cubicBezTo>
                  <a:pt x="2224130" y="720669"/>
                  <a:pt x="2223998" y="712039"/>
                  <a:pt x="2257425" y="695325"/>
                </a:cubicBezTo>
                <a:cubicBezTo>
                  <a:pt x="2266405" y="690835"/>
                  <a:pt x="2277020" y="690290"/>
                  <a:pt x="2286000" y="685800"/>
                </a:cubicBezTo>
                <a:cubicBezTo>
                  <a:pt x="2356001" y="650799"/>
                  <a:pt x="2263321" y="680660"/>
                  <a:pt x="2362200" y="647700"/>
                </a:cubicBezTo>
                <a:cubicBezTo>
                  <a:pt x="2405663" y="633212"/>
                  <a:pt x="2436721" y="639854"/>
                  <a:pt x="2476500" y="600075"/>
                </a:cubicBezTo>
                <a:cubicBezTo>
                  <a:pt x="2595156" y="481419"/>
                  <a:pt x="2423372" y="641843"/>
                  <a:pt x="2571750" y="542925"/>
                </a:cubicBezTo>
                <a:cubicBezTo>
                  <a:pt x="2581275" y="536575"/>
                  <a:pt x="2590275" y="529357"/>
                  <a:pt x="2600325" y="523875"/>
                </a:cubicBezTo>
                <a:cubicBezTo>
                  <a:pt x="2625256" y="510277"/>
                  <a:pt x="2652896" y="501527"/>
                  <a:pt x="2676525" y="485775"/>
                </a:cubicBezTo>
                <a:cubicBezTo>
                  <a:pt x="2745489" y="439799"/>
                  <a:pt x="2713197" y="457914"/>
                  <a:pt x="2771775" y="428625"/>
                </a:cubicBezTo>
                <a:cubicBezTo>
                  <a:pt x="2781300" y="415925"/>
                  <a:pt x="2788297" y="400856"/>
                  <a:pt x="2800350" y="390525"/>
                </a:cubicBezTo>
                <a:cubicBezTo>
                  <a:pt x="2852644" y="345701"/>
                  <a:pt x="2823447" y="396003"/>
                  <a:pt x="2867025" y="352425"/>
                </a:cubicBezTo>
                <a:cubicBezTo>
                  <a:pt x="2881400" y="338050"/>
                  <a:pt x="2890750" y="319175"/>
                  <a:pt x="2905125" y="304800"/>
                </a:cubicBezTo>
                <a:cubicBezTo>
                  <a:pt x="2923589" y="286336"/>
                  <a:pt x="2939034" y="283972"/>
                  <a:pt x="2962275" y="276225"/>
                </a:cubicBezTo>
                <a:cubicBezTo>
                  <a:pt x="2974975" y="257175"/>
                  <a:pt x="2984186" y="235264"/>
                  <a:pt x="3000375" y="219075"/>
                </a:cubicBezTo>
                <a:cubicBezTo>
                  <a:pt x="3075145" y="144305"/>
                  <a:pt x="3040898" y="169835"/>
                  <a:pt x="3095625" y="133350"/>
                </a:cubicBezTo>
                <a:cubicBezTo>
                  <a:pt x="3101975" y="120650"/>
                  <a:pt x="3103316" y="103769"/>
                  <a:pt x="3114675" y="95250"/>
                </a:cubicBezTo>
                <a:cubicBezTo>
                  <a:pt x="3130739" y="83202"/>
                  <a:pt x="3171825" y="76200"/>
                  <a:pt x="3171825" y="76200"/>
                </a:cubicBezTo>
                <a:cubicBezTo>
                  <a:pt x="3181350" y="66675"/>
                  <a:pt x="3190173" y="56391"/>
                  <a:pt x="3200400" y="47625"/>
                </a:cubicBezTo>
                <a:cubicBezTo>
                  <a:pt x="3221075" y="29903"/>
                  <a:pt x="3244460" y="15077"/>
                  <a:pt x="3267075" y="0"/>
                </a:cubicBezTo>
                <a:cubicBezTo>
                  <a:pt x="3292475" y="6350"/>
                  <a:pt x="3319440" y="8216"/>
                  <a:pt x="3343275" y="19050"/>
                </a:cubicBezTo>
                <a:cubicBezTo>
                  <a:pt x="3355538" y="24624"/>
                  <a:pt x="3360075" y="41083"/>
                  <a:pt x="3371850" y="47625"/>
                </a:cubicBezTo>
                <a:cubicBezTo>
                  <a:pt x="3389403" y="57377"/>
                  <a:pt x="3409950" y="60325"/>
                  <a:pt x="3429000" y="66675"/>
                </a:cubicBezTo>
                <a:lnTo>
                  <a:pt x="3514725" y="95250"/>
                </a:lnTo>
                <a:lnTo>
                  <a:pt x="3543300" y="104775"/>
                </a:lnTo>
                <a:cubicBezTo>
                  <a:pt x="3552825" y="107950"/>
                  <a:pt x="3563521" y="108731"/>
                  <a:pt x="3571875" y="114300"/>
                </a:cubicBezTo>
                <a:cubicBezTo>
                  <a:pt x="3637379" y="157969"/>
                  <a:pt x="3607305" y="145160"/>
                  <a:pt x="3657600" y="161925"/>
                </a:cubicBezTo>
                <a:cubicBezTo>
                  <a:pt x="3670300" y="171450"/>
                  <a:pt x="3684475" y="179275"/>
                  <a:pt x="3695700" y="190500"/>
                </a:cubicBezTo>
                <a:cubicBezTo>
                  <a:pt x="3714114" y="208914"/>
                  <a:pt x="3725614" y="244871"/>
                  <a:pt x="3733800" y="266700"/>
                </a:cubicBezTo>
                <a:cubicBezTo>
                  <a:pt x="3737325" y="276101"/>
                  <a:pt x="3738835" y="286295"/>
                  <a:pt x="3743325" y="295275"/>
                </a:cubicBezTo>
                <a:cubicBezTo>
                  <a:pt x="3751604" y="311834"/>
                  <a:pt x="3762909" y="326716"/>
                  <a:pt x="3771900" y="342900"/>
                </a:cubicBezTo>
                <a:cubicBezTo>
                  <a:pt x="3778796" y="355312"/>
                  <a:pt x="3782697" y="369446"/>
                  <a:pt x="3790950" y="381000"/>
                </a:cubicBezTo>
                <a:cubicBezTo>
                  <a:pt x="3798780" y="391961"/>
                  <a:pt x="3810576" y="399507"/>
                  <a:pt x="3819525" y="409575"/>
                </a:cubicBezTo>
                <a:cubicBezTo>
                  <a:pt x="3846252" y="439643"/>
                  <a:pt x="3865652" y="469523"/>
                  <a:pt x="3895725" y="495300"/>
                </a:cubicBezTo>
                <a:cubicBezTo>
                  <a:pt x="3916400" y="513022"/>
                  <a:pt x="3939785" y="527848"/>
                  <a:pt x="3962400" y="542925"/>
                </a:cubicBezTo>
                <a:cubicBezTo>
                  <a:pt x="3965575" y="561975"/>
                  <a:pt x="3967735" y="581222"/>
                  <a:pt x="3971925" y="600075"/>
                </a:cubicBezTo>
                <a:cubicBezTo>
                  <a:pt x="3975937" y="618129"/>
                  <a:pt x="3991107" y="653599"/>
                  <a:pt x="4000500" y="666750"/>
                </a:cubicBezTo>
                <a:cubicBezTo>
                  <a:pt x="4025054" y="701125"/>
                  <a:pt x="4028164" y="689803"/>
                  <a:pt x="4057650" y="714375"/>
                </a:cubicBezTo>
                <a:cubicBezTo>
                  <a:pt x="4067998" y="722999"/>
                  <a:pt x="4075998" y="734184"/>
                  <a:pt x="4086225" y="742950"/>
                </a:cubicBezTo>
                <a:cubicBezTo>
                  <a:pt x="4098278" y="753281"/>
                  <a:pt x="4111407" y="762298"/>
                  <a:pt x="4124325" y="771525"/>
                </a:cubicBezTo>
                <a:cubicBezTo>
                  <a:pt x="4133640" y="778179"/>
                  <a:pt x="4144106" y="783246"/>
                  <a:pt x="4152900" y="790575"/>
                </a:cubicBezTo>
                <a:cubicBezTo>
                  <a:pt x="4163248" y="799199"/>
                  <a:pt x="4170514" y="811320"/>
                  <a:pt x="4181475" y="819150"/>
                </a:cubicBezTo>
                <a:cubicBezTo>
                  <a:pt x="4193029" y="827403"/>
                  <a:pt x="4207247" y="831155"/>
                  <a:pt x="4219575" y="838200"/>
                </a:cubicBezTo>
                <a:cubicBezTo>
                  <a:pt x="4229514" y="843880"/>
                  <a:pt x="4237911" y="852130"/>
                  <a:pt x="4248150" y="857250"/>
                </a:cubicBezTo>
                <a:cubicBezTo>
                  <a:pt x="4257130" y="861740"/>
                  <a:pt x="4267745" y="862285"/>
                  <a:pt x="4276725" y="866775"/>
                </a:cubicBezTo>
                <a:cubicBezTo>
                  <a:pt x="4303628" y="880227"/>
                  <a:pt x="4358852" y="918351"/>
                  <a:pt x="4381500" y="933450"/>
                </a:cubicBezTo>
                <a:cubicBezTo>
                  <a:pt x="4400444" y="946079"/>
                  <a:pt x="4414989" y="959396"/>
                  <a:pt x="4438650" y="962025"/>
                </a:cubicBezTo>
                <a:cubicBezTo>
                  <a:pt x="4486089" y="967296"/>
                  <a:pt x="4533900" y="968375"/>
                  <a:pt x="4581525" y="971550"/>
                </a:cubicBezTo>
                <a:cubicBezTo>
                  <a:pt x="4630831" y="987985"/>
                  <a:pt x="4595719" y="967815"/>
                  <a:pt x="4619625" y="1009650"/>
                </a:cubicBezTo>
                <a:cubicBezTo>
                  <a:pt x="4627501" y="1023433"/>
                  <a:pt x="4639096" y="1034745"/>
                  <a:pt x="4648200" y="1047750"/>
                </a:cubicBezTo>
                <a:cubicBezTo>
                  <a:pt x="4661330" y="1066507"/>
                  <a:pt x="4673600" y="1085850"/>
                  <a:pt x="4686300" y="1104900"/>
                </a:cubicBezTo>
                <a:cubicBezTo>
                  <a:pt x="4692650" y="1114425"/>
                  <a:pt x="4696841" y="1125817"/>
                  <a:pt x="4705350" y="1133475"/>
                </a:cubicBezTo>
                <a:cubicBezTo>
                  <a:pt x="4814361" y="1231585"/>
                  <a:pt x="4763972" y="1197223"/>
                  <a:pt x="4848225" y="1247775"/>
                </a:cubicBezTo>
                <a:cubicBezTo>
                  <a:pt x="4857750" y="1260475"/>
                  <a:pt x="4865575" y="1274650"/>
                  <a:pt x="4876800" y="1285875"/>
                </a:cubicBezTo>
                <a:cubicBezTo>
                  <a:pt x="4918572" y="1327647"/>
                  <a:pt x="4894940" y="1278885"/>
                  <a:pt x="4933950" y="1333500"/>
                </a:cubicBezTo>
                <a:cubicBezTo>
                  <a:pt x="4942203" y="1345054"/>
                  <a:pt x="4946104" y="1359188"/>
                  <a:pt x="4953000" y="1371600"/>
                </a:cubicBezTo>
                <a:cubicBezTo>
                  <a:pt x="5001890" y="1459602"/>
                  <a:pt x="4960750" y="1378167"/>
                  <a:pt x="5019675" y="1476375"/>
                </a:cubicBezTo>
                <a:cubicBezTo>
                  <a:pt x="5055804" y="1536590"/>
                  <a:pt x="5033018" y="1544199"/>
                  <a:pt x="5114925" y="1609725"/>
                </a:cubicBezTo>
                <a:cubicBezTo>
                  <a:pt x="5130800" y="1622425"/>
                  <a:pt x="5146286" y="1635627"/>
                  <a:pt x="5162550" y="1647825"/>
                </a:cubicBezTo>
                <a:cubicBezTo>
                  <a:pt x="5171708" y="1654694"/>
                  <a:pt x="5182331" y="1659546"/>
                  <a:pt x="5191125" y="1666875"/>
                </a:cubicBezTo>
                <a:cubicBezTo>
                  <a:pt x="5201473" y="1675499"/>
                  <a:pt x="5206293" y="1694142"/>
                  <a:pt x="5219700" y="1695450"/>
                </a:cubicBezTo>
                <a:cubicBezTo>
                  <a:pt x="5339821" y="1707169"/>
                  <a:pt x="5461005" y="1701624"/>
                  <a:pt x="5581650" y="1704975"/>
                </a:cubicBezTo>
                <a:lnTo>
                  <a:pt x="5905500" y="1714500"/>
                </a:lnTo>
                <a:cubicBezTo>
                  <a:pt x="6072367" y="1747873"/>
                  <a:pt x="5992936" y="1740927"/>
                  <a:pt x="6248400" y="1714500"/>
                </a:cubicBezTo>
                <a:cubicBezTo>
                  <a:pt x="6258387" y="1713467"/>
                  <a:pt x="6276975" y="1704975"/>
                  <a:pt x="6276975" y="1704975"/>
                </a:cubicBezTo>
              </a:path>
            </a:pathLst>
          </a:custGeom>
          <a:effectLst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2038350" y="4379226"/>
            <a:ext cx="5953125" cy="1431024"/>
            <a:chOff x="2038350" y="4379226"/>
            <a:chExt cx="5953125" cy="1431024"/>
          </a:xfrm>
        </p:grpSpPr>
        <p:sp>
          <p:nvSpPr>
            <p:cNvPr id="13" name="Freeform 12"/>
            <p:cNvSpPr/>
            <p:nvPr/>
          </p:nvSpPr>
          <p:spPr>
            <a:xfrm>
              <a:off x="2038350" y="4781550"/>
              <a:ext cx="3314700" cy="1028700"/>
            </a:xfrm>
            <a:custGeom>
              <a:avLst/>
              <a:gdLst>
                <a:gd name="connsiteX0" fmla="*/ 0 w 3314700"/>
                <a:gd name="connsiteY0" fmla="*/ 1028700 h 1028700"/>
                <a:gd name="connsiteX1" fmla="*/ 76200 w 3314700"/>
                <a:gd name="connsiteY1" fmla="*/ 1009650 h 1028700"/>
                <a:gd name="connsiteX2" fmla="*/ 104775 w 3314700"/>
                <a:gd name="connsiteY2" fmla="*/ 990600 h 1028700"/>
                <a:gd name="connsiteX3" fmla="*/ 133350 w 3314700"/>
                <a:gd name="connsiteY3" fmla="*/ 962025 h 1028700"/>
                <a:gd name="connsiteX4" fmla="*/ 228600 w 3314700"/>
                <a:gd name="connsiteY4" fmla="*/ 952500 h 1028700"/>
                <a:gd name="connsiteX5" fmla="*/ 361950 w 3314700"/>
                <a:gd name="connsiteY5" fmla="*/ 933450 h 1028700"/>
                <a:gd name="connsiteX6" fmla="*/ 504825 w 3314700"/>
                <a:gd name="connsiteY6" fmla="*/ 942975 h 1028700"/>
                <a:gd name="connsiteX7" fmla="*/ 571500 w 3314700"/>
                <a:gd name="connsiteY7" fmla="*/ 962025 h 1028700"/>
                <a:gd name="connsiteX8" fmla="*/ 781050 w 3314700"/>
                <a:gd name="connsiteY8" fmla="*/ 981075 h 1028700"/>
                <a:gd name="connsiteX9" fmla="*/ 1085850 w 3314700"/>
                <a:gd name="connsiteY9" fmla="*/ 1000125 h 1028700"/>
                <a:gd name="connsiteX10" fmla="*/ 1143000 w 3314700"/>
                <a:gd name="connsiteY10" fmla="*/ 1019175 h 1028700"/>
                <a:gd name="connsiteX11" fmla="*/ 1543050 w 3314700"/>
                <a:gd name="connsiteY11" fmla="*/ 1009650 h 1028700"/>
                <a:gd name="connsiteX12" fmla="*/ 1590675 w 3314700"/>
                <a:gd name="connsiteY12" fmla="*/ 1000125 h 1028700"/>
                <a:gd name="connsiteX13" fmla="*/ 1647825 w 3314700"/>
                <a:gd name="connsiteY13" fmla="*/ 981075 h 1028700"/>
                <a:gd name="connsiteX14" fmla="*/ 1733550 w 3314700"/>
                <a:gd name="connsiteY14" fmla="*/ 952500 h 1028700"/>
                <a:gd name="connsiteX15" fmla="*/ 1762125 w 3314700"/>
                <a:gd name="connsiteY15" fmla="*/ 942975 h 1028700"/>
                <a:gd name="connsiteX16" fmla="*/ 1790700 w 3314700"/>
                <a:gd name="connsiteY16" fmla="*/ 933450 h 1028700"/>
                <a:gd name="connsiteX17" fmla="*/ 1819275 w 3314700"/>
                <a:gd name="connsiteY17" fmla="*/ 914400 h 1028700"/>
                <a:gd name="connsiteX18" fmla="*/ 1857375 w 3314700"/>
                <a:gd name="connsiteY18" fmla="*/ 904875 h 1028700"/>
                <a:gd name="connsiteX19" fmla="*/ 1895475 w 3314700"/>
                <a:gd name="connsiteY19" fmla="*/ 885825 h 1028700"/>
                <a:gd name="connsiteX20" fmla="*/ 1924050 w 3314700"/>
                <a:gd name="connsiteY20" fmla="*/ 876300 h 1028700"/>
                <a:gd name="connsiteX21" fmla="*/ 1952625 w 3314700"/>
                <a:gd name="connsiteY21" fmla="*/ 857250 h 1028700"/>
                <a:gd name="connsiteX22" fmla="*/ 2019300 w 3314700"/>
                <a:gd name="connsiteY22" fmla="*/ 838200 h 1028700"/>
                <a:gd name="connsiteX23" fmla="*/ 2047875 w 3314700"/>
                <a:gd name="connsiteY23" fmla="*/ 819150 h 1028700"/>
                <a:gd name="connsiteX24" fmla="*/ 2076450 w 3314700"/>
                <a:gd name="connsiteY24" fmla="*/ 809625 h 1028700"/>
                <a:gd name="connsiteX25" fmla="*/ 2105025 w 3314700"/>
                <a:gd name="connsiteY25" fmla="*/ 790575 h 1028700"/>
                <a:gd name="connsiteX26" fmla="*/ 2133600 w 3314700"/>
                <a:gd name="connsiteY26" fmla="*/ 781050 h 1028700"/>
                <a:gd name="connsiteX27" fmla="*/ 2228850 w 3314700"/>
                <a:gd name="connsiteY27" fmla="*/ 742950 h 1028700"/>
                <a:gd name="connsiteX28" fmla="*/ 2257425 w 3314700"/>
                <a:gd name="connsiteY28" fmla="*/ 733425 h 1028700"/>
                <a:gd name="connsiteX29" fmla="*/ 2286000 w 3314700"/>
                <a:gd name="connsiteY29" fmla="*/ 714375 h 1028700"/>
                <a:gd name="connsiteX30" fmla="*/ 2343150 w 3314700"/>
                <a:gd name="connsiteY30" fmla="*/ 695325 h 1028700"/>
                <a:gd name="connsiteX31" fmla="*/ 2428875 w 3314700"/>
                <a:gd name="connsiteY31" fmla="*/ 657225 h 1028700"/>
                <a:gd name="connsiteX32" fmla="*/ 2457450 w 3314700"/>
                <a:gd name="connsiteY32" fmla="*/ 647700 h 1028700"/>
                <a:gd name="connsiteX33" fmla="*/ 2514600 w 3314700"/>
                <a:gd name="connsiteY33" fmla="*/ 619125 h 1028700"/>
                <a:gd name="connsiteX34" fmla="*/ 2581275 w 3314700"/>
                <a:gd name="connsiteY34" fmla="*/ 571500 h 1028700"/>
                <a:gd name="connsiteX35" fmla="*/ 2609850 w 3314700"/>
                <a:gd name="connsiteY35" fmla="*/ 561975 h 1028700"/>
                <a:gd name="connsiteX36" fmla="*/ 2638425 w 3314700"/>
                <a:gd name="connsiteY36" fmla="*/ 542925 h 1028700"/>
                <a:gd name="connsiteX37" fmla="*/ 2667000 w 3314700"/>
                <a:gd name="connsiteY37" fmla="*/ 533400 h 1028700"/>
                <a:gd name="connsiteX38" fmla="*/ 2695575 w 3314700"/>
                <a:gd name="connsiteY38" fmla="*/ 514350 h 1028700"/>
                <a:gd name="connsiteX39" fmla="*/ 2752725 w 3314700"/>
                <a:gd name="connsiteY39" fmla="*/ 495300 h 1028700"/>
                <a:gd name="connsiteX40" fmla="*/ 2781300 w 3314700"/>
                <a:gd name="connsiteY40" fmla="*/ 476250 h 1028700"/>
                <a:gd name="connsiteX41" fmla="*/ 2819400 w 3314700"/>
                <a:gd name="connsiteY41" fmla="*/ 457200 h 1028700"/>
                <a:gd name="connsiteX42" fmla="*/ 2847975 w 3314700"/>
                <a:gd name="connsiteY42" fmla="*/ 428625 h 1028700"/>
                <a:gd name="connsiteX43" fmla="*/ 2905125 w 3314700"/>
                <a:gd name="connsiteY43" fmla="*/ 390525 h 1028700"/>
                <a:gd name="connsiteX44" fmla="*/ 2933700 w 3314700"/>
                <a:gd name="connsiteY44" fmla="*/ 371475 h 1028700"/>
                <a:gd name="connsiteX45" fmla="*/ 2962275 w 3314700"/>
                <a:gd name="connsiteY45" fmla="*/ 352425 h 1028700"/>
                <a:gd name="connsiteX46" fmla="*/ 3009900 w 3314700"/>
                <a:gd name="connsiteY46" fmla="*/ 333375 h 1028700"/>
                <a:gd name="connsiteX47" fmla="*/ 3067050 w 3314700"/>
                <a:gd name="connsiteY47" fmla="*/ 314325 h 1028700"/>
                <a:gd name="connsiteX48" fmla="*/ 3114675 w 3314700"/>
                <a:gd name="connsiteY48" fmla="*/ 266700 h 1028700"/>
                <a:gd name="connsiteX49" fmla="*/ 3133725 w 3314700"/>
                <a:gd name="connsiteY49" fmla="*/ 238125 h 1028700"/>
                <a:gd name="connsiteX50" fmla="*/ 3162300 w 3314700"/>
                <a:gd name="connsiteY50" fmla="*/ 209550 h 1028700"/>
                <a:gd name="connsiteX51" fmla="*/ 3209925 w 3314700"/>
                <a:gd name="connsiteY51" fmla="*/ 161925 h 1028700"/>
                <a:gd name="connsiteX52" fmla="*/ 3248025 w 3314700"/>
                <a:gd name="connsiteY52" fmla="*/ 85725 h 1028700"/>
                <a:gd name="connsiteX53" fmla="*/ 3276600 w 3314700"/>
                <a:gd name="connsiteY53" fmla="*/ 76200 h 1028700"/>
                <a:gd name="connsiteX54" fmla="*/ 3295650 w 3314700"/>
                <a:gd name="connsiteY54" fmla="*/ 47625 h 1028700"/>
                <a:gd name="connsiteX55" fmla="*/ 3305175 w 3314700"/>
                <a:gd name="connsiteY55" fmla="*/ 19050 h 1028700"/>
                <a:gd name="connsiteX56" fmla="*/ 3314700 w 3314700"/>
                <a:gd name="connsiteY56" fmla="*/ 0 h 1028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</a:cxnLst>
              <a:rect l="l" t="t" r="r" b="b"/>
              <a:pathLst>
                <a:path w="3314700" h="1028700">
                  <a:moveTo>
                    <a:pt x="0" y="1028700"/>
                  </a:moveTo>
                  <a:cubicBezTo>
                    <a:pt x="18114" y="1025077"/>
                    <a:pt x="56674" y="1019413"/>
                    <a:pt x="76200" y="1009650"/>
                  </a:cubicBezTo>
                  <a:cubicBezTo>
                    <a:pt x="86439" y="1004530"/>
                    <a:pt x="95981" y="997929"/>
                    <a:pt x="104775" y="990600"/>
                  </a:cubicBezTo>
                  <a:cubicBezTo>
                    <a:pt x="115123" y="981976"/>
                    <a:pt x="120475" y="965986"/>
                    <a:pt x="133350" y="962025"/>
                  </a:cubicBezTo>
                  <a:cubicBezTo>
                    <a:pt x="163847" y="952641"/>
                    <a:pt x="196850" y="955675"/>
                    <a:pt x="228600" y="952500"/>
                  </a:cubicBezTo>
                  <a:cubicBezTo>
                    <a:pt x="279887" y="939678"/>
                    <a:pt x="296984" y="933450"/>
                    <a:pt x="361950" y="933450"/>
                  </a:cubicBezTo>
                  <a:cubicBezTo>
                    <a:pt x="409681" y="933450"/>
                    <a:pt x="457200" y="939800"/>
                    <a:pt x="504825" y="942975"/>
                  </a:cubicBezTo>
                  <a:cubicBezTo>
                    <a:pt x="523156" y="949085"/>
                    <a:pt x="553208" y="959914"/>
                    <a:pt x="571500" y="962025"/>
                  </a:cubicBezTo>
                  <a:cubicBezTo>
                    <a:pt x="641176" y="970065"/>
                    <a:pt x="711200" y="974725"/>
                    <a:pt x="781050" y="981075"/>
                  </a:cubicBezTo>
                  <a:cubicBezTo>
                    <a:pt x="918818" y="1015517"/>
                    <a:pt x="715229" y="967423"/>
                    <a:pt x="1085850" y="1000125"/>
                  </a:cubicBezTo>
                  <a:cubicBezTo>
                    <a:pt x="1105853" y="1001890"/>
                    <a:pt x="1143000" y="1019175"/>
                    <a:pt x="1143000" y="1019175"/>
                  </a:cubicBezTo>
                  <a:lnTo>
                    <a:pt x="1543050" y="1009650"/>
                  </a:lnTo>
                  <a:cubicBezTo>
                    <a:pt x="1559225" y="1008962"/>
                    <a:pt x="1575056" y="1004385"/>
                    <a:pt x="1590675" y="1000125"/>
                  </a:cubicBezTo>
                  <a:cubicBezTo>
                    <a:pt x="1610048" y="994841"/>
                    <a:pt x="1628775" y="987425"/>
                    <a:pt x="1647825" y="981075"/>
                  </a:cubicBezTo>
                  <a:lnTo>
                    <a:pt x="1733550" y="952500"/>
                  </a:lnTo>
                  <a:lnTo>
                    <a:pt x="1762125" y="942975"/>
                  </a:lnTo>
                  <a:cubicBezTo>
                    <a:pt x="1771650" y="939800"/>
                    <a:pt x="1782346" y="939019"/>
                    <a:pt x="1790700" y="933450"/>
                  </a:cubicBezTo>
                  <a:cubicBezTo>
                    <a:pt x="1800225" y="927100"/>
                    <a:pt x="1808753" y="918909"/>
                    <a:pt x="1819275" y="914400"/>
                  </a:cubicBezTo>
                  <a:cubicBezTo>
                    <a:pt x="1831307" y="909243"/>
                    <a:pt x="1845118" y="909472"/>
                    <a:pt x="1857375" y="904875"/>
                  </a:cubicBezTo>
                  <a:cubicBezTo>
                    <a:pt x="1870670" y="899889"/>
                    <a:pt x="1882424" y="891418"/>
                    <a:pt x="1895475" y="885825"/>
                  </a:cubicBezTo>
                  <a:cubicBezTo>
                    <a:pt x="1904703" y="881870"/>
                    <a:pt x="1915070" y="880790"/>
                    <a:pt x="1924050" y="876300"/>
                  </a:cubicBezTo>
                  <a:cubicBezTo>
                    <a:pt x="1934289" y="871180"/>
                    <a:pt x="1942103" y="861759"/>
                    <a:pt x="1952625" y="857250"/>
                  </a:cubicBezTo>
                  <a:cubicBezTo>
                    <a:pt x="1995351" y="838939"/>
                    <a:pt x="1982229" y="856736"/>
                    <a:pt x="2019300" y="838200"/>
                  </a:cubicBezTo>
                  <a:cubicBezTo>
                    <a:pt x="2029539" y="833080"/>
                    <a:pt x="2037636" y="824270"/>
                    <a:pt x="2047875" y="819150"/>
                  </a:cubicBezTo>
                  <a:cubicBezTo>
                    <a:pt x="2056855" y="814660"/>
                    <a:pt x="2067470" y="814115"/>
                    <a:pt x="2076450" y="809625"/>
                  </a:cubicBezTo>
                  <a:cubicBezTo>
                    <a:pt x="2086689" y="804505"/>
                    <a:pt x="2094786" y="795695"/>
                    <a:pt x="2105025" y="790575"/>
                  </a:cubicBezTo>
                  <a:cubicBezTo>
                    <a:pt x="2114005" y="786085"/>
                    <a:pt x="2124372" y="785005"/>
                    <a:pt x="2133600" y="781050"/>
                  </a:cubicBezTo>
                  <a:cubicBezTo>
                    <a:pt x="2231706" y="739005"/>
                    <a:pt x="2098768" y="786311"/>
                    <a:pt x="2228850" y="742950"/>
                  </a:cubicBezTo>
                  <a:cubicBezTo>
                    <a:pt x="2238375" y="739775"/>
                    <a:pt x="2249071" y="738994"/>
                    <a:pt x="2257425" y="733425"/>
                  </a:cubicBezTo>
                  <a:cubicBezTo>
                    <a:pt x="2266950" y="727075"/>
                    <a:pt x="2275539" y="719024"/>
                    <a:pt x="2286000" y="714375"/>
                  </a:cubicBezTo>
                  <a:cubicBezTo>
                    <a:pt x="2304350" y="706220"/>
                    <a:pt x="2326442" y="706464"/>
                    <a:pt x="2343150" y="695325"/>
                  </a:cubicBezTo>
                  <a:cubicBezTo>
                    <a:pt x="2388433" y="665136"/>
                    <a:pt x="2360865" y="679895"/>
                    <a:pt x="2428875" y="657225"/>
                  </a:cubicBezTo>
                  <a:cubicBezTo>
                    <a:pt x="2438400" y="654050"/>
                    <a:pt x="2449096" y="653269"/>
                    <a:pt x="2457450" y="647700"/>
                  </a:cubicBezTo>
                  <a:cubicBezTo>
                    <a:pt x="2494379" y="623081"/>
                    <a:pt x="2475165" y="632270"/>
                    <a:pt x="2514600" y="619125"/>
                  </a:cubicBezTo>
                  <a:cubicBezTo>
                    <a:pt x="2523229" y="612653"/>
                    <a:pt x="2567347" y="578464"/>
                    <a:pt x="2581275" y="571500"/>
                  </a:cubicBezTo>
                  <a:cubicBezTo>
                    <a:pt x="2590255" y="567010"/>
                    <a:pt x="2600870" y="566465"/>
                    <a:pt x="2609850" y="561975"/>
                  </a:cubicBezTo>
                  <a:cubicBezTo>
                    <a:pt x="2620089" y="556855"/>
                    <a:pt x="2628186" y="548045"/>
                    <a:pt x="2638425" y="542925"/>
                  </a:cubicBezTo>
                  <a:cubicBezTo>
                    <a:pt x="2647405" y="538435"/>
                    <a:pt x="2658020" y="537890"/>
                    <a:pt x="2667000" y="533400"/>
                  </a:cubicBezTo>
                  <a:cubicBezTo>
                    <a:pt x="2677239" y="528280"/>
                    <a:pt x="2685114" y="518999"/>
                    <a:pt x="2695575" y="514350"/>
                  </a:cubicBezTo>
                  <a:cubicBezTo>
                    <a:pt x="2713925" y="506195"/>
                    <a:pt x="2736017" y="506439"/>
                    <a:pt x="2752725" y="495300"/>
                  </a:cubicBezTo>
                  <a:cubicBezTo>
                    <a:pt x="2762250" y="488950"/>
                    <a:pt x="2771361" y="481930"/>
                    <a:pt x="2781300" y="476250"/>
                  </a:cubicBezTo>
                  <a:cubicBezTo>
                    <a:pt x="2793628" y="469205"/>
                    <a:pt x="2807846" y="465453"/>
                    <a:pt x="2819400" y="457200"/>
                  </a:cubicBezTo>
                  <a:cubicBezTo>
                    <a:pt x="2830361" y="449370"/>
                    <a:pt x="2837342" y="436895"/>
                    <a:pt x="2847975" y="428625"/>
                  </a:cubicBezTo>
                  <a:cubicBezTo>
                    <a:pt x="2866047" y="414569"/>
                    <a:pt x="2886075" y="403225"/>
                    <a:pt x="2905125" y="390525"/>
                  </a:cubicBezTo>
                  <a:lnTo>
                    <a:pt x="2933700" y="371475"/>
                  </a:lnTo>
                  <a:cubicBezTo>
                    <a:pt x="2943225" y="365125"/>
                    <a:pt x="2951646" y="356677"/>
                    <a:pt x="2962275" y="352425"/>
                  </a:cubicBezTo>
                  <a:cubicBezTo>
                    <a:pt x="2978150" y="346075"/>
                    <a:pt x="2993832" y="339218"/>
                    <a:pt x="3009900" y="333375"/>
                  </a:cubicBezTo>
                  <a:cubicBezTo>
                    <a:pt x="3028771" y="326513"/>
                    <a:pt x="3067050" y="314325"/>
                    <a:pt x="3067050" y="314325"/>
                  </a:cubicBezTo>
                  <a:cubicBezTo>
                    <a:pt x="3117850" y="238125"/>
                    <a:pt x="3051175" y="330200"/>
                    <a:pt x="3114675" y="266700"/>
                  </a:cubicBezTo>
                  <a:cubicBezTo>
                    <a:pt x="3122770" y="258605"/>
                    <a:pt x="3126396" y="246919"/>
                    <a:pt x="3133725" y="238125"/>
                  </a:cubicBezTo>
                  <a:cubicBezTo>
                    <a:pt x="3142349" y="227777"/>
                    <a:pt x="3153676" y="219898"/>
                    <a:pt x="3162300" y="209550"/>
                  </a:cubicBezTo>
                  <a:cubicBezTo>
                    <a:pt x="3201988" y="161925"/>
                    <a:pt x="3157538" y="196850"/>
                    <a:pt x="3209925" y="161925"/>
                  </a:cubicBezTo>
                  <a:cubicBezTo>
                    <a:pt x="3215678" y="147543"/>
                    <a:pt x="3231240" y="99153"/>
                    <a:pt x="3248025" y="85725"/>
                  </a:cubicBezTo>
                  <a:cubicBezTo>
                    <a:pt x="3255865" y="79453"/>
                    <a:pt x="3267075" y="79375"/>
                    <a:pt x="3276600" y="76200"/>
                  </a:cubicBezTo>
                  <a:cubicBezTo>
                    <a:pt x="3282950" y="66675"/>
                    <a:pt x="3290530" y="57864"/>
                    <a:pt x="3295650" y="47625"/>
                  </a:cubicBezTo>
                  <a:cubicBezTo>
                    <a:pt x="3300140" y="38645"/>
                    <a:pt x="3301446" y="28372"/>
                    <a:pt x="3305175" y="19050"/>
                  </a:cubicBezTo>
                  <a:cubicBezTo>
                    <a:pt x="3307812" y="12458"/>
                    <a:pt x="3311525" y="6350"/>
                    <a:pt x="3314700" y="0"/>
                  </a:cubicBezTo>
                </a:path>
              </a:pathLst>
            </a:custGeom>
            <a:ln w="34925"/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5362575" y="4379226"/>
              <a:ext cx="2628900" cy="402324"/>
            </a:xfrm>
            <a:custGeom>
              <a:avLst/>
              <a:gdLst>
                <a:gd name="connsiteX0" fmla="*/ 0 w 2628900"/>
                <a:gd name="connsiteY0" fmla="*/ 402324 h 402324"/>
                <a:gd name="connsiteX1" fmla="*/ 95250 w 2628900"/>
                <a:gd name="connsiteY1" fmla="*/ 297549 h 402324"/>
                <a:gd name="connsiteX2" fmla="*/ 114300 w 2628900"/>
                <a:gd name="connsiteY2" fmla="*/ 268974 h 402324"/>
                <a:gd name="connsiteX3" fmla="*/ 142875 w 2628900"/>
                <a:gd name="connsiteY3" fmla="*/ 259449 h 402324"/>
                <a:gd name="connsiteX4" fmla="*/ 200025 w 2628900"/>
                <a:gd name="connsiteY4" fmla="*/ 221349 h 402324"/>
                <a:gd name="connsiteX5" fmla="*/ 228600 w 2628900"/>
                <a:gd name="connsiteY5" fmla="*/ 211824 h 402324"/>
                <a:gd name="connsiteX6" fmla="*/ 257175 w 2628900"/>
                <a:gd name="connsiteY6" fmla="*/ 192774 h 402324"/>
                <a:gd name="connsiteX7" fmla="*/ 314325 w 2628900"/>
                <a:gd name="connsiteY7" fmla="*/ 173724 h 402324"/>
                <a:gd name="connsiteX8" fmla="*/ 371475 w 2628900"/>
                <a:gd name="connsiteY8" fmla="*/ 154674 h 402324"/>
                <a:gd name="connsiteX9" fmla="*/ 428625 w 2628900"/>
                <a:gd name="connsiteY9" fmla="*/ 135624 h 402324"/>
                <a:gd name="connsiteX10" fmla="*/ 457200 w 2628900"/>
                <a:gd name="connsiteY10" fmla="*/ 126099 h 402324"/>
                <a:gd name="connsiteX11" fmla="*/ 514350 w 2628900"/>
                <a:gd name="connsiteY11" fmla="*/ 97524 h 402324"/>
                <a:gd name="connsiteX12" fmla="*/ 600075 w 2628900"/>
                <a:gd name="connsiteY12" fmla="*/ 78474 h 402324"/>
                <a:gd name="connsiteX13" fmla="*/ 676275 w 2628900"/>
                <a:gd name="connsiteY13" fmla="*/ 87999 h 402324"/>
                <a:gd name="connsiteX14" fmla="*/ 733425 w 2628900"/>
                <a:gd name="connsiteY14" fmla="*/ 107049 h 402324"/>
                <a:gd name="connsiteX15" fmla="*/ 762000 w 2628900"/>
                <a:gd name="connsiteY15" fmla="*/ 116574 h 402324"/>
                <a:gd name="connsiteX16" fmla="*/ 952500 w 2628900"/>
                <a:gd name="connsiteY16" fmla="*/ 145149 h 402324"/>
                <a:gd name="connsiteX17" fmla="*/ 1038225 w 2628900"/>
                <a:gd name="connsiteY17" fmla="*/ 183249 h 402324"/>
                <a:gd name="connsiteX18" fmla="*/ 1095375 w 2628900"/>
                <a:gd name="connsiteY18" fmla="*/ 202299 h 402324"/>
                <a:gd name="connsiteX19" fmla="*/ 1123950 w 2628900"/>
                <a:gd name="connsiteY19" fmla="*/ 211824 h 402324"/>
                <a:gd name="connsiteX20" fmla="*/ 1162050 w 2628900"/>
                <a:gd name="connsiteY20" fmla="*/ 221349 h 402324"/>
                <a:gd name="connsiteX21" fmla="*/ 1257300 w 2628900"/>
                <a:gd name="connsiteY21" fmla="*/ 278499 h 402324"/>
                <a:gd name="connsiteX22" fmla="*/ 1285875 w 2628900"/>
                <a:gd name="connsiteY22" fmla="*/ 288024 h 402324"/>
                <a:gd name="connsiteX23" fmla="*/ 1362075 w 2628900"/>
                <a:gd name="connsiteY23" fmla="*/ 297549 h 402324"/>
                <a:gd name="connsiteX24" fmla="*/ 1419225 w 2628900"/>
                <a:gd name="connsiteY24" fmla="*/ 316599 h 402324"/>
                <a:gd name="connsiteX25" fmla="*/ 1514475 w 2628900"/>
                <a:gd name="connsiteY25" fmla="*/ 335649 h 402324"/>
                <a:gd name="connsiteX26" fmla="*/ 1828800 w 2628900"/>
                <a:gd name="connsiteY26" fmla="*/ 326124 h 402324"/>
                <a:gd name="connsiteX27" fmla="*/ 1857375 w 2628900"/>
                <a:gd name="connsiteY27" fmla="*/ 316599 h 402324"/>
                <a:gd name="connsiteX28" fmla="*/ 1943100 w 2628900"/>
                <a:gd name="connsiteY28" fmla="*/ 249924 h 402324"/>
                <a:gd name="connsiteX29" fmla="*/ 1971675 w 2628900"/>
                <a:gd name="connsiteY29" fmla="*/ 230874 h 402324"/>
                <a:gd name="connsiteX30" fmla="*/ 2028825 w 2628900"/>
                <a:gd name="connsiteY30" fmla="*/ 183249 h 402324"/>
                <a:gd name="connsiteX31" fmla="*/ 2047875 w 2628900"/>
                <a:gd name="connsiteY31" fmla="*/ 145149 h 402324"/>
                <a:gd name="connsiteX32" fmla="*/ 2076450 w 2628900"/>
                <a:gd name="connsiteY32" fmla="*/ 135624 h 402324"/>
                <a:gd name="connsiteX33" fmla="*/ 2152650 w 2628900"/>
                <a:gd name="connsiteY33" fmla="*/ 107049 h 402324"/>
                <a:gd name="connsiteX34" fmla="*/ 2181225 w 2628900"/>
                <a:gd name="connsiteY34" fmla="*/ 87999 h 402324"/>
                <a:gd name="connsiteX35" fmla="*/ 2276475 w 2628900"/>
                <a:gd name="connsiteY35" fmla="*/ 59424 h 402324"/>
                <a:gd name="connsiteX36" fmla="*/ 2371725 w 2628900"/>
                <a:gd name="connsiteY36" fmla="*/ 49899 h 402324"/>
                <a:gd name="connsiteX37" fmla="*/ 2400300 w 2628900"/>
                <a:gd name="connsiteY37" fmla="*/ 40374 h 402324"/>
                <a:gd name="connsiteX38" fmla="*/ 2466975 w 2628900"/>
                <a:gd name="connsiteY38" fmla="*/ 2274 h 402324"/>
                <a:gd name="connsiteX39" fmla="*/ 2628900 w 2628900"/>
                <a:gd name="connsiteY39" fmla="*/ 2274 h 4023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</a:cxnLst>
              <a:rect l="l" t="t" r="r" b="b"/>
              <a:pathLst>
                <a:path w="2628900" h="402324">
                  <a:moveTo>
                    <a:pt x="0" y="402324"/>
                  </a:moveTo>
                  <a:cubicBezTo>
                    <a:pt x="31750" y="367399"/>
                    <a:pt x="64533" y="333386"/>
                    <a:pt x="95250" y="297549"/>
                  </a:cubicBezTo>
                  <a:cubicBezTo>
                    <a:pt x="102700" y="288857"/>
                    <a:pt x="105361" y="276125"/>
                    <a:pt x="114300" y="268974"/>
                  </a:cubicBezTo>
                  <a:cubicBezTo>
                    <a:pt x="122140" y="262702"/>
                    <a:pt x="134098" y="264325"/>
                    <a:pt x="142875" y="259449"/>
                  </a:cubicBezTo>
                  <a:cubicBezTo>
                    <a:pt x="162889" y="248330"/>
                    <a:pt x="178305" y="228589"/>
                    <a:pt x="200025" y="221349"/>
                  </a:cubicBezTo>
                  <a:cubicBezTo>
                    <a:pt x="209550" y="218174"/>
                    <a:pt x="219620" y="216314"/>
                    <a:pt x="228600" y="211824"/>
                  </a:cubicBezTo>
                  <a:cubicBezTo>
                    <a:pt x="238839" y="206704"/>
                    <a:pt x="246714" y="197423"/>
                    <a:pt x="257175" y="192774"/>
                  </a:cubicBezTo>
                  <a:cubicBezTo>
                    <a:pt x="275525" y="184619"/>
                    <a:pt x="295275" y="180074"/>
                    <a:pt x="314325" y="173724"/>
                  </a:cubicBezTo>
                  <a:lnTo>
                    <a:pt x="371475" y="154674"/>
                  </a:lnTo>
                  <a:lnTo>
                    <a:pt x="428625" y="135624"/>
                  </a:lnTo>
                  <a:cubicBezTo>
                    <a:pt x="438150" y="132449"/>
                    <a:pt x="448846" y="131668"/>
                    <a:pt x="457200" y="126099"/>
                  </a:cubicBezTo>
                  <a:cubicBezTo>
                    <a:pt x="482888" y="108974"/>
                    <a:pt x="484774" y="104097"/>
                    <a:pt x="514350" y="97524"/>
                  </a:cubicBezTo>
                  <a:cubicBezTo>
                    <a:pt x="614930" y="75173"/>
                    <a:pt x="535749" y="99916"/>
                    <a:pt x="600075" y="78474"/>
                  </a:cubicBezTo>
                  <a:cubicBezTo>
                    <a:pt x="625475" y="81649"/>
                    <a:pt x="651246" y="82636"/>
                    <a:pt x="676275" y="87999"/>
                  </a:cubicBezTo>
                  <a:cubicBezTo>
                    <a:pt x="695910" y="92206"/>
                    <a:pt x="714375" y="100699"/>
                    <a:pt x="733425" y="107049"/>
                  </a:cubicBezTo>
                  <a:cubicBezTo>
                    <a:pt x="742950" y="110224"/>
                    <a:pt x="752155" y="114605"/>
                    <a:pt x="762000" y="116574"/>
                  </a:cubicBezTo>
                  <a:cubicBezTo>
                    <a:pt x="888539" y="141882"/>
                    <a:pt x="825032" y="132402"/>
                    <a:pt x="952500" y="145149"/>
                  </a:cubicBezTo>
                  <a:cubicBezTo>
                    <a:pt x="997783" y="175338"/>
                    <a:pt x="970215" y="160579"/>
                    <a:pt x="1038225" y="183249"/>
                  </a:cubicBezTo>
                  <a:lnTo>
                    <a:pt x="1095375" y="202299"/>
                  </a:lnTo>
                  <a:cubicBezTo>
                    <a:pt x="1104900" y="205474"/>
                    <a:pt x="1114210" y="209389"/>
                    <a:pt x="1123950" y="211824"/>
                  </a:cubicBezTo>
                  <a:lnTo>
                    <a:pt x="1162050" y="221349"/>
                  </a:lnTo>
                  <a:cubicBezTo>
                    <a:pt x="1202678" y="248434"/>
                    <a:pt x="1216295" y="260926"/>
                    <a:pt x="1257300" y="278499"/>
                  </a:cubicBezTo>
                  <a:cubicBezTo>
                    <a:pt x="1266528" y="282454"/>
                    <a:pt x="1275997" y="286228"/>
                    <a:pt x="1285875" y="288024"/>
                  </a:cubicBezTo>
                  <a:cubicBezTo>
                    <a:pt x="1311060" y="292603"/>
                    <a:pt x="1336675" y="294374"/>
                    <a:pt x="1362075" y="297549"/>
                  </a:cubicBezTo>
                  <a:cubicBezTo>
                    <a:pt x="1381125" y="303899"/>
                    <a:pt x="1399534" y="312661"/>
                    <a:pt x="1419225" y="316599"/>
                  </a:cubicBezTo>
                  <a:lnTo>
                    <a:pt x="1514475" y="335649"/>
                  </a:lnTo>
                  <a:cubicBezTo>
                    <a:pt x="1619250" y="332474"/>
                    <a:pt x="1724138" y="331939"/>
                    <a:pt x="1828800" y="326124"/>
                  </a:cubicBezTo>
                  <a:cubicBezTo>
                    <a:pt x="1838825" y="325567"/>
                    <a:pt x="1848598" y="321475"/>
                    <a:pt x="1857375" y="316599"/>
                  </a:cubicBezTo>
                  <a:cubicBezTo>
                    <a:pt x="1944041" y="268451"/>
                    <a:pt x="1887564" y="296204"/>
                    <a:pt x="1943100" y="249924"/>
                  </a:cubicBezTo>
                  <a:cubicBezTo>
                    <a:pt x="1951894" y="242595"/>
                    <a:pt x="1962881" y="238203"/>
                    <a:pt x="1971675" y="230874"/>
                  </a:cubicBezTo>
                  <a:cubicBezTo>
                    <a:pt x="2045014" y="169758"/>
                    <a:pt x="1957879" y="230547"/>
                    <a:pt x="2028825" y="183249"/>
                  </a:cubicBezTo>
                  <a:cubicBezTo>
                    <a:pt x="2035175" y="170549"/>
                    <a:pt x="2037835" y="155189"/>
                    <a:pt x="2047875" y="145149"/>
                  </a:cubicBezTo>
                  <a:cubicBezTo>
                    <a:pt x="2054975" y="138049"/>
                    <a:pt x="2067222" y="139579"/>
                    <a:pt x="2076450" y="135624"/>
                  </a:cubicBezTo>
                  <a:cubicBezTo>
                    <a:pt x="2146182" y="105739"/>
                    <a:pt x="2082406" y="124610"/>
                    <a:pt x="2152650" y="107049"/>
                  </a:cubicBezTo>
                  <a:cubicBezTo>
                    <a:pt x="2162175" y="100699"/>
                    <a:pt x="2170764" y="92648"/>
                    <a:pt x="2181225" y="87999"/>
                  </a:cubicBezTo>
                  <a:cubicBezTo>
                    <a:pt x="2193785" y="82417"/>
                    <a:pt x="2256060" y="62340"/>
                    <a:pt x="2276475" y="59424"/>
                  </a:cubicBezTo>
                  <a:cubicBezTo>
                    <a:pt x="2308063" y="54911"/>
                    <a:pt x="2339975" y="53074"/>
                    <a:pt x="2371725" y="49899"/>
                  </a:cubicBezTo>
                  <a:cubicBezTo>
                    <a:pt x="2381250" y="46724"/>
                    <a:pt x="2391320" y="44864"/>
                    <a:pt x="2400300" y="40374"/>
                  </a:cubicBezTo>
                  <a:cubicBezTo>
                    <a:pt x="2418348" y="31350"/>
                    <a:pt x="2446347" y="4239"/>
                    <a:pt x="2466975" y="2274"/>
                  </a:cubicBezTo>
                  <a:cubicBezTo>
                    <a:pt x="2520707" y="-2843"/>
                    <a:pt x="2574925" y="2274"/>
                    <a:pt x="2628900" y="2274"/>
                  </a:cubicBezTo>
                </a:path>
              </a:pathLst>
            </a:custGeom>
            <a:ln w="34925"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409825" y="4533900"/>
            <a:ext cx="5886450" cy="2009775"/>
            <a:chOff x="2409825" y="4533900"/>
            <a:chExt cx="5886450" cy="2009775"/>
          </a:xfrm>
        </p:grpSpPr>
        <p:sp>
          <p:nvSpPr>
            <p:cNvPr id="5" name="Freeform 4"/>
            <p:cNvSpPr/>
            <p:nvPr/>
          </p:nvSpPr>
          <p:spPr>
            <a:xfrm>
              <a:off x="2409825" y="4533900"/>
              <a:ext cx="2895600" cy="495300"/>
            </a:xfrm>
            <a:custGeom>
              <a:avLst/>
              <a:gdLst>
                <a:gd name="connsiteX0" fmla="*/ 0 w 2895600"/>
                <a:gd name="connsiteY0" fmla="*/ 171450 h 495300"/>
                <a:gd name="connsiteX1" fmla="*/ 47625 w 2895600"/>
                <a:gd name="connsiteY1" fmla="*/ 152400 h 495300"/>
                <a:gd name="connsiteX2" fmla="*/ 76200 w 2895600"/>
                <a:gd name="connsiteY2" fmla="*/ 142875 h 495300"/>
                <a:gd name="connsiteX3" fmla="*/ 133350 w 2895600"/>
                <a:gd name="connsiteY3" fmla="*/ 104775 h 495300"/>
                <a:gd name="connsiteX4" fmla="*/ 161925 w 2895600"/>
                <a:gd name="connsiteY4" fmla="*/ 95250 h 495300"/>
                <a:gd name="connsiteX5" fmla="*/ 219075 w 2895600"/>
                <a:gd name="connsiteY5" fmla="*/ 57150 h 495300"/>
                <a:gd name="connsiteX6" fmla="*/ 295275 w 2895600"/>
                <a:gd name="connsiteY6" fmla="*/ 38100 h 495300"/>
                <a:gd name="connsiteX7" fmla="*/ 323850 w 2895600"/>
                <a:gd name="connsiteY7" fmla="*/ 28575 h 495300"/>
                <a:gd name="connsiteX8" fmla="*/ 485775 w 2895600"/>
                <a:gd name="connsiteY8" fmla="*/ 9525 h 495300"/>
                <a:gd name="connsiteX9" fmla="*/ 533400 w 2895600"/>
                <a:gd name="connsiteY9" fmla="*/ 0 h 495300"/>
                <a:gd name="connsiteX10" fmla="*/ 752475 w 2895600"/>
                <a:gd name="connsiteY10" fmla="*/ 9525 h 495300"/>
                <a:gd name="connsiteX11" fmla="*/ 781050 w 2895600"/>
                <a:gd name="connsiteY11" fmla="*/ 28575 h 495300"/>
                <a:gd name="connsiteX12" fmla="*/ 809625 w 2895600"/>
                <a:gd name="connsiteY12" fmla="*/ 38100 h 495300"/>
                <a:gd name="connsiteX13" fmla="*/ 933450 w 2895600"/>
                <a:gd name="connsiteY13" fmla="*/ 47625 h 495300"/>
                <a:gd name="connsiteX14" fmla="*/ 962025 w 2895600"/>
                <a:gd name="connsiteY14" fmla="*/ 57150 h 495300"/>
                <a:gd name="connsiteX15" fmla="*/ 1104900 w 2895600"/>
                <a:gd name="connsiteY15" fmla="*/ 76200 h 495300"/>
                <a:gd name="connsiteX16" fmla="*/ 1228725 w 2895600"/>
                <a:gd name="connsiteY16" fmla="*/ 123825 h 495300"/>
                <a:gd name="connsiteX17" fmla="*/ 1257300 w 2895600"/>
                <a:gd name="connsiteY17" fmla="*/ 133350 h 495300"/>
                <a:gd name="connsiteX18" fmla="*/ 1362075 w 2895600"/>
                <a:gd name="connsiteY18" fmla="*/ 161925 h 495300"/>
                <a:gd name="connsiteX19" fmla="*/ 1419225 w 2895600"/>
                <a:gd name="connsiteY19" fmla="*/ 209550 h 495300"/>
                <a:gd name="connsiteX20" fmla="*/ 1476375 w 2895600"/>
                <a:gd name="connsiteY20" fmla="*/ 257175 h 495300"/>
                <a:gd name="connsiteX21" fmla="*/ 1524000 w 2895600"/>
                <a:gd name="connsiteY21" fmla="*/ 314325 h 495300"/>
                <a:gd name="connsiteX22" fmla="*/ 1619250 w 2895600"/>
                <a:gd name="connsiteY22" fmla="*/ 342900 h 495300"/>
                <a:gd name="connsiteX23" fmla="*/ 1733550 w 2895600"/>
                <a:gd name="connsiteY23" fmla="*/ 400050 h 495300"/>
                <a:gd name="connsiteX24" fmla="*/ 1866900 w 2895600"/>
                <a:gd name="connsiteY24" fmla="*/ 419100 h 495300"/>
                <a:gd name="connsiteX25" fmla="*/ 1905000 w 2895600"/>
                <a:gd name="connsiteY25" fmla="*/ 447675 h 495300"/>
                <a:gd name="connsiteX26" fmla="*/ 1962150 w 2895600"/>
                <a:gd name="connsiteY26" fmla="*/ 466725 h 495300"/>
                <a:gd name="connsiteX27" fmla="*/ 1990725 w 2895600"/>
                <a:gd name="connsiteY27" fmla="*/ 476250 h 495300"/>
                <a:gd name="connsiteX28" fmla="*/ 2066925 w 2895600"/>
                <a:gd name="connsiteY28" fmla="*/ 495300 h 495300"/>
                <a:gd name="connsiteX29" fmla="*/ 2447925 w 2895600"/>
                <a:gd name="connsiteY29" fmla="*/ 485775 h 495300"/>
                <a:gd name="connsiteX30" fmla="*/ 2476500 w 2895600"/>
                <a:gd name="connsiteY30" fmla="*/ 476250 h 495300"/>
                <a:gd name="connsiteX31" fmla="*/ 2505075 w 2895600"/>
                <a:gd name="connsiteY31" fmla="*/ 457200 h 495300"/>
                <a:gd name="connsiteX32" fmla="*/ 2552700 w 2895600"/>
                <a:gd name="connsiteY32" fmla="*/ 409575 h 495300"/>
                <a:gd name="connsiteX33" fmla="*/ 2609850 w 2895600"/>
                <a:gd name="connsiteY33" fmla="*/ 390525 h 495300"/>
                <a:gd name="connsiteX34" fmla="*/ 2638425 w 2895600"/>
                <a:gd name="connsiteY34" fmla="*/ 381000 h 495300"/>
                <a:gd name="connsiteX35" fmla="*/ 2705100 w 2895600"/>
                <a:gd name="connsiteY35" fmla="*/ 342900 h 495300"/>
                <a:gd name="connsiteX36" fmla="*/ 2733675 w 2895600"/>
                <a:gd name="connsiteY36" fmla="*/ 333375 h 495300"/>
                <a:gd name="connsiteX37" fmla="*/ 2781300 w 2895600"/>
                <a:gd name="connsiteY37" fmla="*/ 314325 h 495300"/>
                <a:gd name="connsiteX38" fmla="*/ 2857500 w 2895600"/>
                <a:gd name="connsiteY38" fmla="*/ 295275 h 495300"/>
                <a:gd name="connsiteX39" fmla="*/ 2895600 w 2895600"/>
                <a:gd name="connsiteY39" fmla="*/ 295275 h 49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</a:cxnLst>
              <a:rect l="l" t="t" r="r" b="b"/>
              <a:pathLst>
                <a:path w="2895600" h="495300">
                  <a:moveTo>
                    <a:pt x="0" y="171450"/>
                  </a:moveTo>
                  <a:cubicBezTo>
                    <a:pt x="15875" y="165100"/>
                    <a:pt x="31616" y="158403"/>
                    <a:pt x="47625" y="152400"/>
                  </a:cubicBezTo>
                  <a:cubicBezTo>
                    <a:pt x="57026" y="148875"/>
                    <a:pt x="67423" y="147751"/>
                    <a:pt x="76200" y="142875"/>
                  </a:cubicBezTo>
                  <a:cubicBezTo>
                    <a:pt x="96214" y="131756"/>
                    <a:pt x="111630" y="112015"/>
                    <a:pt x="133350" y="104775"/>
                  </a:cubicBezTo>
                  <a:cubicBezTo>
                    <a:pt x="142875" y="101600"/>
                    <a:pt x="153148" y="100126"/>
                    <a:pt x="161925" y="95250"/>
                  </a:cubicBezTo>
                  <a:cubicBezTo>
                    <a:pt x="181939" y="84131"/>
                    <a:pt x="197355" y="64390"/>
                    <a:pt x="219075" y="57150"/>
                  </a:cubicBezTo>
                  <a:cubicBezTo>
                    <a:pt x="284394" y="35377"/>
                    <a:pt x="203323" y="61088"/>
                    <a:pt x="295275" y="38100"/>
                  </a:cubicBezTo>
                  <a:cubicBezTo>
                    <a:pt x="305015" y="35665"/>
                    <a:pt x="314005" y="30544"/>
                    <a:pt x="323850" y="28575"/>
                  </a:cubicBezTo>
                  <a:cubicBezTo>
                    <a:pt x="379255" y="17494"/>
                    <a:pt x="429098" y="17082"/>
                    <a:pt x="485775" y="9525"/>
                  </a:cubicBezTo>
                  <a:cubicBezTo>
                    <a:pt x="501822" y="7385"/>
                    <a:pt x="517525" y="3175"/>
                    <a:pt x="533400" y="0"/>
                  </a:cubicBezTo>
                  <a:cubicBezTo>
                    <a:pt x="606425" y="3175"/>
                    <a:pt x="679863" y="1147"/>
                    <a:pt x="752475" y="9525"/>
                  </a:cubicBezTo>
                  <a:cubicBezTo>
                    <a:pt x="763847" y="10837"/>
                    <a:pt x="770811" y="23455"/>
                    <a:pt x="781050" y="28575"/>
                  </a:cubicBezTo>
                  <a:cubicBezTo>
                    <a:pt x="790030" y="33065"/>
                    <a:pt x="799662" y="36855"/>
                    <a:pt x="809625" y="38100"/>
                  </a:cubicBezTo>
                  <a:cubicBezTo>
                    <a:pt x="850702" y="43235"/>
                    <a:pt x="892175" y="44450"/>
                    <a:pt x="933450" y="47625"/>
                  </a:cubicBezTo>
                  <a:cubicBezTo>
                    <a:pt x="942975" y="50800"/>
                    <a:pt x="952285" y="54715"/>
                    <a:pt x="962025" y="57150"/>
                  </a:cubicBezTo>
                  <a:cubicBezTo>
                    <a:pt x="1014634" y="70302"/>
                    <a:pt x="1045386" y="70249"/>
                    <a:pt x="1104900" y="76200"/>
                  </a:cubicBezTo>
                  <a:cubicBezTo>
                    <a:pt x="1238701" y="109650"/>
                    <a:pt x="1130619" y="74772"/>
                    <a:pt x="1228725" y="123825"/>
                  </a:cubicBezTo>
                  <a:cubicBezTo>
                    <a:pt x="1237705" y="128315"/>
                    <a:pt x="1247614" y="130708"/>
                    <a:pt x="1257300" y="133350"/>
                  </a:cubicBezTo>
                  <a:cubicBezTo>
                    <a:pt x="1375468" y="165578"/>
                    <a:pt x="1296303" y="140001"/>
                    <a:pt x="1362075" y="161925"/>
                  </a:cubicBezTo>
                  <a:cubicBezTo>
                    <a:pt x="1445557" y="245407"/>
                    <a:pt x="1339659" y="143245"/>
                    <a:pt x="1419225" y="209550"/>
                  </a:cubicBezTo>
                  <a:cubicBezTo>
                    <a:pt x="1492564" y="270666"/>
                    <a:pt x="1405429" y="209877"/>
                    <a:pt x="1476375" y="257175"/>
                  </a:cubicBezTo>
                  <a:cubicBezTo>
                    <a:pt x="1488232" y="274960"/>
                    <a:pt x="1504587" y="303540"/>
                    <a:pt x="1524000" y="314325"/>
                  </a:cubicBezTo>
                  <a:cubicBezTo>
                    <a:pt x="1542973" y="324866"/>
                    <a:pt x="1594653" y="336751"/>
                    <a:pt x="1619250" y="342900"/>
                  </a:cubicBezTo>
                  <a:cubicBezTo>
                    <a:pt x="1660408" y="370338"/>
                    <a:pt x="1683360" y="392880"/>
                    <a:pt x="1733550" y="400050"/>
                  </a:cubicBezTo>
                  <a:lnTo>
                    <a:pt x="1866900" y="419100"/>
                  </a:lnTo>
                  <a:cubicBezTo>
                    <a:pt x="1879600" y="428625"/>
                    <a:pt x="1890801" y="440575"/>
                    <a:pt x="1905000" y="447675"/>
                  </a:cubicBezTo>
                  <a:cubicBezTo>
                    <a:pt x="1922961" y="456655"/>
                    <a:pt x="1943100" y="460375"/>
                    <a:pt x="1962150" y="466725"/>
                  </a:cubicBezTo>
                  <a:cubicBezTo>
                    <a:pt x="1971675" y="469900"/>
                    <a:pt x="1980985" y="473815"/>
                    <a:pt x="1990725" y="476250"/>
                  </a:cubicBezTo>
                  <a:lnTo>
                    <a:pt x="2066925" y="495300"/>
                  </a:lnTo>
                  <a:cubicBezTo>
                    <a:pt x="2193925" y="492125"/>
                    <a:pt x="2321023" y="491677"/>
                    <a:pt x="2447925" y="485775"/>
                  </a:cubicBezTo>
                  <a:cubicBezTo>
                    <a:pt x="2457954" y="485309"/>
                    <a:pt x="2467520" y="480740"/>
                    <a:pt x="2476500" y="476250"/>
                  </a:cubicBezTo>
                  <a:cubicBezTo>
                    <a:pt x="2486739" y="471130"/>
                    <a:pt x="2495550" y="463550"/>
                    <a:pt x="2505075" y="457200"/>
                  </a:cubicBezTo>
                  <a:cubicBezTo>
                    <a:pt x="2522454" y="431132"/>
                    <a:pt x="2522621" y="422943"/>
                    <a:pt x="2552700" y="409575"/>
                  </a:cubicBezTo>
                  <a:cubicBezTo>
                    <a:pt x="2571050" y="401420"/>
                    <a:pt x="2590800" y="396875"/>
                    <a:pt x="2609850" y="390525"/>
                  </a:cubicBezTo>
                  <a:cubicBezTo>
                    <a:pt x="2619375" y="387350"/>
                    <a:pt x="2630071" y="386569"/>
                    <a:pt x="2638425" y="381000"/>
                  </a:cubicBezTo>
                  <a:cubicBezTo>
                    <a:pt x="2667123" y="361868"/>
                    <a:pt x="2671263" y="357402"/>
                    <a:pt x="2705100" y="342900"/>
                  </a:cubicBezTo>
                  <a:cubicBezTo>
                    <a:pt x="2714328" y="338945"/>
                    <a:pt x="2724274" y="336900"/>
                    <a:pt x="2733675" y="333375"/>
                  </a:cubicBezTo>
                  <a:cubicBezTo>
                    <a:pt x="2749684" y="327372"/>
                    <a:pt x="2765291" y="320328"/>
                    <a:pt x="2781300" y="314325"/>
                  </a:cubicBezTo>
                  <a:cubicBezTo>
                    <a:pt x="2806291" y="304953"/>
                    <a:pt x="2830574" y="298267"/>
                    <a:pt x="2857500" y="295275"/>
                  </a:cubicBezTo>
                  <a:cubicBezTo>
                    <a:pt x="2870122" y="293873"/>
                    <a:pt x="2882900" y="295275"/>
                    <a:pt x="2895600" y="295275"/>
                  </a:cubicBezTo>
                </a:path>
              </a:pathLst>
            </a:custGeom>
            <a:ln w="34925">
              <a:prstDash val="dash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5334000" y="4829175"/>
              <a:ext cx="2962275" cy="1714500"/>
            </a:xfrm>
            <a:custGeom>
              <a:avLst/>
              <a:gdLst>
                <a:gd name="connsiteX0" fmla="*/ 0 w 2962275"/>
                <a:gd name="connsiteY0" fmla="*/ 0 h 1714500"/>
                <a:gd name="connsiteX1" fmla="*/ 133350 w 2962275"/>
                <a:gd name="connsiteY1" fmla="*/ 19050 h 1714500"/>
                <a:gd name="connsiteX2" fmla="*/ 161925 w 2962275"/>
                <a:gd name="connsiteY2" fmla="*/ 28575 h 1714500"/>
                <a:gd name="connsiteX3" fmla="*/ 180975 w 2962275"/>
                <a:gd name="connsiteY3" fmla="*/ 57150 h 1714500"/>
                <a:gd name="connsiteX4" fmla="*/ 209550 w 2962275"/>
                <a:gd name="connsiteY4" fmla="*/ 114300 h 1714500"/>
                <a:gd name="connsiteX5" fmla="*/ 295275 w 2962275"/>
                <a:gd name="connsiteY5" fmla="*/ 161925 h 1714500"/>
                <a:gd name="connsiteX6" fmla="*/ 314325 w 2962275"/>
                <a:gd name="connsiteY6" fmla="*/ 209550 h 1714500"/>
                <a:gd name="connsiteX7" fmla="*/ 323850 w 2962275"/>
                <a:gd name="connsiteY7" fmla="*/ 238125 h 1714500"/>
                <a:gd name="connsiteX8" fmla="*/ 352425 w 2962275"/>
                <a:gd name="connsiteY8" fmla="*/ 266700 h 1714500"/>
                <a:gd name="connsiteX9" fmla="*/ 390525 w 2962275"/>
                <a:gd name="connsiteY9" fmla="*/ 314325 h 1714500"/>
                <a:gd name="connsiteX10" fmla="*/ 409575 w 2962275"/>
                <a:gd name="connsiteY10" fmla="*/ 342900 h 1714500"/>
                <a:gd name="connsiteX11" fmla="*/ 438150 w 2962275"/>
                <a:gd name="connsiteY11" fmla="*/ 381000 h 1714500"/>
                <a:gd name="connsiteX12" fmla="*/ 457200 w 2962275"/>
                <a:gd name="connsiteY12" fmla="*/ 409575 h 1714500"/>
                <a:gd name="connsiteX13" fmla="*/ 485775 w 2962275"/>
                <a:gd name="connsiteY13" fmla="*/ 428625 h 1714500"/>
                <a:gd name="connsiteX14" fmla="*/ 504825 w 2962275"/>
                <a:gd name="connsiteY14" fmla="*/ 485775 h 1714500"/>
                <a:gd name="connsiteX15" fmla="*/ 514350 w 2962275"/>
                <a:gd name="connsiteY15" fmla="*/ 514350 h 1714500"/>
                <a:gd name="connsiteX16" fmla="*/ 581025 w 2962275"/>
                <a:gd name="connsiteY16" fmla="*/ 600075 h 1714500"/>
                <a:gd name="connsiteX17" fmla="*/ 609600 w 2962275"/>
                <a:gd name="connsiteY17" fmla="*/ 666750 h 1714500"/>
                <a:gd name="connsiteX18" fmla="*/ 647700 w 2962275"/>
                <a:gd name="connsiteY18" fmla="*/ 723900 h 1714500"/>
                <a:gd name="connsiteX19" fmla="*/ 685800 w 2962275"/>
                <a:gd name="connsiteY19" fmla="*/ 742950 h 1714500"/>
                <a:gd name="connsiteX20" fmla="*/ 752475 w 2962275"/>
                <a:gd name="connsiteY20" fmla="*/ 828675 h 1714500"/>
                <a:gd name="connsiteX21" fmla="*/ 809625 w 2962275"/>
                <a:gd name="connsiteY21" fmla="*/ 847725 h 1714500"/>
                <a:gd name="connsiteX22" fmla="*/ 895350 w 2962275"/>
                <a:gd name="connsiteY22" fmla="*/ 866775 h 1714500"/>
                <a:gd name="connsiteX23" fmla="*/ 971550 w 2962275"/>
                <a:gd name="connsiteY23" fmla="*/ 876300 h 1714500"/>
                <a:gd name="connsiteX24" fmla="*/ 1047750 w 2962275"/>
                <a:gd name="connsiteY24" fmla="*/ 895350 h 1714500"/>
                <a:gd name="connsiteX25" fmla="*/ 1085850 w 2962275"/>
                <a:gd name="connsiteY25" fmla="*/ 914400 h 1714500"/>
                <a:gd name="connsiteX26" fmla="*/ 1123950 w 2962275"/>
                <a:gd name="connsiteY26" fmla="*/ 923925 h 1714500"/>
                <a:gd name="connsiteX27" fmla="*/ 1181100 w 2962275"/>
                <a:gd name="connsiteY27" fmla="*/ 942975 h 1714500"/>
                <a:gd name="connsiteX28" fmla="*/ 1209675 w 2962275"/>
                <a:gd name="connsiteY28" fmla="*/ 952500 h 1714500"/>
                <a:gd name="connsiteX29" fmla="*/ 1247775 w 2962275"/>
                <a:gd name="connsiteY29" fmla="*/ 962025 h 1714500"/>
                <a:gd name="connsiteX30" fmla="*/ 1295400 w 2962275"/>
                <a:gd name="connsiteY30" fmla="*/ 971550 h 1714500"/>
                <a:gd name="connsiteX31" fmla="*/ 1323975 w 2962275"/>
                <a:gd name="connsiteY31" fmla="*/ 981075 h 1714500"/>
                <a:gd name="connsiteX32" fmla="*/ 1381125 w 2962275"/>
                <a:gd name="connsiteY32" fmla="*/ 1019175 h 1714500"/>
                <a:gd name="connsiteX33" fmla="*/ 1419225 w 2962275"/>
                <a:gd name="connsiteY33" fmla="*/ 1076325 h 1714500"/>
                <a:gd name="connsiteX34" fmla="*/ 1438275 w 2962275"/>
                <a:gd name="connsiteY34" fmla="*/ 1104900 h 1714500"/>
                <a:gd name="connsiteX35" fmla="*/ 1466850 w 2962275"/>
                <a:gd name="connsiteY35" fmla="*/ 1143000 h 1714500"/>
                <a:gd name="connsiteX36" fmla="*/ 1495425 w 2962275"/>
                <a:gd name="connsiteY36" fmla="*/ 1200150 h 1714500"/>
                <a:gd name="connsiteX37" fmla="*/ 1514475 w 2962275"/>
                <a:gd name="connsiteY37" fmla="*/ 1257300 h 1714500"/>
                <a:gd name="connsiteX38" fmla="*/ 1543050 w 2962275"/>
                <a:gd name="connsiteY38" fmla="*/ 1285875 h 1714500"/>
                <a:gd name="connsiteX39" fmla="*/ 1571625 w 2962275"/>
                <a:gd name="connsiteY39" fmla="*/ 1343025 h 1714500"/>
                <a:gd name="connsiteX40" fmla="*/ 1685925 w 2962275"/>
                <a:gd name="connsiteY40" fmla="*/ 1438275 h 1714500"/>
                <a:gd name="connsiteX41" fmla="*/ 1724025 w 2962275"/>
                <a:gd name="connsiteY41" fmla="*/ 1457325 h 1714500"/>
                <a:gd name="connsiteX42" fmla="*/ 1743075 w 2962275"/>
                <a:gd name="connsiteY42" fmla="*/ 1485900 h 1714500"/>
                <a:gd name="connsiteX43" fmla="*/ 1800225 w 2962275"/>
                <a:gd name="connsiteY43" fmla="*/ 1514475 h 1714500"/>
                <a:gd name="connsiteX44" fmla="*/ 1819275 w 2962275"/>
                <a:gd name="connsiteY44" fmla="*/ 1543050 h 1714500"/>
                <a:gd name="connsiteX45" fmla="*/ 1876425 w 2962275"/>
                <a:gd name="connsiteY45" fmla="*/ 1571625 h 1714500"/>
                <a:gd name="connsiteX46" fmla="*/ 1905000 w 2962275"/>
                <a:gd name="connsiteY46" fmla="*/ 1590675 h 1714500"/>
                <a:gd name="connsiteX47" fmla="*/ 1981200 w 2962275"/>
                <a:gd name="connsiteY47" fmla="*/ 1609725 h 1714500"/>
                <a:gd name="connsiteX48" fmla="*/ 2047875 w 2962275"/>
                <a:gd name="connsiteY48" fmla="*/ 1628775 h 1714500"/>
                <a:gd name="connsiteX49" fmla="*/ 2114550 w 2962275"/>
                <a:gd name="connsiteY49" fmla="*/ 1638300 h 1714500"/>
                <a:gd name="connsiteX50" fmla="*/ 2257425 w 2962275"/>
                <a:gd name="connsiteY50" fmla="*/ 1666875 h 1714500"/>
                <a:gd name="connsiteX51" fmla="*/ 2324100 w 2962275"/>
                <a:gd name="connsiteY51" fmla="*/ 1695450 h 1714500"/>
                <a:gd name="connsiteX52" fmla="*/ 2371725 w 2962275"/>
                <a:gd name="connsiteY52" fmla="*/ 1714500 h 1714500"/>
                <a:gd name="connsiteX53" fmla="*/ 2962275 w 2962275"/>
                <a:gd name="connsiteY53" fmla="*/ 1704975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</a:cxnLst>
              <a:rect l="l" t="t" r="r" b="b"/>
              <a:pathLst>
                <a:path w="2962275" h="1714500">
                  <a:moveTo>
                    <a:pt x="0" y="0"/>
                  </a:moveTo>
                  <a:cubicBezTo>
                    <a:pt x="53343" y="5927"/>
                    <a:pt x="84827" y="6919"/>
                    <a:pt x="133350" y="19050"/>
                  </a:cubicBezTo>
                  <a:cubicBezTo>
                    <a:pt x="143090" y="21485"/>
                    <a:pt x="152400" y="25400"/>
                    <a:pt x="161925" y="28575"/>
                  </a:cubicBezTo>
                  <a:cubicBezTo>
                    <a:pt x="168275" y="38100"/>
                    <a:pt x="175855" y="46911"/>
                    <a:pt x="180975" y="57150"/>
                  </a:cubicBezTo>
                  <a:cubicBezTo>
                    <a:pt x="193809" y="82817"/>
                    <a:pt x="185286" y="93069"/>
                    <a:pt x="209550" y="114300"/>
                  </a:cubicBezTo>
                  <a:cubicBezTo>
                    <a:pt x="249860" y="149571"/>
                    <a:pt x="256028" y="148843"/>
                    <a:pt x="295275" y="161925"/>
                  </a:cubicBezTo>
                  <a:cubicBezTo>
                    <a:pt x="301625" y="177800"/>
                    <a:pt x="308322" y="193541"/>
                    <a:pt x="314325" y="209550"/>
                  </a:cubicBezTo>
                  <a:cubicBezTo>
                    <a:pt x="317850" y="218951"/>
                    <a:pt x="318281" y="229771"/>
                    <a:pt x="323850" y="238125"/>
                  </a:cubicBezTo>
                  <a:cubicBezTo>
                    <a:pt x="331322" y="249333"/>
                    <a:pt x="342900" y="257175"/>
                    <a:pt x="352425" y="266700"/>
                  </a:cubicBezTo>
                  <a:cubicBezTo>
                    <a:pt x="370968" y="322330"/>
                    <a:pt x="347441" y="271241"/>
                    <a:pt x="390525" y="314325"/>
                  </a:cubicBezTo>
                  <a:cubicBezTo>
                    <a:pt x="398620" y="322420"/>
                    <a:pt x="402921" y="333585"/>
                    <a:pt x="409575" y="342900"/>
                  </a:cubicBezTo>
                  <a:cubicBezTo>
                    <a:pt x="418802" y="355818"/>
                    <a:pt x="428923" y="368082"/>
                    <a:pt x="438150" y="381000"/>
                  </a:cubicBezTo>
                  <a:cubicBezTo>
                    <a:pt x="444804" y="390315"/>
                    <a:pt x="449105" y="401480"/>
                    <a:pt x="457200" y="409575"/>
                  </a:cubicBezTo>
                  <a:cubicBezTo>
                    <a:pt x="465295" y="417670"/>
                    <a:pt x="476250" y="422275"/>
                    <a:pt x="485775" y="428625"/>
                  </a:cubicBezTo>
                  <a:lnTo>
                    <a:pt x="504825" y="485775"/>
                  </a:lnTo>
                  <a:cubicBezTo>
                    <a:pt x="508000" y="495300"/>
                    <a:pt x="508781" y="505996"/>
                    <a:pt x="514350" y="514350"/>
                  </a:cubicBezTo>
                  <a:cubicBezTo>
                    <a:pt x="559922" y="582708"/>
                    <a:pt x="536261" y="555311"/>
                    <a:pt x="581025" y="600075"/>
                  </a:cubicBezTo>
                  <a:cubicBezTo>
                    <a:pt x="600849" y="679369"/>
                    <a:pt x="576711" y="600971"/>
                    <a:pt x="609600" y="666750"/>
                  </a:cubicBezTo>
                  <a:cubicBezTo>
                    <a:pt x="628197" y="703944"/>
                    <a:pt x="605569" y="693806"/>
                    <a:pt x="647700" y="723900"/>
                  </a:cubicBezTo>
                  <a:cubicBezTo>
                    <a:pt x="659254" y="732153"/>
                    <a:pt x="673100" y="736600"/>
                    <a:pt x="685800" y="742950"/>
                  </a:cubicBezTo>
                  <a:cubicBezTo>
                    <a:pt x="695567" y="757601"/>
                    <a:pt x="728776" y="815509"/>
                    <a:pt x="752475" y="828675"/>
                  </a:cubicBezTo>
                  <a:cubicBezTo>
                    <a:pt x="770028" y="838427"/>
                    <a:pt x="790144" y="842855"/>
                    <a:pt x="809625" y="847725"/>
                  </a:cubicBezTo>
                  <a:cubicBezTo>
                    <a:pt x="839964" y="855310"/>
                    <a:pt x="863910" y="861938"/>
                    <a:pt x="895350" y="866775"/>
                  </a:cubicBezTo>
                  <a:cubicBezTo>
                    <a:pt x="920650" y="870667"/>
                    <a:pt x="946250" y="872408"/>
                    <a:pt x="971550" y="876300"/>
                  </a:cubicBezTo>
                  <a:cubicBezTo>
                    <a:pt x="994807" y="879878"/>
                    <a:pt x="1025034" y="885615"/>
                    <a:pt x="1047750" y="895350"/>
                  </a:cubicBezTo>
                  <a:cubicBezTo>
                    <a:pt x="1060801" y="900943"/>
                    <a:pt x="1072555" y="909414"/>
                    <a:pt x="1085850" y="914400"/>
                  </a:cubicBezTo>
                  <a:cubicBezTo>
                    <a:pt x="1098107" y="918997"/>
                    <a:pt x="1111411" y="920163"/>
                    <a:pt x="1123950" y="923925"/>
                  </a:cubicBezTo>
                  <a:cubicBezTo>
                    <a:pt x="1143184" y="929695"/>
                    <a:pt x="1162050" y="936625"/>
                    <a:pt x="1181100" y="942975"/>
                  </a:cubicBezTo>
                  <a:cubicBezTo>
                    <a:pt x="1190625" y="946150"/>
                    <a:pt x="1199935" y="950065"/>
                    <a:pt x="1209675" y="952500"/>
                  </a:cubicBezTo>
                  <a:cubicBezTo>
                    <a:pt x="1222375" y="955675"/>
                    <a:pt x="1234996" y="959185"/>
                    <a:pt x="1247775" y="962025"/>
                  </a:cubicBezTo>
                  <a:cubicBezTo>
                    <a:pt x="1263579" y="965537"/>
                    <a:pt x="1279694" y="967623"/>
                    <a:pt x="1295400" y="971550"/>
                  </a:cubicBezTo>
                  <a:cubicBezTo>
                    <a:pt x="1305140" y="973985"/>
                    <a:pt x="1315198" y="976199"/>
                    <a:pt x="1323975" y="981075"/>
                  </a:cubicBezTo>
                  <a:cubicBezTo>
                    <a:pt x="1343989" y="992194"/>
                    <a:pt x="1381125" y="1019175"/>
                    <a:pt x="1381125" y="1019175"/>
                  </a:cubicBezTo>
                  <a:lnTo>
                    <a:pt x="1419225" y="1076325"/>
                  </a:lnTo>
                  <a:cubicBezTo>
                    <a:pt x="1425575" y="1085850"/>
                    <a:pt x="1431406" y="1095742"/>
                    <a:pt x="1438275" y="1104900"/>
                  </a:cubicBezTo>
                  <a:lnTo>
                    <a:pt x="1466850" y="1143000"/>
                  </a:lnTo>
                  <a:cubicBezTo>
                    <a:pt x="1501588" y="1247213"/>
                    <a:pt x="1446186" y="1089363"/>
                    <a:pt x="1495425" y="1200150"/>
                  </a:cubicBezTo>
                  <a:cubicBezTo>
                    <a:pt x="1503580" y="1218500"/>
                    <a:pt x="1500276" y="1243101"/>
                    <a:pt x="1514475" y="1257300"/>
                  </a:cubicBezTo>
                  <a:cubicBezTo>
                    <a:pt x="1524000" y="1266825"/>
                    <a:pt x="1535578" y="1274667"/>
                    <a:pt x="1543050" y="1285875"/>
                  </a:cubicBezTo>
                  <a:cubicBezTo>
                    <a:pt x="1554864" y="1303596"/>
                    <a:pt x="1558846" y="1325986"/>
                    <a:pt x="1571625" y="1343025"/>
                  </a:cubicBezTo>
                  <a:cubicBezTo>
                    <a:pt x="1596904" y="1376730"/>
                    <a:pt x="1647203" y="1418914"/>
                    <a:pt x="1685925" y="1438275"/>
                  </a:cubicBezTo>
                  <a:lnTo>
                    <a:pt x="1724025" y="1457325"/>
                  </a:lnTo>
                  <a:cubicBezTo>
                    <a:pt x="1730375" y="1466850"/>
                    <a:pt x="1734980" y="1477805"/>
                    <a:pt x="1743075" y="1485900"/>
                  </a:cubicBezTo>
                  <a:cubicBezTo>
                    <a:pt x="1761539" y="1504364"/>
                    <a:pt x="1776984" y="1506728"/>
                    <a:pt x="1800225" y="1514475"/>
                  </a:cubicBezTo>
                  <a:cubicBezTo>
                    <a:pt x="1806575" y="1524000"/>
                    <a:pt x="1811180" y="1534955"/>
                    <a:pt x="1819275" y="1543050"/>
                  </a:cubicBezTo>
                  <a:cubicBezTo>
                    <a:pt x="1846572" y="1570347"/>
                    <a:pt x="1845437" y="1556131"/>
                    <a:pt x="1876425" y="1571625"/>
                  </a:cubicBezTo>
                  <a:cubicBezTo>
                    <a:pt x="1886664" y="1576745"/>
                    <a:pt x="1894761" y="1585555"/>
                    <a:pt x="1905000" y="1590675"/>
                  </a:cubicBezTo>
                  <a:cubicBezTo>
                    <a:pt x="1926773" y="1601561"/>
                    <a:pt x="1959463" y="1604291"/>
                    <a:pt x="1981200" y="1609725"/>
                  </a:cubicBezTo>
                  <a:cubicBezTo>
                    <a:pt x="2035606" y="1623327"/>
                    <a:pt x="1982548" y="1616897"/>
                    <a:pt x="2047875" y="1628775"/>
                  </a:cubicBezTo>
                  <a:cubicBezTo>
                    <a:pt x="2069964" y="1632791"/>
                    <a:pt x="2092461" y="1634284"/>
                    <a:pt x="2114550" y="1638300"/>
                  </a:cubicBezTo>
                  <a:cubicBezTo>
                    <a:pt x="2162335" y="1646988"/>
                    <a:pt x="2210013" y="1656339"/>
                    <a:pt x="2257425" y="1666875"/>
                  </a:cubicBezTo>
                  <a:cubicBezTo>
                    <a:pt x="2286770" y="1673396"/>
                    <a:pt x="2294980" y="1682508"/>
                    <a:pt x="2324100" y="1695450"/>
                  </a:cubicBezTo>
                  <a:cubicBezTo>
                    <a:pt x="2339724" y="1702394"/>
                    <a:pt x="2355850" y="1708150"/>
                    <a:pt x="2371725" y="1714500"/>
                  </a:cubicBezTo>
                  <a:cubicBezTo>
                    <a:pt x="2663494" y="1695049"/>
                    <a:pt x="2466869" y="1704975"/>
                    <a:pt x="2962275" y="1704975"/>
                  </a:cubicBezTo>
                </a:path>
              </a:pathLst>
            </a:custGeom>
            <a:ln w="34925">
              <a:prstDash val="dash"/>
            </a:ln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Freeform 10"/>
          <p:cNvSpPr/>
          <p:nvPr/>
        </p:nvSpPr>
        <p:spPr>
          <a:xfrm>
            <a:off x="1781625" y="4088402"/>
            <a:ext cx="1266375" cy="1140823"/>
          </a:xfrm>
          <a:custGeom>
            <a:avLst/>
            <a:gdLst>
              <a:gd name="connsiteX0" fmla="*/ 1019185 w 1266375"/>
              <a:gd name="connsiteY0" fmla="*/ 931817 h 1140823"/>
              <a:gd name="connsiteX1" fmla="*/ 1114979 w 1266375"/>
              <a:gd name="connsiteY1" fmla="*/ 923109 h 1140823"/>
              <a:gd name="connsiteX2" fmla="*/ 1123688 w 1266375"/>
              <a:gd name="connsiteY2" fmla="*/ 896983 h 1140823"/>
              <a:gd name="connsiteX3" fmla="*/ 1141105 w 1266375"/>
              <a:gd name="connsiteY3" fmla="*/ 862149 h 1140823"/>
              <a:gd name="connsiteX4" fmla="*/ 1175939 w 1266375"/>
              <a:gd name="connsiteY4" fmla="*/ 809897 h 1140823"/>
              <a:gd name="connsiteX5" fmla="*/ 1184648 w 1266375"/>
              <a:gd name="connsiteY5" fmla="*/ 757646 h 1140823"/>
              <a:gd name="connsiteX6" fmla="*/ 1219482 w 1266375"/>
              <a:gd name="connsiteY6" fmla="*/ 705394 h 1140823"/>
              <a:gd name="connsiteX7" fmla="*/ 1245608 w 1266375"/>
              <a:gd name="connsiteY7" fmla="*/ 653143 h 1140823"/>
              <a:gd name="connsiteX8" fmla="*/ 1254317 w 1266375"/>
              <a:gd name="connsiteY8" fmla="*/ 426720 h 1140823"/>
              <a:gd name="connsiteX9" fmla="*/ 1254317 w 1266375"/>
              <a:gd name="connsiteY9" fmla="*/ 313509 h 1140823"/>
              <a:gd name="connsiteX10" fmla="*/ 1236899 w 1266375"/>
              <a:gd name="connsiteY10" fmla="*/ 296091 h 1140823"/>
              <a:gd name="connsiteX11" fmla="*/ 1202065 w 1266375"/>
              <a:gd name="connsiteY11" fmla="*/ 269966 h 1140823"/>
              <a:gd name="connsiteX12" fmla="*/ 1149814 w 1266375"/>
              <a:gd name="connsiteY12" fmla="*/ 235131 h 1140823"/>
              <a:gd name="connsiteX13" fmla="*/ 1106271 w 1266375"/>
              <a:gd name="connsiteY13" fmla="*/ 191589 h 1140823"/>
              <a:gd name="connsiteX14" fmla="*/ 1080145 w 1266375"/>
              <a:gd name="connsiteY14" fmla="*/ 139337 h 1140823"/>
              <a:gd name="connsiteX15" fmla="*/ 1045311 w 1266375"/>
              <a:gd name="connsiteY15" fmla="*/ 104503 h 1140823"/>
              <a:gd name="connsiteX16" fmla="*/ 1019185 w 1266375"/>
              <a:gd name="connsiteY16" fmla="*/ 69669 h 1140823"/>
              <a:gd name="connsiteX17" fmla="*/ 993059 w 1266375"/>
              <a:gd name="connsiteY17" fmla="*/ 60960 h 1140823"/>
              <a:gd name="connsiteX18" fmla="*/ 932099 w 1266375"/>
              <a:gd name="connsiteY18" fmla="*/ 34834 h 1140823"/>
              <a:gd name="connsiteX19" fmla="*/ 784054 w 1266375"/>
              <a:gd name="connsiteY19" fmla="*/ 26126 h 1140823"/>
              <a:gd name="connsiteX20" fmla="*/ 731802 w 1266375"/>
              <a:gd name="connsiteY20" fmla="*/ 34834 h 1140823"/>
              <a:gd name="connsiteX21" fmla="*/ 705677 w 1266375"/>
              <a:gd name="connsiteY21" fmla="*/ 52251 h 1140823"/>
              <a:gd name="connsiteX22" fmla="*/ 670842 w 1266375"/>
              <a:gd name="connsiteY22" fmla="*/ 69669 h 1140823"/>
              <a:gd name="connsiteX23" fmla="*/ 644717 w 1266375"/>
              <a:gd name="connsiteY23" fmla="*/ 95794 h 1140823"/>
              <a:gd name="connsiteX24" fmla="*/ 618591 w 1266375"/>
              <a:gd name="connsiteY24" fmla="*/ 104503 h 1140823"/>
              <a:gd name="connsiteX25" fmla="*/ 583757 w 1266375"/>
              <a:gd name="connsiteY25" fmla="*/ 121920 h 1140823"/>
              <a:gd name="connsiteX26" fmla="*/ 496671 w 1266375"/>
              <a:gd name="connsiteY26" fmla="*/ 113211 h 1140823"/>
              <a:gd name="connsiteX27" fmla="*/ 461837 w 1266375"/>
              <a:gd name="connsiteY27" fmla="*/ 78377 h 1140823"/>
              <a:gd name="connsiteX28" fmla="*/ 383459 w 1266375"/>
              <a:gd name="connsiteY28" fmla="*/ 8709 h 1140823"/>
              <a:gd name="connsiteX29" fmla="*/ 287665 w 1266375"/>
              <a:gd name="connsiteY29" fmla="*/ 0 h 1140823"/>
              <a:gd name="connsiteX30" fmla="*/ 235414 w 1266375"/>
              <a:gd name="connsiteY30" fmla="*/ 26126 h 1140823"/>
              <a:gd name="connsiteX31" fmla="*/ 209288 w 1266375"/>
              <a:gd name="connsiteY31" fmla="*/ 34834 h 1140823"/>
              <a:gd name="connsiteX32" fmla="*/ 165745 w 1266375"/>
              <a:gd name="connsiteY32" fmla="*/ 69669 h 1140823"/>
              <a:gd name="connsiteX33" fmla="*/ 139619 w 1266375"/>
              <a:gd name="connsiteY33" fmla="*/ 87086 h 1140823"/>
              <a:gd name="connsiteX34" fmla="*/ 87368 w 1266375"/>
              <a:gd name="connsiteY34" fmla="*/ 130629 h 1140823"/>
              <a:gd name="connsiteX35" fmla="*/ 78659 w 1266375"/>
              <a:gd name="connsiteY35" fmla="*/ 156754 h 1140823"/>
              <a:gd name="connsiteX36" fmla="*/ 61242 w 1266375"/>
              <a:gd name="connsiteY36" fmla="*/ 182880 h 1140823"/>
              <a:gd name="connsiteX37" fmla="*/ 52534 w 1266375"/>
              <a:gd name="connsiteY37" fmla="*/ 226423 h 1140823"/>
              <a:gd name="connsiteX38" fmla="*/ 26408 w 1266375"/>
              <a:gd name="connsiteY38" fmla="*/ 278674 h 1140823"/>
              <a:gd name="connsiteX39" fmla="*/ 17699 w 1266375"/>
              <a:gd name="connsiteY39" fmla="*/ 365760 h 1140823"/>
              <a:gd name="connsiteX40" fmla="*/ 17699 w 1266375"/>
              <a:gd name="connsiteY40" fmla="*/ 478971 h 1140823"/>
              <a:gd name="connsiteX41" fmla="*/ 35117 w 1266375"/>
              <a:gd name="connsiteY41" fmla="*/ 496389 h 1140823"/>
              <a:gd name="connsiteX42" fmla="*/ 52534 w 1266375"/>
              <a:gd name="connsiteY42" fmla="*/ 522514 h 1140823"/>
              <a:gd name="connsiteX43" fmla="*/ 61242 w 1266375"/>
              <a:gd name="connsiteY43" fmla="*/ 566057 h 1140823"/>
              <a:gd name="connsiteX44" fmla="*/ 87368 w 1266375"/>
              <a:gd name="connsiteY44" fmla="*/ 600891 h 1140823"/>
              <a:gd name="connsiteX45" fmla="*/ 104785 w 1266375"/>
              <a:gd name="connsiteY45" fmla="*/ 627017 h 1140823"/>
              <a:gd name="connsiteX46" fmla="*/ 139619 w 1266375"/>
              <a:gd name="connsiteY46" fmla="*/ 653143 h 1140823"/>
              <a:gd name="connsiteX47" fmla="*/ 183162 w 1266375"/>
              <a:gd name="connsiteY47" fmla="*/ 696686 h 1140823"/>
              <a:gd name="connsiteX48" fmla="*/ 209288 w 1266375"/>
              <a:gd name="connsiteY48" fmla="*/ 722811 h 1140823"/>
              <a:gd name="connsiteX49" fmla="*/ 252831 w 1266375"/>
              <a:gd name="connsiteY49" fmla="*/ 783771 h 1140823"/>
              <a:gd name="connsiteX50" fmla="*/ 278957 w 1266375"/>
              <a:gd name="connsiteY50" fmla="*/ 792480 h 1140823"/>
              <a:gd name="connsiteX51" fmla="*/ 305082 w 1266375"/>
              <a:gd name="connsiteY51" fmla="*/ 836023 h 1140823"/>
              <a:gd name="connsiteX52" fmla="*/ 322499 w 1266375"/>
              <a:gd name="connsiteY52" fmla="*/ 896983 h 1140823"/>
              <a:gd name="connsiteX53" fmla="*/ 339917 w 1266375"/>
              <a:gd name="connsiteY53" fmla="*/ 914400 h 1140823"/>
              <a:gd name="connsiteX54" fmla="*/ 374751 w 1266375"/>
              <a:gd name="connsiteY54" fmla="*/ 975360 h 1140823"/>
              <a:gd name="connsiteX55" fmla="*/ 435711 w 1266375"/>
              <a:gd name="connsiteY55" fmla="*/ 1018903 h 1140823"/>
              <a:gd name="connsiteX56" fmla="*/ 496671 w 1266375"/>
              <a:gd name="connsiteY56" fmla="*/ 1053737 h 1140823"/>
              <a:gd name="connsiteX57" fmla="*/ 548922 w 1266375"/>
              <a:gd name="connsiteY57" fmla="*/ 1079863 h 1140823"/>
              <a:gd name="connsiteX58" fmla="*/ 575048 w 1266375"/>
              <a:gd name="connsiteY58" fmla="*/ 1097280 h 1140823"/>
              <a:gd name="connsiteX59" fmla="*/ 609882 w 1266375"/>
              <a:gd name="connsiteY59" fmla="*/ 1105989 h 1140823"/>
              <a:gd name="connsiteX60" fmla="*/ 636008 w 1266375"/>
              <a:gd name="connsiteY60" fmla="*/ 1114697 h 1140823"/>
              <a:gd name="connsiteX61" fmla="*/ 705677 w 1266375"/>
              <a:gd name="connsiteY61" fmla="*/ 1140823 h 1140823"/>
              <a:gd name="connsiteX62" fmla="*/ 757928 w 1266375"/>
              <a:gd name="connsiteY62" fmla="*/ 1132114 h 1140823"/>
              <a:gd name="connsiteX63" fmla="*/ 766637 w 1266375"/>
              <a:gd name="connsiteY63" fmla="*/ 1105989 h 1140823"/>
              <a:gd name="connsiteX64" fmla="*/ 784054 w 1266375"/>
              <a:gd name="connsiteY64" fmla="*/ 1088571 h 1140823"/>
              <a:gd name="connsiteX65" fmla="*/ 871139 w 1266375"/>
              <a:gd name="connsiteY65" fmla="*/ 1062446 h 1140823"/>
              <a:gd name="connsiteX66" fmla="*/ 905974 w 1266375"/>
              <a:gd name="connsiteY66" fmla="*/ 1045029 h 1140823"/>
              <a:gd name="connsiteX67" fmla="*/ 932099 w 1266375"/>
              <a:gd name="connsiteY67" fmla="*/ 1036320 h 1140823"/>
              <a:gd name="connsiteX68" fmla="*/ 949517 w 1266375"/>
              <a:gd name="connsiteY68" fmla="*/ 1018903 h 1140823"/>
              <a:gd name="connsiteX69" fmla="*/ 975642 w 1266375"/>
              <a:gd name="connsiteY69" fmla="*/ 1010194 h 1140823"/>
              <a:gd name="connsiteX70" fmla="*/ 1001768 w 1266375"/>
              <a:gd name="connsiteY70" fmla="*/ 992777 h 1140823"/>
              <a:gd name="connsiteX71" fmla="*/ 1036602 w 1266375"/>
              <a:gd name="connsiteY71" fmla="*/ 975360 h 1140823"/>
              <a:gd name="connsiteX72" fmla="*/ 1019185 w 1266375"/>
              <a:gd name="connsiteY72" fmla="*/ 931817 h 1140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1266375" h="1140823">
                <a:moveTo>
                  <a:pt x="1019185" y="931817"/>
                </a:moveTo>
                <a:cubicBezTo>
                  <a:pt x="1032248" y="923109"/>
                  <a:pt x="1084561" y="933248"/>
                  <a:pt x="1114979" y="923109"/>
                </a:cubicBezTo>
                <a:cubicBezTo>
                  <a:pt x="1123688" y="920206"/>
                  <a:pt x="1120072" y="905421"/>
                  <a:pt x="1123688" y="896983"/>
                </a:cubicBezTo>
                <a:cubicBezTo>
                  <a:pt x="1128802" y="885051"/>
                  <a:pt x="1134426" y="873281"/>
                  <a:pt x="1141105" y="862149"/>
                </a:cubicBezTo>
                <a:cubicBezTo>
                  <a:pt x="1151875" y="844199"/>
                  <a:pt x="1175939" y="809897"/>
                  <a:pt x="1175939" y="809897"/>
                </a:cubicBezTo>
                <a:cubicBezTo>
                  <a:pt x="1178842" y="792480"/>
                  <a:pt x="1177857" y="773945"/>
                  <a:pt x="1184648" y="757646"/>
                </a:cubicBezTo>
                <a:cubicBezTo>
                  <a:pt x="1192699" y="738323"/>
                  <a:pt x="1212862" y="725253"/>
                  <a:pt x="1219482" y="705394"/>
                </a:cubicBezTo>
                <a:cubicBezTo>
                  <a:pt x="1231501" y="669340"/>
                  <a:pt x="1223099" y="686907"/>
                  <a:pt x="1245608" y="653143"/>
                </a:cubicBezTo>
                <a:cubicBezTo>
                  <a:pt x="1248511" y="577669"/>
                  <a:pt x="1249454" y="502093"/>
                  <a:pt x="1254317" y="426720"/>
                </a:cubicBezTo>
                <a:cubicBezTo>
                  <a:pt x="1258548" y="361131"/>
                  <a:pt x="1279195" y="396436"/>
                  <a:pt x="1254317" y="313509"/>
                </a:cubicBezTo>
                <a:cubicBezTo>
                  <a:pt x="1251958" y="305644"/>
                  <a:pt x="1243207" y="301347"/>
                  <a:pt x="1236899" y="296091"/>
                </a:cubicBezTo>
                <a:cubicBezTo>
                  <a:pt x="1225749" y="286799"/>
                  <a:pt x="1213955" y="278289"/>
                  <a:pt x="1202065" y="269966"/>
                </a:cubicBezTo>
                <a:cubicBezTo>
                  <a:pt x="1184916" y="257962"/>
                  <a:pt x="1149814" y="235131"/>
                  <a:pt x="1149814" y="235131"/>
                </a:cubicBezTo>
                <a:cubicBezTo>
                  <a:pt x="1103367" y="165461"/>
                  <a:pt x="1164331" y="249649"/>
                  <a:pt x="1106271" y="191589"/>
                </a:cubicBezTo>
                <a:cubicBezTo>
                  <a:pt x="1057089" y="142407"/>
                  <a:pt x="1115558" y="188915"/>
                  <a:pt x="1080145" y="139337"/>
                </a:cubicBezTo>
                <a:cubicBezTo>
                  <a:pt x="1070601" y="125975"/>
                  <a:pt x="1056124" y="116861"/>
                  <a:pt x="1045311" y="104503"/>
                </a:cubicBezTo>
                <a:cubicBezTo>
                  <a:pt x="1035753" y="93580"/>
                  <a:pt x="1030335" y="78961"/>
                  <a:pt x="1019185" y="69669"/>
                </a:cubicBezTo>
                <a:cubicBezTo>
                  <a:pt x="1012133" y="63792"/>
                  <a:pt x="1001497" y="64576"/>
                  <a:pt x="993059" y="60960"/>
                </a:cubicBezTo>
                <a:cubicBezTo>
                  <a:pt x="979265" y="55048"/>
                  <a:pt x="949857" y="36610"/>
                  <a:pt x="932099" y="34834"/>
                </a:cubicBezTo>
                <a:cubicBezTo>
                  <a:pt x="882911" y="29915"/>
                  <a:pt x="833402" y="29029"/>
                  <a:pt x="784054" y="26126"/>
                </a:cubicBezTo>
                <a:cubicBezTo>
                  <a:pt x="766637" y="29029"/>
                  <a:pt x="748553" y="29250"/>
                  <a:pt x="731802" y="34834"/>
                </a:cubicBezTo>
                <a:cubicBezTo>
                  <a:pt x="721873" y="38144"/>
                  <a:pt x="714764" y="47058"/>
                  <a:pt x="705677" y="52251"/>
                </a:cubicBezTo>
                <a:cubicBezTo>
                  <a:pt x="694405" y="58692"/>
                  <a:pt x="681406" y="62123"/>
                  <a:pt x="670842" y="69669"/>
                </a:cubicBezTo>
                <a:cubicBezTo>
                  <a:pt x="660821" y="76827"/>
                  <a:pt x="654964" y="88963"/>
                  <a:pt x="644717" y="95794"/>
                </a:cubicBezTo>
                <a:cubicBezTo>
                  <a:pt x="637079" y="100886"/>
                  <a:pt x="627029" y="100887"/>
                  <a:pt x="618591" y="104503"/>
                </a:cubicBezTo>
                <a:cubicBezTo>
                  <a:pt x="606659" y="109617"/>
                  <a:pt x="595368" y="116114"/>
                  <a:pt x="583757" y="121920"/>
                </a:cubicBezTo>
                <a:cubicBezTo>
                  <a:pt x="554728" y="119017"/>
                  <a:pt x="524145" y="123023"/>
                  <a:pt x="496671" y="113211"/>
                </a:cubicBezTo>
                <a:cubicBezTo>
                  <a:pt x="481207" y="107688"/>
                  <a:pt x="472650" y="90735"/>
                  <a:pt x="461837" y="78377"/>
                </a:cubicBezTo>
                <a:cubicBezTo>
                  <a:pt x="440559" y="54060"/>
                  <a:pt x="422681" y="12275"/>
                  <a:pt x="383459" y="8709"/>
                </a:cubicBezTo>
                <a:lnTo>
                  <a:pt x="287665" y="0"/>
                </a:lnTo>
                <a:cubicBezTo>
                  <a:pt x="221989" y="21893"/>
                  <a:pt x="302949" y="-7641"/>
                  <a:pt x="235414" y="26126"/>
                </a:cubicBezTo>
                <a:cubicBezTo>
                  <a:pt x="227203" y="30231"/>
                  <a:pt x="217997" y="31931"/>
                  <a:pt x="209288" y="34834"/>
                </a:cubicBezTo>
                <a:cubicBezTo>
                  <a:pt x="128875" y="88441"/>
                  <a:pt x="227790" y="20032"/>
                  <a:pt x="165745" y="69669"/>
                </a:cubicBezTo>
                <a:cubicBezTo>
                  <a:pt x="157572" y="76207"/>
                  <a:pt x="147660" y="80386"/>
                  <a:pt x="139619" y="87086"/>
                </a:cubicBezTo>
                <a:cubicBezTo>
                  <a:pt x="72558" y="142970"/>
                  <a:pt x="152242" y="87378"/>
                  <a:pt x="87368" y="130629"/>
                </a:cubicBezTo>
                <a:cubicBezTo>
                  <a:pt x="84465" y="139337"/>
                  <a:pt x="82764" y="148544"/>
                  <a:pt x="78659" y="156754"/>
                </a:cubicBezTo>
                <a:cubicBezTo>
                  <a:pt x="73978" y="166115"/>
                  <a:pt x="64917" y="173080"/>
                  <a:pt x="61242" y="182880"/>
                </a:cubicBezTo>
                <a:cubicBezTo>
                  <a:pt x="56045" y="196739"/>
                  <a:pt x="56124" y="212063"/>
                  <a:pt x="52534" y="226423"/>
                </a:cubicBezTo>
                <a:cubicBezTo>
                  <a:pt x="45323" y="255266"/>
                  <a:pt x="43435" y="253134"/>
                  <a:pt x="26408" y="278674"/>
                </a:cubicBezTo>
                <a:cubicBezTo>
                  <a:pt x="23505" y="307703"/>
                  <a:pt x="22135" y="336926"/>
                  <a:pt x="17699" y="365760"/>
                </a:cubicBezTo>
                <a:cubicBezTo>
                  <a:pt x="7474" y="432225"/>
                  <a:pt x="-16417" y="342509"/>
                  <a:pt x="17699" y="478971"/>
                </a:cubicBezTo>
                <a:cubicBezTo>
                  <a:pt x="19690" y="486937"/>
                  <a:pt x="29988" y="489977"/>
                  <a:pt x="35117" y="496389"/>
                </a:cubicBezTo>
                <a:cubicBezTo>
                  <a:pt x="41655" y="504562"/>
                  <a:pt x="46728" y="513806"/>
                  <a:pt x="52534" y="522514"/>
                </a:cubicBezTo>
                <a:cubicBezTo>
                  <a:pt x="55437" y="537028"/>
                  <a:pt x="55230" y="552531"/>
                  <a:pt x="61242" y="566057"/>
                </a:cubicBezTo>
                <a:cubicBezTo>
                  <a:pt x="67137" y="579320"/>
                  <a:pt x="78932" y="589080"/>
                  <a:pt x="87368" y="600891"/>
                </a:cubicBezTo>
                <a:cubicBezTo>
                  <a:pt x="93452" y="609408"/>
                  <a:pt x="97384" y="619616"/>
                  <a:pt x="104785" y="627017"/>
                </a:cubicBezTo>
                <a:cubicBezTo>
                  <a:pt x="115048" y="637280"/>
                  <a:pt x="128771" y="643500"/>
                  <a:pt x="139619" y="653143"/>
                </a:cubicBezTo>
                <a:cubicBezTo>
                  <a:pt x="154961" y="666780"/>
                  <a:pt x="168648" y="682172"/>
                  <a:pt x="183162" y="696686"/>
                </a:cubicBezTo>
                <a:cubicBezTo>
                  <a:pt x="191871" y="705394"/>
                  <a:pt x="202457" y="712564"/>
                  <a:pt x="209288" y="722811"/>
                </a:cubicBezTo>
                <a:cubicBezTo>
                  <a:pt x="217231" y="734726"/>
                  <a:pt x="244727" y="777018"/>
                  <a:pt x="252831" y="783771"/>
                </a:cubicBezTo>
                <a:cubicBezTo>
                  <a:pt x="259883" y="789648"/>
                  <a:pt x="270248" y="789577"/>
                  <a:pt x="278957" y="792480"/>
                </a:cubicBezTo>
                <a:cubicBezTo>
                  <a:pt x="287665" y="806994"/>
                  <a:pt x="298208" y="820555"/>
                  <a:pt x="305082" y="836023"/>
                </a:cubicBezTo>
                <a:cubicBezTo>
                  <a:pt x="311583" y="850650"/>
                  <a:pt x="313408" y="881831"/>
                  <a:pt x="322499" y="896983"/>
                </a:cubicBezTo>
                <a:cubicBezTo>
                  <a:pt x="326723" y="904024"/>
                  <a:pt x="334111" y="908594"/>
                  <a:pt x="339917" y="914400"/>
                </a:cubicBezTo>
                <a:cubicBezTo>
                  <a:pt x="346747" y="928060"/>
                  <a:pt x="362442" y="963051"/>
                  <a:pt x="374751" y="975360"/>
                </a:cubicBezTo>
                <a:cubicBezTo>
                  <a:pt x="406127" y="1006737"/>
                  <a:pt x="406040" y="994177"/>
                  <a:pt x="435711" y="1018903"/>
                </a:cubicBezTo>
                <a:cubicBezTo>
                  <a:pt x="480183" y="1055963"/>
                  <a:pt x="440285" y="1039641"/>
                  <a:pt x="496671" y="1053737"/>
                </a:cubicBezTo>
                <a:cubicBezTo>
                  <a:pt x="571546" y="1103652"/>
                  <a:pt x="476812" y="1043807"/>
                  <a:pt x="548922" y="1079863"/>
                </a:cubicBezTo>
                <a:cubicBezTo>
                  <a:pt x="558283" y="1084544"/>
                  <a:pt x="565428" y="1093157"/>
                  <a:pt x="575048" y="1097280"/>
                </a:cubicBezTo>
                <a:cubicBezTo>
                  <a:pt x="586049" y="1101995"/>
                  <a:pt x="598374" y="1102701"/>
                  <a:pt x="609882" y="1105989"/>
                </a:cubicBezTo>
                <a:cubicBezTo>
                  <a:pt x="618708" y="1108511"/>
                  <a:pt x="627571" y="1111081"/>
                  <a:pt x="636008" y="1114697"/>
                </a:cubicBezTo>
                <a:cubicBezTo>
                  <a:pt x="699768" y="1142022"/>
                  <a:pt x="641449" y="1124765"/>
                  <a:pt x="705677" y="1140823"/>
                </a:cubicBezTo>
                <a:cubicBezTo>
                  <a:pt x="723094" y="1137920"/>
                  <a:pt x="742597" y="1140874"/>
                  <a:pt x="757928" y="1132114"/>
                </a:cubicBezTo>
                <a:cubicBezTo>
                  <a:pt x="765898" y="1127560"/>
                  <a:pt x="761914" y="1113860"/>
                  <a:pt x="766637" y="1105989"/>
                </a:cubicBezTo>
                <a:cubicBezTo>
                  <a:pt x="770861" y="1098948"/>
                  <a:pt x="776925" y="1092645"/>
                  <a:pt x="784054" y="1088571"/>
                </a:cubicBezTo>
                <a:cubicBezTo>
                  <a:pt x="814899" y="1070945"/>
                  <a:pt x="837303" y="1069213"/>
                  <a:pt x="871139" y="1062446"/>
                </a:cubicBezTo>
                <a:cubicBezTo>
                  <a:pt x="882751" y="1056640"/>
                  <a:pt x="894042" y="1050143"/>
                  <a:pt x="905974" y="1045029"/>
                </a:cubicBezTo>
                <a:cubicBezTo>
                  <a:pt x="914411" y="1041413"/>
                  <a:pt x="924228" y="1041043"/>
                  <a:pt x="932099" y="1036320"/>
                </a:cubicBezTo>
                <a:cubicBezTo>
                  <a:pt x="939140" y="1032096"/>
                  <a:pt x="942476" y="1023127"/>
                  <a:pt x="949517" y="1018903"/>
                </a:cubicBezTo>
                <a:cubicBezTo>
                  <a:pt x="957388" y="1014180"/>
                  <a:pt x="967432" y="1014299"/>
                  <a:pt x="975642" y="1010194"/>
                </a:cubicBezTo>
                <a:cubicBezTo>
                  <a:pt x="985003" y="1005513"/>
                  <a:pt x="992681" y="997970"/>
                  <a:pt x="1001768" y="992777"/>
                </a:cubicBezTo>
                <a:cubicBezTo>
                  <a:pt x="1013039" y="986336"/>
                  <a:pt x="1024991" y="981166"/>
                  <a:pt x="1036602" y="975360"/>
                </a:cubicBezTo>
                <a:cubicBezTo>
                  <a:pt x="1048065" y="940973"/>
                  <a:pt x="1006122" y="940525"/>
                  <a:pt x="1019185" y="931817"/>
                </a:cubicBez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#1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>
          <a:xfrm>
            <a:off x="1371600" y="5236685"/>
            <a:ext cx="1263316" cy="1153441"/>
          </a:xfrm>
          <a:custGeom>
            <a:avLst/>
            <a:gdLst>
              <a:gd name="connsiteX0" fmla="*/ 156410 w 1263316"/>
              <a:gd name="connsiteY0" fmla="*/ 312821 h 1395663"/>
              <a:gd name="connsiteX1" fmla="*/ 180473 w 1263316"/>
              <a:gd name="connsiteY1" fmla="*/ 216568 h 1395663"/>
              <a:gd name="connsiteX2" fmla="*/ 204537 w 1263316"/>
              <a:gd name="connsiteY2" fmla="*/ 192505 h 1395663"/>
              <a:gd name="connsiteX3" fmla="*/ 228600 w 1263316"/>
              <a:gd name="connsiteY3" fmla="*/ 156410 h 1395663"/>
              <a:gd name="connsiteX4" fmla="*/ 264694 w 1263316"/>
              <a:gd name="connsiteY4" fmla="*/ 144379 h 1395663"/>
              <a:gd name="connsiteX5" fmla="*/ 324852 w 1263316"/>
              <a:gd name="connsiteY5" fmla="*/ 84221 h 1395663"/>
              <a:gd name="connsiteX6" fmla="*/ 445168 w 1263316"/>
              <a:gd name="connsiteY6" fmla="*/ 48126 h 1395663"/>
              <a:gd name="connsiteX7" fmla="*/ 481263 w 1263316"/>
              <a:gd name="connsiteY7" fmla="*/ 24063 h 1395663"/>
              <a:gd name="connsiteX8" fmla="*/ 553452 w 1263316"/>
              <a:gd name="connsiteY8" fmla="*/ 0 h 1395663"/>
              <a:gd name="connsiteX9" fmla="*/ 733926 w 1263316"/>
              <a:gd name="connsiteY9" fmla="*/ 12031 h 1395663"/>
              <a:gd name="connsiteX10" fmla="*/ 806116 w 1263316"/>
              <a:gd name="connsiteY10" fmla="*/ 48126 h 1395663"/>
              <a:gd name="connsiteX11" fmla="*/ 878305 w 1263316"/>
              <a:gd name="connsiteY11" fmla="*/ 72189 h 1395663"/>
              <a:gd name="connsiteX12" fmla="*/ 914400 w 1263316"/>
              <a:gd name="connsiteY12" fmla="*/ 84221 h 1395663"/>
              <a:gd name="connsiteX13" fmla="*/ 986589 w 1263316"/>
              <a:gd name="connsiteY13" fmla="*/ 120315 h 1395663"/>
              <a:gd name="connsiteX14" fmla="*/ 1034716 w 1263316"/>
              <a:gd name="connsiteY14" fmla="*/ 168442 h 1395663"/>
              <a:gd name="connsiteX15" fmla="*/ 1070810 w 1263316"/>
              <a:gd name="connsiteY15" fmla="*/ 204536 h 1395663"/>
              <a:gd name="connsiteX16" fmla="*/ 1118937 w 1263316"/>
              <a:gd name="connsiteY16" fmla="*/ 240631 h 1395663"/>
              <a:gd name="connsiteX17" fmla="*/ 1179094 w 1263316"/>
              <a:gd name="connsiteY17" fmla="*/ 300789 h 1395663"/>
              <a:gd name="connsiteX18" fmla="*/ 1239252 w 1263316"/>
              <a:gd name="connsiteY18" fmla="*/ 360947 h 1395663"/>
              <a:gd name="connsiteX19" fmla="*/ 1263316 w 1263316"/>
              <a:gd name="connsiteY19" fmla="*/ 385010 h 1395663"/>
              <a:gd name="connsiteX20" fmla="*/ 1251284 w 1263316"/>
              <a:gd name="connsiteY20" fmla="*/ 649705 h 1395663"/>
              <a:gd name="connsiteX21" fmla="*/ 1227221 w 1263316"/>
              <a:gd name="connsiteY21" fmla="*/ 721894 h 1395663"/>
              <a:gd name="connsiteX22" fmla="*/ 1143000 w 1263316"/>
              <a:gd name="connsiteY22" fmla="*/ 770021 h 1395663"/>
              <a:gd name="connsiteX23" fmla="*/ 1118937 w 1263316"/>
              <a:gd name="connsiteY23" fmla="*/ 842210 h 1395663"/>
              <a:gd name="connsiteX24" fmla="*/ 1106905 w 1263316"/>
              <a:gd name="connsiteY24" fmla="*/ 878305 h 1395663"/>
              <a:gd name="connsiteX25" fmla="*/ 1094873 w 1263316"/>
              <a:gd name="connsiteY25" fmla="*/ 950494 h 1395663"/>
              <a:gd name="connsiteX26" fmla="*/ 1082842 w 1263316"/>
              <a:gd name="connsiteY26" fmla="*/ 1082842 h 1395663"/>
              <a:gd name="connsiteX27" fmla="*/ 1058779 w 1263316"/>
              <a:gd name="connsiteY27" fmla="*/ 1155031 h 1395663"/>
              <a:gd name="connsiteX28" fmla="*/ 1022684 w 1263316"/>
              <a:gd name="connsiteY28" fmla="*/ 1179094 h 1395663"/>
              <a:gd name="connsiteX29" fmla="*/ 926431 w 1263316"/>
              <a:gd name="connsiteY29" fmla="*/ 1263315 h 1395663"/>
              <a:gd name="connsiteX30" fmla="*/ 890337 w 1263316"/>
              <a:gd name="connsiteY30" fmla="*/ 1287379 h 1395663"/>
              <a:gd name="connsiteX31" fmla="*/ 830179 w 1263316"/>
              <a:gd name="connsiteY31" fmla="*/ 1335505 h 1395663"/>
              <a:gd name="connsiteX32" fmla="*/ 757989 w 1263316"/>
              <a:gd name="connsiteY32" fmla="*/ 1359568 h 1395663"/>
              <a:gd name="connsiteX33" fmla="*/ 673768 w 1263316"/>
              <a:gd name="connsiteY33" fmla="*/ 1395663 h 1395663"/>
              <a:gd name="connsiteX34" fmla="*/ 457200 w 1263316"/>
              <a:gd name="connsiteY34" fmla="*/ 1383631 h 1395663"/>
              <a:gd name="connsiteX35" fmla="*/ 421105 w 1263316"/>
              <a:gd name="connsiteY35" fmla="*/ 1347536 h 1395663"/>
              <a:gd name="connsiteX36" fmla="*/ 397042 w 1263316"/>
              <a:gd name="connsiteY36" fmla="*/ 1263315 h 1395663"/>
              <a:gd name="connsiteX37" fmla="*/ 360947 w 1263316"/>
              <a:gd name="connsiteY37" fmla="*/ 1239252 h 1395663"/>
              <a:gd name="connsiteX38" fmla="*/ 360947 w 1263316"/>
              <a:gd name="connsiteY38" fmla="*/ 1046747 h 1395663"/>
              <a:gd name="connsiteX39" fmla="*/ 336884 w 1263316"/>
              <a:gd name="connsiteY39" fmla="*/ 950494 h 1395663"/>
              <a:gd name="connsiteX40" fmla="*/ 300789 w 1263316"/>
              <a:gd name="connsiteY40" fmla="*/ 914400 h 1395663"/>
              <a:gd name="connsiteX41" fmla="*/ 192505 w 1263316"/>
              <a:gd name="connsiteY41" fmla="*/ 854242 h 1395663"/>
              <a:gd name="connsiteX42" fmla="*/ 156410 w 1263316"/>
              <a:gd name="connsiteY42" fmla="*/ 830179 h 1395663"/>
              <a:gd name="connsiteX43" fmla="*/ 60158 w 1263316"/>
              <a:gd name="connsiteY43" fmla="*/ 745957 h 1395663"/>
              <a:gd name="connsiteX44" fmla="*/ 36094 w 1263316"/>
              <a:gd name="connsiteY44" fmla="*/ 697831 h 1395663"/>
              <a:gd name="connsiteX45" fmla="*/ 0 w 1263316"/>
              <a:gd name="connsiteY45" fmla="*/ 601579 h 1395663"/>
              <a:gd name="connsiteX46" fmla="*/ 24063 w 1263316"/>
              <a:gd name="connsiteY46" fmla="*/ 493294 h 1395663"/>
              <a:gd name="connsiteX47" fmla="*/ 36094 w 1263316"/>
              <a:gd name="connsiteY47" fmla="*/ 457200 h 1395663"/>
              <a:gd name="connsiteX48" fmla="*/ 84221 w 1263316"/>
              <a:gd name="connsiteY48" fmla="*/ 385010 h 1395663"/>
              <a:gd name="connsiteX49" fmla="*/ 120316 w 1263316"/>
              <a:gd name="connsiteY49" fmla="*/ 360947 h 1395663"/>
              <a:gd name="connsiteX50" fmla="*/ 156410 w 1263316"/>
              <a:gd name="connsiteY50" fmla="*/ 312821 h 13956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1263316" h="1395663">
                <a:moveTo>
                  <a:pt x="156410" y="312821"/>
                </a:moveTo>
                <a:cubicBezTo>
                  <a:pt x="166436" y="288758"/>
                  <a:pt x="169376" y="235063"/>
                  <a:pt x="180473" y="216568"/>
                </a:cubicBezTo>
                <a:cubicBezTo>
                  <a:pt x="186309" y="206841"/>
                  <a:pt x="197451" y="201363"/>
                  <a:pt x="204537" y="192505"/>
                </a:cubicBezTo>
                <a:cubicBezTo>
                  <a:pt x="213570" y="181214"/>
                  <a:pt x="217309" y="165443"/>
                  <a:pt x="228600" y="156410"/>
                </a:cubicBezTo>
                <a:cubicBezTo>
                  <a:pt x="238503" y="148488"/>
                  <a:pt x="252663" y="148389"/>
                  <a:pt x="264694" y="144379"/>
                </a:cubicBezTo>
                <a:cubicBezTo>
                  <a:pt x="284747" y="124326"/>
                  <a:pt x="297949" y="93189"/>
                  <a:pt x="324852" y="84221"/>
                </a:cubicBezTo>
                <a:cubicBezTo>
                  <a:pt x="412729" y="54928"/>
                  <a:pt x="372434" y="66309"/>
                  <a:pt x="445168" y="48126"/>
                </a:cubicBezTo>
                <a:cubicBezTo>
                  <a:pt x="457200" y="40105"/>
                  <a:pt x="468049" y="29936"/>
                  <a:pt x="481263" y="24063"/>
                </a:cubicBezTo>
                <a:cubicBezTo>
                  <a:pt x="504442" y="13761"/>
                  <a:pt x="553452" y="0"/>
                  <a:pt x="553452" y="0"/>
                </a:cubicBezTo>
                <a:cubicBezTo>
                  <a:pt x="613610" y="4010"/>
                  <a:pt x="674003" y="5373"/>
                  <a:pt x="733926" y="12031"/>
                </a:cubicBezTo>
                <a:cubicBezTo>
                  <a:pt x="777803" y="16906"/>
                  <a:pt x="766236" y="30402"/>
                  <a:pt x="806116" y="48126"/>
                </a:cubicBezTo>
                <a:cubicBezTo>
                  <a:pt x="829295" y="58428"/>
                  <a:pt x="854242" y="64168"/>
                  <a:pt x="878305" y="72189"/>
                </a:cubicBezTo>
                <a:cubicBezTo>
                  <a:pt x="890337" y="76200"/>
                  <a:pt x="903848" y="77186"/>
                  <a:pt x="914400" y="84221"/>
                </a:cubicBezTo>
                <a:cubicBezTo>
                  <a:pt x="961046" y="115319"/>
                  <a:pt x="936776" y="103712"/>
                  <a:pt x="986589" y="120315"/>
                </a:cubicBezTo>
                <a:lnTo>
                  <a:pt x="1034716" y="168442"/>
                </a:lnTo>
                <a:cubicBezTo>
                  <a:pt x="1046747" y="180473"/>
                  <a:pt x="1057198" y="194327"/>
                  <a:pt x="1070810" y="204536"/>
                </a:cubicBezTo>
                <a:lnTo>
                  <a:pt x="1118937" y="240631"/>
                </a:lnTo>
                <a:cubicBezTo>
                  <a:pt x="1167062" y="312820"/>
                  <a:pt x="1114927" y="244643"/>
                  <a:pt x="1179094" y="300789"/>
                </a:cubicBezTo>
                <a:cubicBezTo>
                  <a:pt x="1200436" y="319463"/>
                  <a:pt x="1219199" y="340894"/>
                  <a:pt x="1239252" y="360947"/>
                </a:cubicBezTo>
                <a:lnTo>
                  <a:pt x="1263316" y="385010"/>
                </a:lnTo>
                <a:cubicBezTo>
                  <a:pt x="1259305" y="473242"/>
                  <a:pt x="1260693" y="561885"/>
                  <a:pt x="1251284" y="649705"/>
                </a:cubicBezTo>
                <a:cubicBezTo>
                  <a:pt x="1248582" y="674925"/>
                  <a:pt x="1247513" y="706675"/>
                  <a:pt x="1227221" y="721894"/>
                </a:cubicBezTo>
                <a:cubicBezTo>
                  <a:pt x="1168948" y="765598"/>
                  <a:pt x="1198118" y="751647"/>
                  <a:pt x="1143000" y="770021"/>
                </a:cubicBezTo>
                <a:lnTo>
                  <a:pt x="1118937" y="842210"/>
                </a:lnTo>
                <a:cubicBezTo>
                  <a:pt x="1114926" y="854242"/>
                  <a:pt x="1108990" y="865795"/>
                  <a:pt x="1106905" y="878305"/>
                </a:cubicBezTo>
                <a:cubicBezTo>
                  <a:pt x="1102894" y="902368"/>
                  <a:pt x="1097723" y="926266"/>
                  <a:pt x="1094873" y="950494"/>
                </a:cubicBezTo>
                <a:cubicBezTo>
                  <a:pt x="1089697" y="994488"/>
                  <a:pt x="1090540" y="1039218"/>
                  <a:pt x="1082842" y="1082842"/>
                </a:cubicBezTo>
                <a:cubicBezTo>
                  <a:pt x="1078434" y="1107821"/>
                  <a:pt x="1079884" y="1140961"/>
                  <a:pt x="1058779" y="1155031"/>
                </a:cubicBezTo>
                <a:lnTo>
                  <a:pt x="1022684" y="1179094"/>
                </a:lnTo>
                <a:cubicBezTo>
                  <a:pt x="982578" y="1239254"/>
                  <a:pt x="1010654" y="1207166"/>
                  <a:pt x="926431" y="1263315"/>
                </a:cubicBezTo>
                <a:cubicBezTo>
                  <a:pt x="914399" y="1271336"/>
                  <a:pt x="900562" y="1277154"/>
                  <a:pt x="890337" y="1287379"/>
                </a:cubicBezTo>
                <a:cubicBezTo>
                  <a:pt x="870338" y="1307377"/>
                  <a:pt x="857496" y="1323364"/>
                  <a:pt x="830179" y="1335505"/>
                </a:cubicBezTo>
                <a:cubicBezTo>
                  <a:pt x="807000" y="1345807"/>
                  <a:pt x="780676" y="1348224"/>
                  <a:pt x="757989" y="1359568"/>
                </a:cubicBezTo>
                <a:cubicBezTo>
                  <a:pt x="698519" y="1389303"/>
                  <a:pt x="726878" y="1377959"/>
                  <a:pt x="673768" y="1395663"/>
                </a:cubicBezTo>
                <a:cubicBezTo>
                  <a:pt x="601579" y="1391652"/>
                  <a:pt x="528224" y="1397160"/>
                  <a:pt x="457200" y="1383631"/>
                </a:cubicBezTo>
                <a:cubicBezTo>
                  <a:pt x="440485" y="1380447"/>
                  <a:pt x="429547" y="1362309"/>
                  <a:pt x="421105" y="1347536"/>
                </a:cubicBezTo>
                <a:cubicBezTo>
                  <a:pt x="416786" y="1339978"/>
                  <a:pt x="406027" y="1274546"/>
                  <a:pt x="397042" y="1263315"/>
                </a:cubicBezTo>
                <a:cubicBezTo>
                  <a:pt x="388009" y="1252023"/>
                  <a:pt x="372979" y="1247273"/>
                  <a:pt x="360947" y="1239252"/>
                </a:cubicBezTo>
                <a:cubicBezTo>
                  <a:pt x="328024" y="1107554"/>
                  <a:pt x="374352" y="1314847"/>
                  <a:pt x="360947" y="1046747"/>
                </a:cubicBezTo>
                <a:cubicBezTo>
                  <a:pt x="359295" y="1013717"/>
                  <a:pt x="350569" y="980601"/>
                  <a:pt x="336884" y="950494"/>
                </a:cubicBezTo>
                <a:cubicBezTo>
                  <a:pt x="329843" y="935004"/>
                  <a:pt x="314220" y="924846"/>
                  <a:pt x="300789" y="914400"/>
                </a:cubicBezTo>
                <a:cubicBezTo>
                  <a:pt x="238730" y="866132"/>
                  <a:pt x="246967" y="872395"/>
                  <a:pt x="192505" y="854242"/>
                </a:cubicBezTo>
                <a:cubicBezTo>
                  <a:pt x="180473" y="846221"/>
                  <a:pt x="167292" y="839701"/>
                  <a:pt x="156410" y="830179"/>
                </a:cubicBezTo>
                <a:cubicBezTo>
                  <a:pt x="43788" y="731635"/>
                  <a:pt x="141385" y="800112"/>
                  <a:pt x="60158" y="745957"/>
                </a:cubicBezTo>
                <a:cubicBezTo>
                  <a:pt x="52137" y="729915"/>
                  <a:pt x="41766" y="714846"/>
                  <a:pt x="36094" y="697831"/>
                </a:cubicBezTo>
                <a:cubicBezTo>
                  <a:pt x="1402" y="593757"/>
                  <a:pt x="49425" y="675715"/>
                  <a:pt x="0" y="601579"/>
                </a:cubicBezTo>
                <a:cubicBezTo>
                  <a:pt x="8021" y="565484"/>
                  <a:pt x="15095" y="529166"/>
                  <a:pt x="24063" y="493294"/>
                </a:cubicBezTo>
                <a:cubicBezTo>
                  <a:pt x="27139" y="480991"/>
                  <a:pt x="29935" y="468286"/>
                  <a:pt x="36094" y="457200"/>
                </a:cubicBezTo>
                <a:cubicBezTo>
                  <a:pt x="50139" y="431919"/>
                  <a:pt x="60158" y="401052"/>
                  <a:pt x="84221" y="385010"/>
                </a:cubicBezTo>
                <a:lnTo>
                  <a:pt x="120316" y="360947"/>
                </a:lnTo>
                <a:cubicBezTo>
                  <a:pt x="135183" y="316344"/>
                  <a:pt x="146384" y="336884"/>
                  <a:pt x="156410" y="312821"/>
                </a:cubicBezTo>
                <a:close/>
              </a:path>
            </a:pathLst>
          </a:cu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#2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914400" y="228600"/>
            <a:ext cx="7175351" cy="1793167"/>
          </a:xfrm>
        </p:spPr>
        <p:txBody>
          <a:bodyPr/>
          <a:lstStyle/>
          <a:p>
            <a:pPr marL="182880" indent="0" algn="ctr">
              <a:buNone/>
            </a:pPr>
            <a:r>
              <a:rPr lang="en-US" dirty="0" smtClean="0">
                <a:effectLst/>
              </a:rPr>
              <a:t>Quantitative Results</a:t>
            </a:r>
            <a:endParaRPr lang="en-US" dirty="0">
              <a:effectLst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8536446"/>
              </p:ext>
            </p:extLst>
          </p:nvPr>
        </p:nvGraphicFramePr>
        <p:xfrm>
          <a:off x="457200" y="1524000"/>
          <a:ext cx="8442643" cy="220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662811"/>
                <a:gridCol w="697230"/>
                <a:gridCol w="697230"/>
                <a:gridCol w="697230"/>
                <a:gridCol w="1377252"/>
                <a:gridCol w="697230"/>
                <a:gridCol w="697230"/>
                <a:gridCol w="69723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ata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thod </a:t>
                      </a:r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r>
                        <a:rPr lang="en-US" dirty="0" smtClean="0"/>
                        <a:t>Segmentation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ull Tracks</a:t>
                      </a:r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r>
                        <a:rPr lang="en-US" dirty="0" smtClean="0"/>
                        <a:t>Divisions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Rcl</a:t>
                      </a:r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uccess</a:t>
                      </a:r>
                      <a:r>
                        <a:rPr lang="en-US" dirty="0" smtClean="0"/>
                        <a:t> </a:t>
                      </a:r>
                      <a:r>
                        <a:rPr lang="en-US" sz="1600" dirty="0" smtClean="0"/>
                        <a:t>R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Prc</a:t>
                      </a:r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Rcl</a:t>
                      </a:r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</a:tr>
              <a:tr h="185420">
                <a:tc rowSpan="2">
                  <a:txBody>
                    <a:bodyPr/>
                    <a:lstStyle/>
                    <a:p>
                      <a:r>
                        <a:rPr lang="en-US" dirty="0" err="1" smtClean="0"/>
                        <a:t>Alon</a:t>
                      </a:r>
                      <a:r>
                        <a:rPr lang="en-US" dirty="0" smtClean="0"/>
                        <a:t> Lab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Ours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8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89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3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5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84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89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86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1854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ell</a:t>
                      </a:r>
                      <a:r>
                        <a:rPr lang="en-US" baseline="0" dirty="0" smtClean="0"/>
                        <a:t> Profiler</a:t>
                      </a:r>
                      <a:r>
                        <a:rPr lang="en-US" baseline="30000" dirty="0" smtClean="0"/>
                        <a:t>[1]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8</a:t>
                      </a:r>
                      <a:endParaRPr lang="en-US" dirty="0"/>
                    </a:p>
                  </a:txBody>
                  <a:tcPr/>
                </a:tc>
              </a:tr>
              <a:tr h="185420">
                <a:tc rowSpan="2">
                  <a:txBody>
                    <a:bodyPr/>
                    <a:lstStyle/>
                    <a:p>
                      <a:r>
                        <a:rPr lang="en-US" dirty="0" err="1" smtClean="0"/>
                        <a:t>Brugge</a:t>
                      </a:r>
                      <a:r>
                        <a:rPr lang="en-US" dirty="0" smtClean="0"/>
                        <a:t> Lab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Ours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4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7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9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6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8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7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1854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ell</a:t>
                      </a:r>
                      <a:r>
                        <a:rPr lang="en-US" baseline="0" dirty="0" smtClean="0"/>
                        <a:t> Profiler</a:t>
                      </a:r>
                      <a:r>
                        <a:rPr lang="en-US" baseline="30000" dirty="0" smtClean="0"/>
                        <a:t>[1]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Freeform 5"/>
          <p:cNvSpPr/>
          <p:nvPr/>
        </p:nvSpPr>
        <p:spPr>
          <a:xfrm>
            <a:off x="1781625" y="4082541"/>
            <a:ext cx="1266375" cy="1140823"/>
          </a:xfrm>
          <a:custGeom>
            <a:avLst/>
            <a:gdLst>
              <a:gd name="connsiteX0" fmla="*/ 1019185 w 1266375"/>
              <a:gd name="connsiteY0" fmla="*/ 931817 h 1140823"/>
              <a:gd name="connsiteX1" fmla="*/ 1114979 w 1266375"/>
              <a:gd name="connsiteY1" fmla="*/ 923109 h 1140823"/>
              <a:gd name="connsiteX2" fmla="*/ 1123688 w 1266375"/>
              <a:gd name="connsiteY2" fmla="*/ 896983 h 1140823"/>
              <a:gd name="connsiteX3" fmla="*/ 1141105 w 1266375"/>
              <a:gd name="connsiteY3" fmla="*/ 862149 h 1140823"/>
              <a:gd name="connsiteX4" fmla="*/ 1175939 w 1266375"/>
              <a:gd name="connsiteY4" fmla="*/ 809897 h 1140823"/>
              <a:gd name="connsiteX5" fmla="*/ 1184648 w 1266375"/>
              <a:gd name="connsiteY5" fmla="*/ 757646 h 1140823"/>
              <a:gd name="connsiteX6" fmla="*/ 1219482 w 1266375"/>
              <a:gd name="connsiteY6" fmla="*/ 705394 h 1140823"/>
              <a:gd name="connsiteX7" fmla="*/ 1245608 w 1266375"/>
              <a:gd name="connsiteY7" fmla="*/ 653143 h 1140823"/>
              <a:gd name="connsiteX8" fmla="*/ 1254317 w 1266375"/>
              <a:gd name="connsiteY8" fmla="*/ 426720 h 1140823"/>
              <a:gd name="connsiteX9" fmla="*/ 1254317 w 1266375"/>
              <a:gd name="connsiteY9" fmla="*/ 313509 h 1140823"/>
              <a:gd name="connsiteX10" fmla="*/ 1236899 w 1266375"/>
              <a:gd name="connsiteY10" fmla="*/ 296091 h 1140823"/>
              <a:gd name="connsiteX11" fmla="*/ 1202065 w 1266375"/>
              <a:gd name="connsiteY11" fmla="*/ 269966 h 1140823"/>
              <a:gd name="connsiteX12" fmla="*/ 1149814 w 1266375"/>
              <a:gd name="connsiteY12" fmla="*/ 235131 h 1140823"/>
              <a:gd name="connsiteX13" fmla="*/ 1106271 w 1266375"/>
              <a:gd name="connsiteY13" fmla="*/ 191589 h 1140823"/>
              <a:gd name="connsiteX14" fmla="*/ 1080145 w 1266375"/>
              <a:gd name="connsiteY14" fmla="*/ 139337 h 1140823"/>
              <a:gd name="connsiteX15" fmla="*/ 1045311 w 1266375"/>
              <a:gd name="connsiteY15" fmla="*/ 104503 h 1140823"/>
              <a:gd name="connsiteX16" fmla="*/ 1019185 w 1266375"/>
              <a:gd name="connsiteY16" fmla="*/ 69669 h 1140823"/>
              <a:gd name="connsiteX17" fmla="*/ 993059 w 1266375"/>
              <a:gd name="connsiteY17" fmla="*/ 60960 h 1140823"/>
              <a:gd name="connsiteX18" fmla="*/ 932099 w 1266375"/>
              <a:gd name="connsiteY18" fmla="*/ 34834 h 1140823"/>
              <a:gd name="connsiteX19" fmla="*/ 784054 w 1266375"/>
              <a:gd name="connsiteY19" fmla="*/ 26126 h 1140823"/>
              <a:gd name="connsiteX20" fmla="*/ 731802 w 1266375"/>
              <a:gd name="connsiteY20" fmla="*/ 34834 h 1140823"/>
              <a:gd name="connsiteX21" fmla="*/ 705677 w 1266375"/>
              <a:gd name="connsiteY21" fmla="*/ 52251 h 1140823"/>
              <a:gd name="connsiteX22" fmla="*/ 670842 w 1266375"/>
              <a:gd name="connsiteY22" fmla="*/ 69669 h 1140823"/>
              <a:gd name="connsiteX23" fmla="*/ 644717 w 1266375"/>
              <a:gd name="connsiteY23" fmla="*/ 95794 h 1140823"/>
              <a:gd name="connsiteX24" fmla="*/ 618591 w 1266375"/>
              <a:gd name="connsiteY24" fmla="*/ 104503 h 1140823"/>
              <a:gd name="connsiteX25" fmla="*/ 583757 w 1266375"/>
              <a:gd name="connsiteY25" fmla="*/ 121920 h 1140823"/>
              <a:gd name="connsiteX26" fmla="*/ 496671 w 1266375"/>
              <a:gd name="connsiteY26" fmla="*/ 113211 h 1140823"/>
              <a:gd name="connsiteX27" fmla="*/ 461837 w 1266375"/>
              <a:gd name="connsiteY27" fmla="*/ 78377 h 1140823"/>
              <a:gd name="connsiteX28" fmla="*/ 383459 w 1266375"/>
              <a:gd name="connsiteY28" fmla="*/ 8709 h 1140823"/>
              <a:gd name="connsiteX29" fmla="*/ 287665 w 1266375"/>
              <a:gd name="connsiteY29" fmla="*/ 0 h 1140823"/>
              <a:gd name="connsiteX30" fmla="*/ 235414 w 1266375"/>
              <a:gd name="connsiteY30" fmla="*/ 26126 h 1140823"/>
              <a:gd name="connsiteX31" fmla="*/ 209288 w 1266375"/>
              <a:gd name="connsiteY31" fmla="*/ 34834 h 1140823"/>
              <a:gd name="connsiteX32" fmla="*/ 165745 w 1266375"/>
              <a:gd name="connsiteY32" fmla="*/ 69669 h 1140823"/>
              <a:gd name="connsiteX33" fmla="*/ 139619 w 1266375"/>
              <a:gd name="connsiteY33" fmla="*/ 87086 h 1140823"/>
              <a:gd name="connsiteX34" fmla="*/ 87368 w 1266375"/>
              <a:gd name="connsiteY34" fmla="*/ 130629 h 1140823"/>
              <a:gd name="connsiteX35" fmla="*/ 78659 w 1266375"/>
              <a:gd name="connsiteY35" fmla="*/ 156754 h 1140823"/>
              <a:gd name="connsiteX36" fmla="*/ 61242 w 1266375"/>
              <a:gd name="connsiteY36" fmla="*/ 182880 h 1140823"/>
              <a:gd name="connsiteX37" fmla="*/ 52534 w 1266375"/>
              <a:gd name="connsiteY37" fmla="*/ 226423 h 1140823"/>
              <a:gd name="connsiteX38" fmla="*/ 26408 w 1266375"/>
              <a:gd name="connsiteY38" fmla="*/ 278674 h 1140823"/>
              <a:gd name="connsiteX39" fmla="*/ 17699 w 1266375"/>
              <a:gd name="connsiteY39" fmla="*/ 365760 h 1140823"/>
              <a:gd name="connsiteX40" fmla="*/ 17699 w 1266375"/>
              <a:gd name="connsiteY40" fmla="*/ 478971 h 1140823"/>
              <a:gd name="connsiteX41" fmla="*/ 35117 w 1266375"/>
              <a:gd name="connsiteY41" fmla="*/ 496389 h 1140823"/>
              <a:gd name="connsiteX42" fmla="*/ 52534 w 1266375"/>
              <a:gd name="connsiteY42" fmla="*/ 522514 h 1140823"/>
              <a:gd name="connsiteX43" fmla="*/ 61242 w 1266375"/>
              <a:gd name="connsiteY43" fmla="*/ 566057 h 1140823"/>
              <a:gd name="connsiteX44" fmla="*/ 87368 w 1266375"/>
              <a:gd name="connsiteY44" fmla="*/ 600891 h 1140823"/>
              <a:gd name="connsiteX45" fmla="*/ 104785 w 1266375"/>
              <a:gd name="connsiteY45" fmla="*/ 627017 h 1140823"/>
              <a:gd name="connsiteX46" fmla="*/ 139619 w 1266375"/>
              <a:gd name="connsiteY46" fmla="*/ 653143 h 1140823"/>
              <a:gd name="connsiteX47" fmla="*/ 183162 w 1266375"/>
              <a:gd name="connsiteY47" fmla="*/ 696686 h 1140823"/>
              <a:gd name="connsiteX48" fmla="*/ 209288 w 1266375"/>
              <a:gd name="connsiteY48" fmla="*/ 722811 h 1140823"/>
              <a:gd name="connsiteX49" fmla="*/ 252831 w 1266375"/>
              <a:gd name="connsiteY49" fmla="*/ 783771 h 1140823"/>
              <a:gd name="connsiteX50" fmla="*/ 278957 w 1266375"/>
              <a:gd name="connsiteY50" fmla="*/ 792480 h 1140823"/>
              <a:gd name="connsiteX51" fmla="*/ 305082 w 1266375"/>
              <a:gd name="connsiteY51" fmla="*/ 836023 h 1140823"/>
              <a:gd name="connsiteX52" fmla="*/ 322499 w 1266375"/>
              <a:gd name="connsiteY52" fmla="*/ 896983 h 1140823"/>
              <a:gd name="connsiteX53" fmla="*/ 339917 w 1266375"/>
              <a:gd name="connsiteY53" fmla="*/ 914400 h 1140823"/>
              <a:gd name="connsiteX54" fmla="*/ 374751 w 1266375"/>
              <a:gd name="connsiteY54" fmla="*/ 975360 h 1140823"/>
              <a:gd name="connsiteX55" fmla="*/ 435711 w 1266375"/>
              <a:gd name="connsiteY55" fmla="*/ 1018903 h 1140823"/>
              <a:gd name="connsiteX56" fmla="*/ 496671 w 1266375"/>
              <a:gd name="connsiteY56" fmla="*/ 1053737 h 1140823"/>
              <a:gd name="connsiteX57" fmla="*/ 548922 w 1266375"/>
              <a:gd name="connsiteY57" fmla="*/ 1079863 h 1140823"/>
              <a:gd name="connsiteX58" fmla="*/ 575048 w 1266375"/>
              <a:gd name="connsiteY58" fmla="*/ 1097280 h 1140823"/>
              <a:gd name="connsiteX59" fmla="*/ 609882 w 1266375"/>
              <a:gd name="connsiteY59" fmla="*/ 1105989 h 1140823"/>
              <a:gd name="connsiteX60" fmla="*/ 636008 w 1266375"/>
              <a:gd name="connsiteY60" fmla="*/ 1114697 h 1140823"/>
              <a:gd name="connsiteX61" fmla="*/ 705677 w 1266375"/>
              <a:gd name="connsiteY61" fmla="*/ 1140823 h 1140823"/>
              <a:gd name="connsiteX62" fmla="*/ 757928 w 1266375"/>
              <a:gd name="connsiteY62" fmla="*/ 1132114 h 1140823"/>
              <a:gd name="connsiteX63" fmla="*/ 766637 w 1266375"/>
              <a:gd name="connsiteY63" fmla="*/ 1105989 h 1140823"/>
              <a:gd name="connsiteX64" fmla="*/ 784054 w 1266375"/>
              <a:gd name="connsiteY64" fmla="*/ 1088571 h 1140823"/>
              <a:gd name="connsiteX65" fmla="*/ 871139 w 1266375"/>
              <a:gd name="connsiteY65" fmla="*/ 1062446 h 1140823"/>
              <a:gd name="connsiteX66" fmla="*/ 905974 w 1266375"/>
              <a:gd name="connsiteY66" fmla="*/ 1045029 h 1140823"/>
              <a:gd name="connsiteX67" fmla="*/ 932099 w 1266375"/>
              <a:gd name="connsiteY67" fmla="*/ 1036320 h 1140823"/>
              <a:gd name="connsiteX68" fmla="*/ 949517 w 1266375"/>
              <a:gd name="connsiteY68" fmla="*/ 1018903 h 1140823"/>
              <a:gd name="connsiteX69" fmla="*/ 975642 w 1266375"/>
              <a:gd name="connsiteY69" fmla="*/ 1010194 h 1140823"/>
              <a:gd name="connsiteX70" fmla="*/ 1001768 w 1266375"/>
              <a:gd name="connsiteY70" fmla="*/ 992777 h 1140823"/>
              <a:gd name="connsiteX71" fmla="*/ 1036602 w 1266375"/>
              <a:gd name="connsiteY71" fmla="*/ 975360 h 1140823"/>
              <a:gd name="connsiteX72" fmla="*/ 1019185 w 1266375"/>
              <a:gd name="connsiteY72" fmla="*/ 931817 h 1140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1266375" h="1140823">
                <a:moveTo>
                  <a:pt x="1019185" y="931817"/>
                </a:moveTo>
                <a:cubicBezTo>
                  <a:pt x="1032248" y="923109"/>
                  <a:pt x="1084561" y="933248"/>
                  <a:pt x="1114979" y="923109"/>
                </a:cubicBezTo>
                <a:cubicBezTo>
                  <a:pt x="1123688" y="920206"/>
                  <a:pt x="1120072" y="905421"/>
                  <a:pt x="1123688" y="896983"/>
                </a:cubicBezTo>
                <a:cubicBezTo>
                  <a:pt x="1128802" y="885051"/>
                  <a:pt x="1134426" y="873281"/>
                  <a:pt x="1141105" y="862149"/>
                </a:cubicBezTo>
                <a:cubicBezTo>
                  <a:pt x="1151875" y="844199"/>
                  <a:pt x="1175939" y="809897"/>
                  <a:pt x="1175939" y="809897"/>
                </a:cubicBezTo>
                <a:cubicBezTo>
                  <a:pt x="1178842" y="792480"/>
                  <a:pt x="1177857" y="773945"/>
                  <a:pt x="1184648" y="757646"/>
                </a:cubicBezTo>
                <a:cubicBezTo>
                  <a:pt x="1192699" y="738323"/>
                  <a:pt x="1212862" y="725253"/>
                  <a:pt x="1219482" y="705394"/>
                </a:cubicBezTo>
                <a:cubicBezTo>
                  <a:pt x="1231501" y="669340"/>
                  <a:pt x="1223099" y="686907"/>
                  <a:pt x="1245608" y="653143"/>
                </a:cubicBezTo>
                <a:cubicBezTo>
                  <a:pt x="1248511" y="577669"/>
                  <a:pt x="1249454" y="502093"/>
                  <a:pt x="1254317" y="426720"/>
                </a:cubicBezTo>
                <a:cubicBezTo>
                  <a:pt x="1258548" y="361131"/>
                  <a:pt x="1279195" y="396436"/>
                  <a:pt x="1254317" y="313509"/>
                </a:cubicBezTo>
                <a:cubicBezTo>
                  <a:pt x="1251958" y="305644"/>
                  <a:pt x="1243207" y="301347"/>
                  <a:pt x="1236899" y="296091"/>
                </a:cubicBezTo>
                <a:cubicBezTo>
                  <a:pt x="1225749" y="286799"/>
                  <a:pt x="1213955" y="278289"/>
                  <a:pt x="1202065" y="269966"/>
                </a:cubicBezTo>
                <a:cubicBezTo>
                  <a:pt x="1184916" y="257962"/>
                  <a:pt x="1149814" y="235131"/>
                  <a:pt x="1149814" y="235131"/>
                </a:cubicBezTo>
                <a:cubicBezTo>
                  <a:pt x="1103367" y="165461"/>
                  <a:pt x="1164331" y="249649"/>
                  <a:pt x="1106271" y="191589"/>
                </a:cubicBezTo>
                <a:cubicBezTo>
                  <a:pt x="1057089" y="142407"/>
                  <a:pt x="1115558" y="188915"/>
                  <a:pt x="1080145" y="139337"/>
                </a:cubicBezTo>
                <a:cubicBezTo>
                  <a:pt x="1070601" y="125975"/>
                  <a:pt x="1056124" y="116861"/>
                  <a:pt x="1045311" y="104503"/>
                </a:cubicBezTo>
                <a:cubicBezTo>
                  <a:pt x="1035753" y="93580"/>
                  <a:pt x="1030335" y="78961"/>
                  <a:pt x="1019185" y="69669"/>
                </a:cubicBezTo>
                <a:cubicBezTo>
                  <a:pt x="1012133" y="63792"/>
                  <a:pt x="1001497" y="64576"/>
                  <a:pt x="993059" y="60960"/>
                </a:cubicBezTo>
                <a:cubicBezTo>
                  <a:pt x="979265" y="55048"/>
                  <a:pt x="949857" y="36610"/>
                  <a:pt x="932099" y="34834"/>
                </a:cubicBezTo>
                <a:cubicBezTo>
                  <a:pt x="882911" y="29915"/>
                  <a:pt x="833402" y="29029"/>
                  <a:pt x="784054" y="26126"/>
                </a:cubicBezTo>
                <a:cubicBezTo>
                  <a:pt x="766637" y="29029"/>
                  <a:pt x="748553" y="29250"/>
                  <a:pt x="731802" y="34834"/>
                </a:cubicBezTo>
                <a:cubicBezTo>
                  <a:pt x="721873" y="38144"/>
                  <a:pt x="714764" y="47058"/>
                  <a:pt x="705677" y="52251"/>
                </a:cubicBezTo>
                <a:cubicBezTo>
                  <a:pt x="694405" y="58692"/>
                  <a:pt x="681406" y="62123"/>
                  <a:pt x="670842" y="69669"/>
                </a:cubicBezTo>
                <a:cubicBezTo>
                  <a:pt x="660821" y="76827"/>
                  <a:pt x="654964" y="88963"/>
                  <a:pt x="644717" y="95794"/>
                </a:cubicBezTo>
                <a:cubicBezTo>
                  <a:pt x="637079" y="100886"/>
                  <a:pt x="627029" y="100887"/>
                  <a:pt x="618591" y="104503"/>
                </a:cubicBezTo>
                <a:cubicBezTo>
                  <a:pt x="606659" y="109617"/>
                  <a:pt x="595368" y="116114"/>
                  <a:pt x="583757" y="121920"/>
                </a:cubicBezTo>
                <a:cubicBezTo>
                  <a:pt x="554728" y="119017"/>
                  <a:pt x="524145" y="123023"/>
                  <a:pt x="496671" y="113211"/>
                </a:cubicBezTo>
                <a:cubicBezTo>
                  <a:pt x="481207" y="107688"/>
                  <a:pt x="472650" y="90735"/>
                  <a:pt x="461837" y="78377"/>
                </a:cubicBezTo>
                <a:cubicBezTo>
                  <a:pt x="440559" y="54060"/>
                  <a:pt x="422681" y="12275"/>
                  <a:pt x="383459" y="8709"/>
                </a:cubicBezTo>
                <a:lnTo>
                  <a:pt x="287665" y="0"/>
                </a:lnTo>
                <a:cubicBezTo>
                  <a:pt x="221989" y="21893"/>
                  <a:pt x="302949" y="-7641"/>
                  <a:pt x="235414" y="26126"/>
                </a:cubicBezTo>
                <a:cubicBezTo>
                  <a:pt x="227203" y="30231"/>
                  <a:pt x="217997" y="31931"/>
                  <a:pt x="209288" y="34834"/>
                </a:cubicBezTo>
                <a:cubicBezTo>
                  <a:pt x="128875" y="88441"/>
                  <a:pt x="227790" y="20032"/>
                  <a:pt x="165745" y="69669"/>
                </a:cubicBezTo>
                <a:cubicBezTo>
                  <a:pt x="157572" y="76207"/>
                  <a:pt x="147660" y="80386"/>
                  <a:pt x="139619" y="87086"/>
                </a:cubicBezTo>
                <a:cubicBezTo>
                  <a:pt x="72558" y="142970"/>
                  <a:pt x="152242" y="87378"/>
                  <a:pt x="87368" y="130629"/>
                </a:cubicBezTo>
                <a:cubicBezTo>
                  <a:pt x="84465" y="139337"/>
                  <a:pt x="82764" y="148544"/>
                  <a:pt x="78659" y="156754"/>
                </a:cubicBezTo>
                <a:cubicBezTo>
                  <a:pt x="73978" y="166115"/>
                  <a:pt x="64917" y="173080"/>
                  <a:pt x="61242" y="182880"/>
                </a:cubicBezTo>
                <a:cubicBezTo>
                  <a:pt x="56045" y="196739"/>
                  <a:pt x="56124" y="212063"/>
                  <a:pt x="52534" y="226423"/>
                </a:cubicBezTo>
                <a:cubicBezTo>
                  <a:pt x="45323" y="255266"/>
                  <a:pt x="43435" y="253134"/>
                  <a:pt x="26408" y="278674"/>
                </a:cubicBezTo>
                <a:cubicBezTo>
                  <a:pt x="23505" y="307703"/>
                  <a:pt x="22135" y="336926"/>
                  <a:pt x="17699" y="365760"/>
                </a:cubicBezTo>
                <a:cubicBezTo>
                  <a:pt x="7474" y="432225"/>
                  <a:pt x="-16417" y="342509"/>
                  <a:pt x="17699" y="478971"/>
                </a:cubicBezTo>
                <a:cubicBezTo>
                  <a:pt x="19690" y="486937"/>
                  <a:pt x="29988" y="489977"/>
                  <a:pt x="35117" y="496389"/>
                </a:cubicBezTo>
                <a:cubicBezTo>
                  <a:pt x="41655" y="504562"/>
                  <a:pt x="46728" y="513806"/>
                  <a:pt x="52534" y="522514"/>
                </a:cubicBezTo>
                <a:cubicBezTo>
                  <a:pt x="55437" y="537028"/>
                  <a:pt x="55230" y="552531"/>
                  <a:pt x="61242" y="566057"/>
                </a:cubicBezTo>
                <a:cubicBezTo>
                  <a:pt x="67137" y="579320"/>
                  <a:pt x="78932" y="589080"/>
                  <a:pt x="87368" y="600891"/>
                </a:cubicBezTo>
                <a:cubicBezTo>
                  <a:pt x="93452" y="609408"/>
                  <a:pt x="97384" y="619616"/>
                  <a:pt x="104785" y="627017"/>
                </a:cubicBezTo>
                <a:cubicBezTo>
                  <a:pt x="115048" y="637280"/>
                  <a:pt x="128771" y="643500"/>
                  <a:pt x="139619" y="653143"/>
                </a:cubicBezTo>
                <a:cubicBezTo>
                  <a:pt x="154961" y="666780"/>
                  <a:pt x="168648" y="682172"/>
                  <a:pt x="183162" y="696686"/>
                </a:cubicBezTo>
                <a:cubicBezTo>
                  <a:pt x="191871" y="705394"/>
                  <a:pt x="202457" y="712564"/>
                  <a:pt x="209288" y="722811"/>
                </a:cubicBezTo>
                <a:cubicBezTo>
                  <a:pt x="217231" y="734726"/>
                  <a:pt x="244727" y="777018"/>
                  <a:pt x="252831" y="783771"/>
                </a:cubicBezTo>
                <a:cubicBezTo>
                  <a:pt x="259883" y="789648"/>
                  <a:pt x="270248" y="789577"/>
                  <a:pt x="278957" y="792480"/>
                </a:cubicBezTo>
                <a:cubicBezTo>
                  <a:pt x="287665" y="806994"/>
                  <a:pt x="298208" y="820555"/>
                  <a:pt x="305082" y="836023"/>
                </a:cubicBezTo>
                <a:cubicBezTo>
                  <a:pt x="311583" y="850650"/>
                  <a:pt x="313408" y="881831"/>
                  <a:pt x="322499" y="896983"/>
                </a:cubicBezTo>
                <a:cubicBezTo>
                  <a:pt x="326723" y="904024"/>
                  <a:pt x="334111" y="908594"/>
                  <a:pt x="339917" y="914400"/>
                </a:cubicBezTo>
                <a:cubicBezTo>
                  <a:pt x="346747" y="928060"/>
                  <a:pt x="362442" y="963051"/>
                  <a:pt x="374751" y="975360"/>
                </a:cubicBezTo>
                <a:cubicBezTo>
                  <a:pt x="406127" y="1006737"/>
                  <a:pt x="406040" y="994177"/>
                  <a:pt x="435711" y="1018903"/>
                </a:cubicBezTo>
                <a:cubicBezTo>
                  <a:pt x="480183" y="1055963"/>
                  <a:pt x="440285" y="1039641"/>
                  <a:pt x="496671" y="1053737"/>
                </a:cubicBezTo>
                <a:cubicBezTo>
                  <a:pt x="571546" y="1103652"/>
                  <a:pt x="476812" y="1043807"/>
                  <a:pt x="548922" y="1079863"/>
                </a:cubicBezTo>
                <a:cubicBezTo>
                  <a:pt x="558283" y="1084544"/>
                  <a:pt x="565428" y="1093157"/>
                  <a:pt x="575048" y="1097280"/>
                </a:cubicBezTo>
                <a:cubicBezTo>
                  <a:pt x="586049" y="1101995"/>
                  <a:pt x="598374" y="1102701"/>
                  <a:pt x="609882" y="1105989"/>
                </a:cubicBezTo>
                <a:cubicBezTo>
                  <a:pt x="618708" y="1108511"/>
                  <a:pt x="627571" y="1111081"/>
                  <a:pt x="636008" y="1114697"/>
                </a:cubicBezTo>
                <a:cubicBezTo>
                  <a:pt x="699768" y="1142022"/>
                  <a:pt x="641449" y="1124765"/>
                  <a:pt x="705677" y="1140823"/>
                </a:cubicBezTo>
                <a:cubicBezTo>
                  <a:pt x="723094" y="1137920"/>
                  <a:pt x="742597" y="1140874"/>
                  <a:pt x="757928" y="1132114"/>
                </a:cubicBezTo>
                <a:cubicBezTo>
                  <a:pt x="765898" y="1127560"/>
                  <a:pt x="761914" y="1113860"/>
                  <a:pt x="766637" y="1105989"/>
                </a:cubicBezTo>
                <a:cubicBezTo>
                  <a:pt x="770861" y="1098948"/>
                  <a:pt x="776925" y="1092645"/>
                  <a:pt x="784054" y="1088571"/>
                </a:cubicBezTo>
                <a:cubicBezTo>
                  <a:pt x="814899" y="1070945"/>
                  <a:pt x="837303" y="1069213"/>
                  <a:pt x="871139" y="1062446"/>
                </a:cubicBezTo>
                <a:cubicBezTo>
                  <a:pt x="882751" y="1056640"/>
                  <a:pt x="894042" y="1050143"/>
                  <a:pt x="905974" y="1045029"/>
                </a:cubicBezTo>
                <a:cubicBezTo>
                  <a:pt x="914411" y="1041413"/>
                  <a:pt x="924228" y="1041043"/>
                  <a:pt x="932099" y="1036320"/>
                </a:cubicBezTo>
                <a:cubicBezTo>
                  <a:pt x="939140" y="1032096"/>
                  <a:pt x="942476" y="1023127"/>
                  <a:pt x="949517" y="1018903"/>
                </a:cubicBezTo>
                <a:cubicBezTo>
                  <a:pt x="957388" y="1014180"/>
                  <a:pt x="967432" y="1014299"/>
                  <a:pt x="975642" y="1010194"/>
                </a:cubicBezTo>
                <a:cubicBezTo>
                  <a:pt x="985003" y="1005513"/>
                  <a:pt x="992681" y="997970"/>
                  <a:pt x="1001768" y="992777"/>
                </a:cubicBezTo>
                <a:cubicBezTo>
                  <a:pt x="1013039" y="986336"/>
                  <a:pt x="1024991" y="981166"/>
                  <a:pt x="1036602" y="975360"/>
                </a:cubicBezTo>
                <a:cubicBezTo>
                  <a:pt x="1048065" y="940973"/>
                  <a:pt x="1006122" y="940525"/>
                  <a:pt x="1019185" y="931817"/>
                </a:cubicBezTo>
                <a:close/>
              </a:path>
            </a:pathLst>
          </a:cu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#1</a:t>
            </a:r>
            <a:endParaRPr lang="en-US" dirty="0"/>
          </a:p>
        </p:txBody>
      </p:sp>
      <p:sp>
        <p:nvSpPr>
          <p:cNvPr id="2" name="Freeform 1"/>
          <p:cNvSpPr/>
          <p:nvPr/>
        </p:nvSpPr>
        <p:spPr>
          <a:xfrm>
            <a:off x="1371600" y="5229225"/>
            <a:ext cx="1263316" cy="1153441"/>
          </a:xfrm>
          <a:custGeom>
            <a:avLst/>
            <a:gdLst>
              <a:gd name="connsiteX0" fmla="*/ 156410 w 1263316"/>
              <a:gd name="connsiteY0" fmla="*/ 312821 h 1395663"/>
              <a:gd name="connsiteX1" fmla="*/ 180473 w 1263316"/>
              <a:gd name="connsiteY1" fmla="*/ 216568 h 1395663"/>
              <a:gd name="connsiteX2" fmla="*/ 204537 w 1263316"/>
              <a:gd name="connsiteY2" fmla="*/ 192505 h 1395663"/>
              <a:gd name="connsiteX3" fmla="*/ 228600 w 1263316"/>
              <a:gd name="connsiteY3" fmla="*/ 156410 h 1395663"/>
              <a:gd name="connsiteX4" fmla="*/ 264694 w 1263316"/>
              <a:gd name="connsiteY4" fmla="*/ 144379 h 1395663"/>
              <a:gd name="connsiteX5" fmla="*/ 324852 w 1263316"/>
              <a:gd name="connsiteY5" fmla="*/ 84221 h 1395663"/>
              <a:gd name="connsiteX6" fmla="*/ 445168 w 1263316"/>
              <a:gd name="connsiteY6" fmla="*/ 48126 h 1395663"/>
              <a:gd name="connsiteX7" fmla="*/ 481263 w 1263316"/>
              <a:gd name="connsiteY7" fmla="*/ 24063 h 1395663"/>
              <a:gd name="connsiteX8" fmla="*/ 553452 w 1263316"/>
              <a:gd name="connsiteY8" fmla="*/ 0 h 1395663"/>
              <a:gd name="connsiteX9" fmla="*/ 733926 w 1263316"/>
              <a:gd name="connsiteY9" fmla="*/ 12031 h 1395663"/>
              <a:gd name="connsiteX10" fmla="*/ 806116 w 1263316"/>
              <a:gd name="connsiteY10" fmla="*/ 48126 h 1395663"/>
              <a:gd name="connsiteX11" fmla="*/ 878305 w 1263316"/>
              <a:gd name="connsiteY11" fmla="*/ 72189 h 1395663"/>
              <a:gd name="connsiteX12" fmla="*/ 914400 w 1263316"/>
              <a:gd name="connsiteY12" fmla="*/ 84221 h 1395663"/>
              <a:gd name="connsiteX13" fmla="*/ 986589 w 1263316"/>
              <a:gd name="connsiteY13" fmla="*/ 120315 h 1395663"/>
              <a:gd name="connsiteX14" fmla="*/ 1034716 w 1263316"/>
              <a:gd name="connsiteY14" fmla="*/ 168442 h 1395663"/>
              <a:gd name="connsiteX15" fmla="*/ 1070810 w 1263316"/>
              <a:gd name="connsiteY15" fmla="*/ 204536 h 1395663"/>
              <a:gd name="connsiteX16" fmla="*/ 1118937 w 1263316"/>
              <a:gd name="connsiteY16" fmla="*/ 240631 h 1395663"/>
              <a:gd name="connsiteX17" fmla="*/ 1179094 w 1263316"/>
              <a:gd name="connsiteY17" fmla="*/ 300789 h 1395663"/>
              <a:gd name="connsiteX18" fmla="*/ 1239252 w 1263316"/>
              <a:gd name="connsiteY18" fmla="*/ 360947 h 1395663"/>
              <a:gd name="connsiteX19" fmla="*/ 1263316 w 1263316"/>
              <a:gd name="connsiteY19" fmla="*/ 385010 h 1395663"/>
              <a:gd name="connsiteX20" fmla="*/ 1251284 w 1263316"/>
              <a:gd name="connsiteY20" fmla="*/ 649705 h 1395663"/>
              <a:gd name="connsiteX21" fmla="*/ 1227221 w 1263316"/>
              <a:gd name="connsiteY21" fmla="*/ 721894 h 1395663"/>
              <a:gd name="connsiteX22" fmla="*/ 1143000 w 1263316"/>
              <a:gd name="connsiteY22" fmla="*/ 770021 h 1395663"/>
              <a:gd name="connsiteX23" fmla="*/ 1118937 w 1263316"/>
              <a:gd name="connsiteY23" fmla="*/ 842210 h 1395663"/>
              <a:gd name="connsiteX24" fmla="*/ 1106905 w 1263316"/>
              <a:gd name="connsiteY24" fmla="*/ 878305 h 1395663"/>
              <a:gd name="connsiteX25" fmla="*/ 1094873 w 1263316"/>
              <a:gd name="connsiteY25" fmla="*/ 950494 h 1395663"/>
              <a:gd name="connsiteX26" fmla="*/ 1082842 w 1263316"/>
              <a:gd name="connsiteY26" fmla="*/ 1082842 h 1395663"/>
              <a:gd name="connsiteX27" fmla="*/ 1058779 w 1263316"/>
              <a:gd name="connsiteY27" fmla="*/ 1155031 h 1395663"/>
              <a:gd name="connsiteX28" fmla="*/ 1022684 w 1263316"/>
              <a:gd name="connsiteY28" fmla="*/ 1179094 h 1395663"/>
              <a:gd name="connsiteX29" fmla="*/ 926431 w 1263316"/>
              <a:gd name="connsiteY29" fmla="*/ 1263315 h 1395663"/>
              <a:gd name="connsiteX30" fmla="*/ 890337 w 1263316"/>
              <a:gd name="connsiteY30" fmla="*/ 1287379 h 1395663"/>
              <a:gd name="connsiteX31" fmla="*/ 830179 w 1263316"/>
              <a:gd name="connsiteY31" fmla="*/ 1335505 h 1395663"/>
              <a:gd name="connsiteX32" fmla="*/ 757989 w 1263316"/>
              <a:gd name="connsiteY32" fmla="*/ 1359568 h 1395663"/>
              <a:gd name="connsiteX33" fmla="*/ 673768 w 1263316"/>
              <a:gd name="connsiteY33" fmla="*/ 1395663 h 1395663"/>
              <a:gd name="connsiteX34" fmla="*/ 457200 w 1263316"/>
              <a:gd name="connsiteY34" fmla="*/ 1383631 h 1395663"/>
              <a:gd name="connsiteX35" fmla="*/ 421105 w 1263316"/>
              <a:gd name="connsiteY35" fmla="*/ 1347536 h 1395663"/>
              <a:gd name="connsiteX36" fmla="*/ 397042 w 1263316"/>
              <a:gd name="connsiteY36" fmla="*/ 1263315 h 1395663"/>
              <a:gd name="connsiteX37" fmla="*/ 360947 w 1263316"/>
              <a:gd name="connsiteY37" fmla="*/ 1239252 h 1395663"/>
              <a:gd name="connsiteX38" fmla="*/ 360947 w 1263316"/>
              <a:gd name="connsiteY38" fmla="*/ 1046747 h 1395663"/>
              <a:gd name="connsiteX39" fmla="*/ 336884 w 1263316"/>
              <a:gd name="connsiteY39" fmla="*/ 950494 h 1395663"/>
              <a:gd name="connsiteX40" fmla="*/ 300789 w 1263316"/>
              <a:gd name="connsiteY40" fmla="*/ 914400 h 1395663"/>
              <a:gd name="connsiteX41" fmla="*/ 192505 w 1263316"/>
              <a:gd name="connsiteY41" fmla="*/ 854242 h 1395663"/>
              <a:gd name="connsiteX42" fmla="*/ 156410 w 1263316"/>
              <a:gd name="connsiteY42" fmla="*/ 830179 h 1395663"/>
              <a:gd name="connsiteX43" fmla="*/ 60158 w 1263316"/>
              <a:gd name="connsiteY43" fmla="*/ 745957 h 1395663"/>
              <a:gd name="connsiteX44" fmla="*/ 36094 w 1263316"/>
              <a:gd name="connsiteY44" fmla="*/ 697831 h 1395663"/>
              <a:gd name="connsiteX45" fmla="*/ 0 w 1263316"/>
              <a:gd name="connsiteY45" fmla="*/ 601579 h 1395663"/>
              <a:gd name="connsiteX46" fmla="*/ 24063 w 1263316"/>
              <a:gd name="connsiteY46" fmla="*/ 493294 h 1395663"/>
              <a:gd name="connsiteX47" fmla="*/ 36094 w 1263316"/>
              <a:gd name="connsiteY47" fmla="*/ 457200 h 1395663"/>
              <a:gd name="connsiteX48" fmla="*/ 84221 w 1263316"/>
              <a:gd name="connsiteY48" fmla="*/ 385010 h 1395663"/>
              <a:gd name="connsiteX49" fmla="*/ 120316 w 1263316"/>
              <a:gd name="connsiteY49" fmla="*/ 360947 h 1395663"/>
              <a:gd name="connsiteX50" fmla="*/ 156410 w 1263316"/>
              <a:gd name="connsiteY50" fmla="*/ 312821 h 13956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1263316" h="1395663">
                <a:moveTo>
                  <a:pt x="156410" y="312821"/>
                </a:moveTo>
                <a:cubicBezTo>
                  <a:pt x="166436" y="288758"/>
                  <a:pt x="169376" y="235063"/>
                  <a:pt x="180473" y="216568"/>
                </a:cubicBezTo>
                <a:cubicBezTo>
                  <a:pt x="186309" y="206841"/>
                  <a:pt x="197451" y="201363"/>
                  <a:pt x="204537" y="192505"/>
                </a:cubicBezTo>
                <a:cubicBezTo>
                  <a:pt x="213570" y="181214"/>
                  <a:pt x="217309" y="165443"/>
                  <a:pt x="228600" y="156410"/>
                </a:cubicBezTo>
                <a:cubicBezTo>
                  <a:pt x="238503" y="148488"/>
                  <a:pt x="252663" y="148389"/>
                  <a:pt x="264694" y="144379"/>
                </a:cubicBezTo>
                <a:cubicBezTo>
                  <a:pt x="284747" y="124326"/>
                  <a:pt x="297949" y="93189"/>
                  <a:pt x="324852" y="84221"/>
                </a:cubicBezTo>
                <a:cubicBezTo>
                  <a:pt x="412729" y="54928"/>
                  <a:pt x="372434" y="66309"/>
                  <a:pt x="445168" y="48126"/>
                </a:cubicBezTo>
                <a:cubicBezTo>
                  <a:pt x="457200" y="40105"/>
                  <a:pt x="468049" y="29936"/>
                  <a:pt x="481263" y="24063"/>
                </a:cubicBezTo>
                <a:cubicBezTo>
                  <a:pt x="504442" y="13761"/>
                  <a:pt x="553452" y="0"/>
                  <a:pt x="553452" y="0"/>
                </a:cubicBezTo>
                <a:cubicBezTo>
                  <a:pt x="613610" y="4010"/>
                  <a:pt x="674003" y="5373"/>
                  <a:pt x="733926" y="12031"/>
                </a:cubicBezTo>
                <a:cubicBezTo>
                  <a:pt x="777803" y="16906"/>
                  <a:pt x="766236" y="30402"/>
                  <a:pt x="806116" y="48126"/>
                </a:cubicBezTo>
                <a:cubicBezTo>
                  <a:pt x="829295" y="58428"/>
                  <a:pt x="854242" y="64168"/>
                  <a:pt x="878305" y="72189"/>
                </a:cubicBezTo>
                <a:cubicBezTo>
                  <a:pt x="890337" y="76200"/>
                  <a:pt x="903848" y="77186"/>
                  <a:pt x="914400" y="84221"/>
                </a:cubicBezTo>
                <a:cubicBezTo>
                  <a:pt x="961046" y="115319"/>
                  <a:pt x="936776" y="103712"/>
                  <a:pt x="986589" y="120315"/>
                </a:cubicBezTo>
                <a:lnTo>
                  <a:pt x="1034716" y="168442"/>
                </a:lnTo>
                <a:cubicBezTo>
                  <a:pt x="1046747" y="180473"/>
                  <a:pt x="1057198" y="194327"/>
                  <a:pt x="1070810" y="204536"/>
                </a:cubicBezTo>
                <a:lnTo>
                  <a:pt x="1118937" y="240631"/>
                </a:lnTo>
                <a:cubicBezTo>
                  <a:pt x="1167062" y="312820"/>
                  <a:pt x="1114927" y="244643"/>
                  <a:pt x="1179094" y="300789"/>
                </a:cubicBezTo>
                <a:cubicBezTo>
                  <a:pt x="1200436" y="319463"/>
                  <a:pt x="1219199" y="340894"/>
                  <a:pt x="1239252" y="360947"/>
                </a:cubicBezTo>
                <a:lnTo>
                  <a:pt x="1263316" y="385010"/>
                </a:lnTo>
                <a:cubicBezTo>
                  <a:pt x="1259305" y="473242"/>
                  <a:pt x="1260693" y="561885"/>
                  <a:pt x="1251284" y="649705"/>
                </a:cubicBezTo>
                <a:cubicBezTo>
                  <a:pt x="1248582" y="674925"/>
                  <a:pt x="1247513" y="706675"/>
                  <a:pt x="1227221" y="721894"/>
                </a:cubicBezTo>
                <a:cubicBezTo>
                  <a:pt x="1168948" y="765598"/>
                  <a:pt x="1198118" y="751647"/>
                  <a:pt x="1143000" y="770021"/>
                </a:cubicBezTo>
                <a:lnTo>
                  <a:pt x="1118937" y="842210"/>
                </a:lnTo>
                <a:cubicBezTo>
                  <a:pt x="1114926" y="854242"/>
                  <a:pt x="1108990" y="865795"/>
                  <a:pt x="1106905" y="878305"/>
                </a:cubicBezTo>
                <a:cubicBezTo>
                  <a:pt x="1102894" y="902368"/>
                  <a:pt x="1097723" y="926266"/>
                  <a:pt x="1094873" y="950494"/>
                </a:cubicBezTo>
                <a:cubicBezTo>
                  <a:pt x="1089697" y="994488"/>
                  <a:pt x="1090540" y="1039218"/>
                  <a:pt x="1082842" y="1082842"/>
                </a:cubicBezTo>
                <a:cubicBezTo>
                  <a:pt x="1078434" y="1107821"/>
                  <a:pt x="1079884" y="1140961"/>
                  <a:pt x="1058779" y="1155031"/>
                </a:cubicBezTo>
                <a:lnTo>
                  <a:pt x="1022684" y="1179094"/>
                </a:lnTo>
                <a:cubicBezTo>
                  <a:pt x="982578" y="1239254"/>
                  <a:pt x="1010654" y="1207166"/>
                  <a:pt x="926431" y="1263315"/>
                </a:cubicBezTo>
                <a:cubicBezTo>
                  <a:pt x="914399" y="1271336"/>
                  <a:pt x="900562" y="1277154"/>
                  <a:pt x="890337" y="1287379"/>
                </a:cubicBezTo>
                <a:cubicBezTo>
                  <a:pt x="870338" y="1307377"/>
                  <a:pt x="857496" y="1323364"/>
                  <a:pt x="830179" y="1335505"/>
                </a:cubicBezTo>
                <a:cubicBezTo>
                  <a:pt x="807000" y="1345807"/>
                  <a:pt x="780676" y="1348224"/>
                  <a:pt x="757989" y="1359568"/>
                </a:cubicBezTo>
                <a:cubicBezTo>
                  <a:pt x="698519" y="1389303"/>
                  <a:pt x="726878" y="1377959"/>
                  <a:pt x="673768" y="1395663"/>
                </a:cubicBezTo>
                <a:cubicBezTo>
                  <a:pt x="601579" y="1391652"/>
                  <a:pt x="528224" y="1397160"/>
                  <a:pt x="457200" y="1383631"/>
                </a:cubicBezTo>
                <a:cubicBezTo>
                  <a:pt x="440485" y="1380447"/>
                  <a:pt x="429547" y="1362309"/>
                  <a:pt x="421105" y="1347536"/>
                </a:cubicBezTo>
                <a:cubicBezTo>
                  <a:pt x="416786" y="1339978"/>
                  <a:pt x="406027" y="1274546"/>
                  <a:pt x="397042" y="1263315"/>
                </a:cubicBezTo>
                <a:cubicBezTo>
                  <a:pt x="388009" y="1252023"/>
                  <a:pt x="372979" y="1247273"/>
                  <a:pt x="360947" y="1239252"/>
                </a:cubicBezTo>
                <a:cubicBezTo>
                  <a:pt x="328024" y="1107554"/>
                  <a:pt x="374352" y="1314847"/>
                  <a:pt x="360947" y="1046747"/>
                </a:cubicBezTo>
                <a:cubicBezTo>
                  <a:pt x="359295" y="1013717"/>
                  <a:pt x="350569" y="980601"/>
                  <a:pt x="336884" y="950494"/>
                </a:cubicBezTo>
                <a:cubicBezTo>
                  <a:pt x="329843" y="935004"/>
                  <a:pt x="314220" y="924846"/>
                  <a:pt x="300789" y="914400"/>
                </a:cubicBezTo>
                <a:cubicBezTo>
                  <a:pt x="238730" y="866132"/>
                  <a:pt x="246967" y="872395"/>
                  <a:pt x="192505" y="854242"/>
                </a:cubicBezTo>
                <a:cubicBezTo>
                  <a:pt x="180473" y="846221"/>
                  <a:pt x="167292" y="839701"/>
                  <a:pt x="156410" y="830179"/>
                </a:cubicBezTo>
                <a:cubicBezTo>
                  <a:pt x="43788" y="731635"/>
                  <a:pt x="141385" y="800112"/>
                  <a:pt x="60158" y="745957"/>
                </a:cubicBezTo>
                <a:cubicBezTo>
                  <a:pt x="52137" y="729915"/>
                  <a:pt x="41766" y="714846"/>
                  <a:pt x="36094" y="697831"/>
                </a:cubicBezTo>
                <a:cubicBezTo>
                  <a:pt x="1402" y="593757"/>
                  <a:pt x="49425" y="675715"/>
                  <a:pt x="0" y="601579"/>
                </a:cubicBezTo>
                <a:cubicBezTo>
                  <a:pt x="8021" y="565484"/>
                  <a:pt x="15095" y="529166"/>
                  <a:pt x="24063" y="493294"/>
                </a:cubicBezTo>
                <a:cubicBezTo>
                  <a:pt x="27139" y="480991"/>
                  <a:pt x="29935" y="468286"/>
                  <a:pt x="36094" y="457200"/>
                </a:cubicBezTo>
                <a:cubicBezTo>
                  <a:pt x="50139" y="431919"/>
                  <a:pt x="60158" y="401052"/>
                  <a:pt x="84221" y="385010"/>
                </a:cubicBezTo>
                <a:lnTo>
                  <a:pt x="120316" y="360947"/>
                </a:lnTo>
                <a:cubicBezTo>
                  <a:pt x="135183" y="316344"/>
                  <a:pt x="146384" y="336884"/>
                  <a:pt x="156410" y="312821"/>
                </a:cubicBezTo>
                <a:close/>
              </a:path>
            </a:pathLst>
          </a:cu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#2</a:t>
            </a:r>
            <a:endParaRPr lang="en-US" dirty="0"/>
          </a:p>
        </p:txBody>
      </p:sp>
      <p:sp>
        <p:nvSpPr>
          <p:cNvPr id="27" name="Rounded Rectangle 26"/>
          <p:cNvSpPr/>
          <p:nvPr/>
        </p:nvSpPr>
        <p:spPr>
          <a:xfrm>
            <a:off x="5410200" y="1524000"/>
            <a:ext cx="1371600" cy="2209800"/>
          </a:xfrm>
          <a:prstGeom prst="roundRect">
            <a:avLst>
              <a:gd name="adj" fmla="val 6793"/>
            </a:avLst>
          </a:prstGeom>
          <a:noFill/>
          <a:ln w="762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5644" y="3657600"/>
            <a:ext cx="732487" cy="64707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4400" y="5583408"/>
            <a:ext cx="732487" cy="64707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-85360" y="6538619"/>
            <a:ext cx="95277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[1]</a:t>
            </a:r>
            <a:r>
              <a:rPr lang="en-US" baseline="30000" dirty="0"/>
              <a:t> A.E. Carpenter et al. </a:t>
            </a:r>
            <a:r>
              <a:rPr lang="en-US" baseline="30000" dirty="0" err="1"/>
              <a:t>CellProfiler</a:t>
            </a:r>
            <a:r>
              <a:rPr lang="en-US" baseline="30000" dirty="0"/>
              <a:t>: image analysis software for identifying and quantifying cell phenotypes. Genome </a:t>
            </a:r>
            <a:r>
              <a:rPr lang="en-US" baseline="30000" dirty="0" smtClean="0"/>
              <a:t>biology, </a:t>
            </a:r>
            <a:r>
              <a:rPr lang="en-US" baseline="30000" dirty="0"/>
              <a:t>2006.</a:t>
            </a:r>
            <a:r>
              <a:rPr lang="en-US" baseline="30000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.</a:t>
            </a:r>
            <a:endParaRPr lang="en-US" dirty="0"/>
          </a:p>
        </p:txBody>
      </p:sp>
      <p:sp>
        <p:nvSpPr>
          <p:cNvPr id="21" name="Freeform 20"/>
          <p:cNvSpPr/>
          <p:nvPr/>
        </p:nvSpPr>
        <p:spPr>
          <a:xfrm>
            <a:off x="1781625" y="4087368"/>
            <a:ext cx="1266375" cy="1140823"/>
          </a:xfrm>
          <a:custGeom>
            <a:avLst/>
            <a:gdLst>
              <a:gd name="connsiteX0" fmla="*/ 1019185 w 1266375"/>
              <a:gd name="connsiteY0" fmla="*/ 931817 h 1140823"/>
              <a:gd name="connsiteX1" fmla="*/ 1114979 w 1266375"/>
              <a:gd name="connsiteY1" fmla="*/ 923109 h 1140823"/>
              <a:gd name="connsiteX2" fmla="*/ 1123688 w 1266375"/>
              <a:gd name="connsiteY2" fmla="*/ 896983 h 1140823"/>
              <a:gd name="connsiteX3" fmla="*/ 1141105 w 1266375"/>
              <a:gd name="connsiteY3" fmla="*/ 862149 h 1140823"/>
              <a:gd name="connsiteX4" fmla="*/ 1175939 w 1266375"/>
              <a:gd name="connsiteY4" fmla="*/ 809897 h 1140823"/>
              <a:gd name="connsiteX5" fmla="*/ 1184648 w 1266375"/>
              <a:gd name="connsiteY5" fmla="*/ 757646 h 1140823"/>
              <a:gd name="connsiteX6" fmla="*/ 1219482 w 1266375"/>
              <a:gd name="connsiteY6" fmla="*/ 705394 h 1140823"/>
              <a:gd name="connsiteX7" fmla="*/ 1245608 w 1266375"/>
              <a:gd name="connsiteY7" fmla="*/ 653143 h 1140823"/>
              <a:gd name="connsiteX8" fmla="*/ 1254317 w 1266375"/>
              <a:gd name="connsiteY8" fmla="*/ 426720 h 1140823"/>
              <a:gd name="connsiteX9" fmla="*/ 1254317 w 1266375"/>
              <a:gd name="connsiteY9" fmla="*/ 313509 h 1140823"/>
              <a:gd name="connsiteX10" fmla="*/ 1236899 w 1266375"/>
              <a:gd name="connsiteY10" fmla="*/ 296091 h 1140823"/>
              <a:gd name="connsiteX11" fmla="*/ 1202065 w 1266375"/>
              <a:gd name="connsiteY11" fmla="*/ 269966 h 1140823"/>
              <a:gd name="connsiteX12" fmla="*/ 1149814 w 1266375"/>
              <a:gd name="connsiteY12" fmla="*/ 235131 h 1140823"/>
              <a:gd name="connsiteX13" fmla="*/ 1106271 w 1266375"/>
              <a:gd name="connsiteY13" fmla="*/ 191589 h 1140823"/>
              <a:gd name="connsiteX14" fmla="*/ 1080145 w 1266375"/>
              <a:gd name="connsiteY14" fmla="*/ 139337 h 1140823"/>
              <a:gd name="connsiteX15" fmla="*/ 1045311 w 1266375"/>
              <a:gd name="connsiteY15" fmla="*/ 104503 h 1140823"/>
              <a:gd name="connsiteX16" fmla="*/ 1019185 w 1266375"/>
              <a:gd name="connsiteY16" fmla="*/ 69669 h 1140823"/>
              <a:gd name="connsiteX17" fmla="*/ 993059 w 1266375"/>
              <a:gd name="connsiteY17" fmla="*/ 60960 h 1140823"/>
              <a:gd name="connsiteX18" fmla="*/ 932099 w 1266375"/>
              <a:gd name="connsiteY18" fmla="*/ 34834 h 1140823"/>
              <a:gd name="connsiteX19" fmla="*/ 784054 w 1266375"/>
              <a:gd name="connsiteY19" fmla="*/ 26126 h 1140823"/>
              <a:gd name="connsiteX20" fmla="*/ 731802 w 1266375"/>
              <a:gd name="connsiteY20" fmla="*/ 34834 h 1140823"/>
              <a:gd name="connsiteX21" fmla="*/ 705677 w 1266375"/>
              <a:gd name="connsiteY21" fmla="*/ 52251 h 1140823"/>
              <a:gd name="connsiteX22" fmla="*/ 670842 w 1266375"/>
              <a:gd name="connsiteY22" fmla="*/ 69669 h 1140823"/>
              <a:gd name="connsiteX23" fmla="*/ 644717 w 1266375"/>
              <a:gd name="connsiteY23" fmla="*/ 95794 h 1140823"/>
              <a:gd name="connsiteX24" fmla="*/ 618591 w 1266375"/>
              <a:gd name="connsiteY24" fmla="*/ 104503 h 1140823"/>
              <a:gd name="connsiteX25" fmla="*/ 583757 w 1266375"/>
              <a:gd name="connsiteY25" fmla="*/ 121920 h 1140823"/>
              <a:gd name="connsiteX26" fmla="*/ 496671 w 1266375"/>
              <a:gd name="connsiteY26" fmla="*/ 113211 h 1140823"/>
              <a:gd name="connsiteX27" fmla="*/ 461837 w 1266375"/>
              <a:gd name="connsiteY27" fmla="*/ 78377 h 1140823"/>
              <a:gd name="connsiteX28" fmla="*/ 383459 w 1266375"/>
              <a:gd name="connsiteY28" fmla="*/ 8709 h 1140823"/>
              <a:gd name="connsiteX29" fmla="*/ 287665 w 1266375"/>
              <a:gd name="connsiteY29" fmla="*/ 0 h 1140823"/>
              <a:gd name="connsiteX30" fmla="*/ 235414 w 1266375"/>
              <a:gd name="connsiteY30" fmla="*/ 26126 h 1140823"/>
              <a:gd name="connsiteX31" fmla="*/ 209288 w 1266375"/>
              <a:gd name="connsiteY31" fmla="*/ 34834 h 1140823"/>
              <a:gd name="connsiteX32" fmla="*/ 165745 w 1266375"/>
              <a:gd name="connsiteY32" fmla="*/ 69669 h 1140823"/>
              <a:gd name="connsiteX33" fmla="*/ 139619 w 1266375"/>
              <a:gd name="connsiteY33" fmla="*/ 87086 h 1140823"/>
              <a:gd name="connsiteX34" fmla="*/ 87368 w 1266375"/>
              <a:gd name="connsiteY34" fmla="*/ 130629 h 1140823"/>
              <a:gd name="connsiteX35" fmla="*/ 78659 w 1266375"/>
              <a:gd name="connsiteY35" fmla="*/ 156754 h 1140823"/>
              <a:gd name="connsiteX36" fmla="*/ 61242 w 1266375"/>
              <a:gd name="connsiteY36" fmla="*/ 182880 h 1140823"/>
              <a:gd name="connsiteX37" fmla="*/ 52534 w 1266375"/>
              <a:gd name="connsiteY37" fmla="*/ 226423 h 1140823"/>
              <a:gd name="connsiteX38" fmla="*/ 26408 w 1266375"/>
              <a:gd name="connsiteY38" fmla="*/ 278674 h 1140823"/>
              <a:gd name="connsiteX39" fmla="*/ 17699 w 1266375"/>
              <a:gd name="connsiteY39" fmla="*/ 365760 h 1140823"/>
              <a:gd name="connsiteX40" fmla="*/ 17699 w 1266375"/>
              <a:gd name="connsiteY40" fmla="*/ 478971 h 1140823"/>
              <a:gd name="connsiteX41" fmla="*/ 35117 w 1266375"/>
              <a:gd name="connsiteY41" fmla="*/ 496389 h 1140823"/>
              <a:gd name="connsiteX42" fmla="*/ 52534 w 1266375"/>
              <a:gd name="connsiteY42" fmla="*/ 522514 h 1140823"/>
              <a:gd name="connsiteX43" fmla="*/ 61242 w 1266375"/>
              <a:gd name="connsiteY43" fmla="*/ 566057 h 1140823"/>
              <a:gd name="connsiteX44" fmla="*/ 87368 w 1266375"/>
              <a:gd name="connsiteY44" fmla="*/ 600891 h 1140823"/>
              <a:gd name="connsiteX45" fmla="*/ 104785 w 1266375"/>
              <a:gd name="connsiteY45" fmla="*/ 627017 h 1140823"/>
              <a:gd name="connsiteX46" fmla="*/ 139619 w 1266375"/>
              <a:gd name="connsiteY46" fmla="*/ 653143 h 1140823"/>
              <a:gd name="connsiteX47" fmla="*/ 183162 w 1266375"/>
              <a:gd name="connsiteY47" fmla="*/ 696686 h 1140823"/>
              <a:gd name="connsiteX48" fmla="*/ 209288 w 1266375"/>
              <a:gd name="connsiteY48" fmla="*/ 722811 h 1140823"/>
              <a:gd name="connsiteX49" fmla="*/ 252831 w 1266375"/>
              <a:gd name="connsiteY49" fmla="*/ 783771 h 1140823"/>
              <a:gd name="connsiteX50" fmla="*/ 278957 w 1266375"/>
              <a:gd name="connsiteY50" fmla="*/ 792480 h 1140823"/>
              <a:gd name="connsiteX51" fmla="*/ 305082 w 1266375"/>
              <a:gd name="connsiteY51" fmla="*/ 836023 h 1140823"/>
              <a:gd name="connsiteX52" fmla="*/ 322499 w 1266375"/>
              <a:gd name="connsiteY52" fmla="*/ 896983 h 1140823"/>
              <a:gd name="connsiteX53" fmla="*/ 339917 w 1266375"/>
              <a:gd name="connsiteY53" fmla="*/ 914400 h 1140823"/>
              <a:gd name="connsiteX54" fmla="*/ 374751 w 1266375"/>
              <a:gd name="connsiteY54" fmla="*/ 975360 h 1140823"/>
              <a:gd name="connsiteX55" fmla="*/ 435711 w 1266375"/>
              <a:gd name="connsiteY55" fmla="*/ 1018903 h 1140823"/>
              <a:gd name="connsiteX56" fmla="*/ 496671 w 1266375"/>
              <a:gd name="connsiteY56" fmla="*/ 1053737 h 1140823"/>
              <a:gd name="connsiteX57" fmla="*/ 548922 w 1266375"/>
              <a:gd name="connsiteY57" fmla="*/ 1079863 h 1140823"/>
              <a:gd name="connsiteX58" fmla="*/ 575048 w 1266375"/>
              <a:gd name="connsiteY58" fmla="*/ 1097280 h 1140823"/>
              <a:gd name="connsiteX59" fmla="*/ 609882 w 1266375"/>
              <a:gd name="connsiteY59" fmla="*/ 1105989 h 1140823"/>
              <a:gd name="connsiteX60" fmla="*/ 636008 w 1266375"/>
              <a:gd name="connsiteY60" fmla="*/ 1114697 h 1140823"/>
              <a:gd name="connsiteX61" fmla="*/ 705677 w 1266375"/>
              <a:gd name="connsiteY61" fmla="*/ 1140823 h 1140823"/>
              <a:gd name="connsiteX62" fmla="*/ 757928 w 1266375"/>
              <a:gd name="connsiteY62" fmla="*/ 1132114 h 1140823"/>
              <a:gd name="connsiteX63" fmla="*/ 766637 w 1266375"/>
              <a:gd name="connsiteY63" fmla="*/ 1105989 h 1140823"/>
              <a:gd name="connsiteX64" fmla="*/ 784054 w 1266375"/>
              <a:gd name="connsiteY64" fmla="*/ 1088571 h 1140823"/>
              <a:gd name="connsiteX65" fmla="*/ 871139 w 1266375"/>
              <a:gd name="connsiteY65" fmla="*/ 1062446 h 1140823"/>
              <a:gd name="connsiteX66" fmla="*/ 905974 w 1266375"/>
              <a:gd name="connsiteY66" fmla="*/ 1045029 h 1140823"/>
              <a:gd name="connsiteX67" fmla="*/ 932099 w 1266375"/>
              <a:gd name="connsiteY67" fmla="*/ 1036320 h 1140823"/>
              <a:gd name="connsiteX68" fmla="*/ 949517 w 1266375"/>
              <a:gd name="connsiteY68" fmla="*/ 1018903 h 1140823"/>
              <a:gd name="connsiteX69" fmla="*/ 975642 w 1266375"/>
              <a:gd name="connsiteY69" fmla="*/ 1010194 h 1140823"/>
              <a:gd name="connsiteX70" fmla="*/ 1001768 w 1266375"/>
              <a:gd name="connsiteY70" fmla="*/ 992777 h 1140823"/>
              <a:gd name="connsiteX71" fmla="*/ 1036602 w 1266375"/>
              <a:gd name="connsiteY71" fmla="*/ 975360 h 1140823"/>
              <a:gd name="connsiteX72" fmla="*/ 1019185 w 1266375"/>
              <a:gd name="connsiteY72" fmla="*/ 931817 h 11408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1266375" h="1140823">
                <a:moveTo>
                  <a:pt x="1019185" y="931817"/>
                </a:moveTo>
                <a:cubicBezTo>
                  <a:pt x="1032248" y="923109"/>
                  <a:pt x="1084561" y="933248"/>
                  <a:pt x="1114979" y="923109"/>
                </a:cubicBezTo>
                <a:cubicBezTo>
                  <a:pt x="1123688" y="920206"/>
                  <a:pt x="1120072" y="905421"/>
                  <a:pt x="1123688" y="896983"/>
                </a:cubicBezTo>
                <a:cubicBezTo>
                  <a:pt x="1128802" y="885051"/>
                  <a:pt x="1134426" y="873281"/>
                  <a:pt x="1141105" y="862149"/>
                </a:cubicBezTo>
                <a:cubicBezTo>
                  <a:pt x="1151875" y="844199"/>
                  <a:pt x="1175939" y="809897"/>
                  <a:pt x="1175939" y="809897"/>
                </a:cubicBezTo>
                <a:cubicBezTo>
                  <a:pt x="1178842" y="792480"/>
                  <a:pt x="1177857" y="773945"/>
                  <a:pt x="1184648" y="757646"/>
                </a:cubicBezTo>
                <a:cubicBezTo>
                  <a:pt x="1192699" y="738323"/>
                  <a:pt x="1212862" y="725253"/>
                  <a:pt x="1219482" y="705394"/>
                </a:cubicBezTo>
                <a:cubicBezTo>
                  <a:pt x="1231501" y="669340"/>
                  <a:pt x="1223099" y="686907"/>
                  <a:pt x="1245608" y="653143"/>
                </a:cubicBezTo>
                <a:cubicBezTo>
                  <a:pt x="1248511" y="577669"/>
                  <a:pt x="1249454" y="502093"/>
                  <a:pt x="1254317" y="426720"/>
                </a:cubicBezTo>
                <a:cubicBezTo>
                  <a:pt x="1258548" y="361131"/>
                  <a:pt x="1279195" y="396436"/>
                  <a:pt x="1254317" y="313509"/>
                </a:cubicBezTo>
                <a:cubicBezTo>
                  <a:pt x="1251958" y="305644"/>
                  <a:pt x="1243207" y="301347"/>
                  <a:pt x="1236899" y="296091"/>
                </a:cubicBezTo>
                <a:cubicBezTo>
                  <a:pt x="1225749" y="286799"/>
                  <a:pt x="1213955" y="278289"/>
                  <a:pt x="1202065" y="269966"/>
                </a:cubicBezTo>
                <a:cubicBezTo>
                  <a:pt x="1184916" y="257962"/>
                  <a:pt x="1149814" y="235131"/>
                  <a:pt x="1149814" y="235131"/>
                </a:cubicBezTo>
                <a:cubicBezTo>
                  <a:pt x="1103367" y="165461"/>
                  <a:pt x="1164331" y="249649"/>
                  <a:pt x="1106271" y="191589"/>
                </a:cubicBezTo>
                <a:cubicBezTo>
                  <a:pt x="1057089" y="142407"/>
                  <a:pt x="1115558" y="188915"/>
                  <a:pt x="1080145" y="139337"/>
                </a:cubicBezTo>
                <a:cubicBezTo>
                  <a:pt x="1070601" y="125975"/>
                  <a:pt x="1056124" y="116861"/>
                  <a:pt x="1045311" y="104503"/>
                </a:cubicBezTo>
                <a:cubicBezTo>
                  <a:pt x="1035753" y="93580"/>
                  <a:pt x="1030335" y="78961"/>
                  <a:pt x="1019185" y="69669"/>
                </a:cubicBezTo>
                <a:cubicBezTo>
                  <a:pt x="1012133" y="63792"/>
                  <a:pt x="1001497" y="64576"/>
                  <a:pt x="993059" y="60960"/>
                </a:cubicBezTo>
                <a:cubicBezTo>
                  <a:pt x="979265" y="55048"/>
                  <a:pt x="949857" y="36610"/>
                  <a:pt x="932099" y="34834"/>
                </a:cubicBezTo>
                <a:cubicBezTo>
                  <a:pt x="882911" y="29915"/>
                  <a:pt x="833402" y="29029"/>
                  <a:pt x="784054" y="26126"/>
                </a:cubicBezTo>
                <a:cubicBezTo>
                  <a:pt x="766637" y="29029"/>
                  <a:pt x="748553" y="29250"/>
                  <a:pt x="731802" y="34834"/>
                </a:cubicBezTo>
                <a:cubicBezTo>
                  <a:pt x="721873" y="38144"/>
                  <a:pt x="714764" y="47058"/>
                  <a:pt x="705677" y="52251"/>
                </a:cubicBezTo>
                <a:cubicBezTo>
                  <a:pt x="694405" y="58692"/>
                  <a:pt x="681406" y="62123"/>
                  <a:pt x="670842" y="69669"/>
                </a:cubicBezTo>
                <a:cubicBezTo>
                  <a:pt x="660821" y="76827"/>
                  <a:pt x="654964" y="88963"/>
                  <a:pt x="644717" y="95794"/>
                </a:cubicBezTo>
                <a:cubicBezTo>
                  <a:pt x="637079" y="100886"/>
                  <a:pt x="627029" y="100887"/>
                  <a:pt x="618591" y="104503"/>
                </a:cubicBezTo>
                <a:cubicBezTo>
                  <a:pt x="606659" y="109617"/>
                  <a:pt x="595368" y="116114"/>
                  <a:pt x="583757" y="121920"/>
                </a:cubicBezTo>
                <a:cubicBezTo>
                  <a:pt x="554728" y="119017"/>
                  <a:pt x="524145" y="123023"/>
                  <a:pt x="496671" y="113211"/>
                </a:cubicBezTo>
                <a:cubicBezTo>
                  <a:pt x="481207" y="107688"/>
                  <a:pt x="472650" y="90735"/>
                  <a:pt x="461837" y="78377"/>
                </a:cubicBezTo>
                <a:cubicBezTo>
                  <a:pt x="440559" y="54060"/>
                  <a:pt x="422681" y="12275"/>
                  <a:pt x="383459" y="8709"/>
                </a:cubicBezTo>
                <a:lnTo>
                  <a:pt x="287665" y="0"/>
                </a:lnTo>
                <a:cubicBezTo>
                  <a:pt x="221989" y="21893"/>
                  <a:pt x="302949" y="-7641"/>
                  <a:pt x="235414" y="26126"/>
                </a:cubicBezTo>
                <a:cubicBezTo>
                  <a:pt x="227203" y="30231"/>
                  <a:pt x="217997" y="31931"/>
                  <a:pt x="209288" y="34834"/>
                </a:cubicBezTo>
                <a:cubicBezTo>
                  <a:pt x="128875" y="88441"/>
                  <a:pt x="227790" y="20032"/>
                  <a:pt x="165745" y="69669"/>
                </a:cubicBezTo>
                <a:cubicBezTo>
                  <a:pt x="157572" y="76207"/>
                  <a:pt x="147660" y="80386"/>
                  <a:pt x="139619" y="87086"/>
                </a:cubicBezTo>
                <a:cubicBezTo>
                  <a:pt x="72558" y="142970"/>
                  <a:pt x="152242" y="87378"/>
                  <a:pt x="87368" y="130629"/>
                </a:cubicBezTo>
                <a:cubicBezTo>
                  <a:pt x="84465" y="139337"/>
                  <a:pt x="82764" y="148544"/>
                  <a:pt x="78659" y="156754"/>
                </a:cubicBezTo>
                <a:cubicBezTo>
                  <a:pt x="73978" y="166115"/>
                  <a:pt x="64917" y="173080"/>
                  <a:pt x="61242" y="182880"/>
                </a:cubicBezTo>
                <a:cubicBezTo>
                  <a:pt x="56045" y="196739"/>
                  <a:pt x="56124" y="212063"/>
                  <a:pt x="52534" y="226423"/>
                </a:cubicBezTo>
                <a:cubicBezTo>
                  <a:pt x="45323" y="255266"/>
                  <a:pt x="43435" y="253134"/>
                  <a:pt x="26408" y="278674"/>
                </a:cubicBezTo>
                <a:cubicBezTo>
                  <a:pt x="23505" y="307703"/>
                  <a:pt x="22135" y="336926"/>
                  <a:pt x="17699" y="365760"/>
                </a:cubicBezTo>
                <a:cubicBezTo>
                  <a:pt x="7474" y="432225"/>
                  <a:pt x="-16417" y="342509"/>
                  <a:pt x="17699" y="478971"/>
                </a:cubicBezTo>
                <a:cubicBezTo>
                  <a:pt x="19690" y="486937"/>
                  <a:pt x="29988" y="489977"/>
                  <a:pt x="35117" y="496389"/>
                </a:cubicBezTo>
                <a:cubicBezTo>
                  <a:pt x="41655" y="504562"/>
                  <a:pt x="46728" y="513806"/>
                  <a:pt x="52534" y="522514"/>
                </a:cubicBezTo>
                <a:cubicBezTo>
                  <a:pt x="55437" y="537028"/>
                  <a:pt x="55230" y="552531"/>
                  <a:pt x="61242" y="566057"/>
                </a:cubicBezTo>
                <a:cubicBezTo>
                  <a:pt x="67137" y="579320"/>
                  <a:pt x="78932" y="589080"/>
                  <a:pt x="87368" y="600891"/>
                </a:cubicBezTo>
                <a:cubicBezTo>
                  <a:pt x="93452" y="609408"/>
                  <a:pt x="97384" y="619616"/>
                  <a:pt x="104785" y="627017"/>
                </a:cubicBezTo>
                <a:cubicBezTo>
                  <a:pt x="115048" y="637280"/>
                  <a:pt x="128771" y="643500"/>
                  <a:pt x="139619" y="653143"/>
                </a:cubicBezTo>
                <a:cubicBezTo>
                  <a:pt x="154961" y="666780"/>
                  <a:pt x="168648" y="682172"/>
                  <a:pt x="183162" y="696686"/>
                </a:cubicBezTo>
                <a:cubicBezTo>
                  <a:pt x="191871" y="705394"/>
                  <a:pt x="202457" y="712564"/>
                  <a:pt x="209288" y="722811"/>
                </a:cubicBezTo>
                <a:cubicBezTo>
                  <a:pt x="217231" y="734726"/>
                  <a:pt x="244727" y="777018"/>
                  <a:pt x="252831" y="783771"/>
                </a:cubicBezTo>
                <a:cubicBezTo>
                  <a:pt x="259883" y="789648"/>
                  <a:pt x="270248" y="789577"/>
                  <a:pt x="278957" y="792480"/>
                </a:cubicBezTo>
                <a:cubicBezTo>
                  <a:pt x="287665" y="806994"/>
                  <a:pt x="298208" y="820555"/>
                  <a:pt x="305082" y="836023"/>
                </a:cubicBezTo>
                <a:cubicBezTo>
                  <a:pt x="311583" y="850650"/>
                  <a:pt x="313408" y="881831"/>
                  <a:pt x="322499" y="896983"/>
                </a:cubicBezTo>
                <a:cubicBezTo>
                  <a:pt x="326723" y="904024"/>
                  <a:pt x="334111" y="908594"/>
                  <a:pt x="339917" y="914400"/>
                </a:cubicBezTo>
                <a:cubicBezTo>
                  <a:pt x="346747" y="928060"/>
                  <a:pt x="362442" y="963051"/>
                  <a:pt x="374751" y="975360"/>
                </a:cubicBezTo>
                <a:cubicBezTo>
                  <a:pt x="406127" y="1006737"/>
                  <a:pt x="406040" y="994177"/>
                  <a:pt x="435711" y="1018903"/>
                </a:cubicBezTo>
                <a:cubicBezTo>
                  <a:pt x="480183" y="1055963"/>
                  <a:pt x="440285" y="1039641"/>
                  <a:pt x="496671" y="1053737"/>
                </a:cubicBezTo>
                <a:cubicBezTo>
                  <a:pt x="571546" y="1103652"/>
                  <a:pt x="476812" y="1043807"/>
                  <a:pt x="548922" y="1079863"/>
                </a:cubicBezTo>
                <a:cubicBezTo>
                  <a:pt x="558283" y="1084544"/>
                  <a:pt x="565428" y="1093157"/>
                  <a:pt x="575048" y="1097280"/>
                </a:cubicBezTo>
                <a:cubicBezTo>
                  <a:pt x="586049" y="1101995"/>
                  <a:pt x="598374" y="1102701"/>
                  <a:pt x="609882" y="1105989"/>
                </a:cubicBezTo>
                <a:cubicBezTo>
                  <a:pt x="618708" y="1108511"/>
                  <a:pt x="627571" y="1111081"/>
                  <a:pt x="636008" y="1114697"/>
                </a:cubicBezTo>
                <a:cubicBezTo>
                  <a:pt x="699768" y="1142022"/>
                  <a:pt x="641449" y="1124765"/>
                  <a:pt x="705677" y="1140823"/>
                </a:cubicBezTo>
                <a:cubicBezTo>
                  <a:pt x="723094" y="1137920"/>
                  <a:pt x="742597" y="1140874"/>
                  <a:pt x="757928" y="1132114"/>
                </a:cubicBezTo>
                <a:cubicBezTo>
                  <a:pt x="765898" y="1127560"/>
                  <a:pt x="761914" y="1113860"/>
                  <a:pt x="766637" y="1105989"/>
                </a:cubicBezTo>
                <a:cubicBezTo>
                  <a:pt x="770861" y="1098948"/>
                  <a:pt x="776925" y="1092645"/>
                  <a:pt x="784054" y="1088571"/>
                </a:cubicBezTo>
                <a:cubicBezTo>
                  <a:pt x="814899" y="1070945"/>
                  <a:pt x="837303" y="1069213"/>
                  <a:pt x="871139" y="1062446"/>
                </a:cubicBezTo>
                <a:cubicBezTo>
                  <a:pt x="882751" y="1056640"/>
                  <a:pt x="894042" y="1050143"/>
                  <a:pt x="905974" y="1045029"/>
                </a:cubicBezTo>
                <a:cubicBezTo>
                  <a:pt x="914411" y="1041413"/>
                  <a:pt x="924228" y="1041043"/>
                  <a:pt x="932099" y="1036320"/>
                </a:cubicBezTo>
                <a:cubicBezTo>
                  <a:pt x="939140" y="1032096"/>
                  <a:pt x="942476" y="1023127"/>
                  <a:pt x="949517" y="1018903"/>
                </a:cubicBezTo>
                <a:cubicBezTo>
                  <a:pt x="957388" y="1014180"/>
                  <a:pt x="967432" y="1014299"/>
                  <a:pt x="975642" y="1010194"/>
                </a:cubicBezTo>
                <a:cubicBezTo>
                  <a:pt x="985003" y="1005513"/>
                  <a:pt x="992681" y="997970"/>
                  <a:pt x="1001768" y="992777"/>
                </a:cubicBezTo>
                <a:cubicBezTo>
                  <a:pt x="1013039" y="986336"/>
                  <a:pt x="1024991" y="981166"/>
                  <a:pt x="1036602" y="975360"/>
                </a:cubicBezTo>
                <a:cubicBezTo>
                  <a:pt x="1048065" y="940973"/>
                  <a:pt x="1006122" y="940525"/>
                  <a:pt x="1019185" y="931817"/>
                </a:cubicBezTo>
                <a:close/>
              </a:path>
            </a:pathLst>
          </a:custGeom>
          <a:gradFill>
            <a:gsLst>
              <a:gs pos="0">
                <a:schemeClr val="accent4">
                  <a:alpha val="30000"/>
                  <a:lumMod val="40000"/>
                  <a:lumOff val="60000"/>
                </a:schemeClr>
              </a:gs>
              <a:gs pos="100000">
                <a:schemeClr val="accent4">
                  <a:shade val="82000"/>
                  <a:satMod val="125000"/>
                  <a:lumMod val="74000"/>
                </a:schemeClr>
              </a:gs>
            </a:gsLst>
          </a:gradFill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#1</a:t>
            </a:r>
            <a:endParaRPr lang="en-US" dirty="0"/>
          </a:p>
        </p:txBody>
      </p:sp>
      <p:sp>
        <p:nvSpPr>
          <p:cNvPr id="23" name="Freeform 22"/>
          <p:cNvSpPr/>
          <p:nvPr/>
        </p:nvSpPr>
        <p:spPr>
          <a:xfrm>
            <a:off x="1362075" y="5229225"/>
            <a:ext cx="1263316" cy="1153441"/>
          </a:xfrm>
          <a:custGeom>
            <a:avLst/>
            <a:gdLst>
              <a:gd name="connsiteX0" fmla="*/ 156410 w 1263316"/>
              <a:gd name="connsiteY0" fmla="*/ 312821 h 1395663"/>
              <a:gd name="connsiteX1" fmla="*/ 180473 w 1263316"/>
              <a:gd name="connsiteY1" fmla="*/ 216568 h 1395663"/>
              <a:gd name="connsiteX2" fmla="*/ 204537 w 1263316"/>
              <a:gd name="connsiteY2" fmla="*/ 192505 h 1395663"/>
              <a:gd name="connsiteX3" fmla="*/ 228600 w 1263316"/>
              <a:gd name="connsiteY3" fmla="*/ 156410 h 1395663"/>
              <a:gd name="connsiteX4" fmla="*/ 264694 w 1263316"/>
              <a:gd name="connsiteY4" fmla="*/ 144379 h 1395663"/>
              <a:gd name="connsiteX5" fmla="*/ 324852 w 1263316"/>
              <a:gd name="connsiteY5" fmla="*/ 84221 h 1395663"/>
              <a:gd name="connsiteX6" fmla="*/ 445168 w 1263316"/>
              <a:gd name="connsiteY6" fmla="*/ 48126 h 1395663"/>
              <a:gd name="connsiteX7" fmla="*/ 481263 w 1263316"/>
              <a:gd name="connsiteY7" fmla="*/ 24063 h 1395663"/>
              <a:gd name="connsiteX8" fmla="*/ 553452 w 1263316"/>
              <a:gd name="connsiteY8" fmla="*/ 0 h 1395663"/>
              <a:gd name="connsiteX9" fmla="*/ 733926 w 1263316"/>
              <a:gd name="connsiteY9" fmla="*/ 12031 h 1395663"/>
              <a:gd name="connsiteX10" fmla="*/ 806116 w 1263316"/>
              <a:gd name="connsiteY10" fmla="*/ 48126 h 1395663"/>
              <a:gd name="connsiteX11" fmla="*/ 878305 w 1263316"/>
              <a:gd name="connsiteY11" fmla="*/ 72189 h 1395663"/>
              <a:gd name="connsiteX12" fmla="*/ 914400 w 1263316"/>
              <a:gd name="connsiteY12" fmla="*/ 84221 h 1395663"/>
              <a:gd name="connsiteX13" fmla="*/ 986589 w 1263316"/>
              <a:gd name="connsiteY13" fmla="*/ 120315 h 1395663"/>
              <a:gd name="connsiteX14" fmla="*/ 1034716 w 1263316"/>
              <a:gd name="connsiteY14" fmla="*/ 168442 h 1395663"/>
              <a:gd name="connsiteX15" fmla="*/ 1070810 w 1263316"/>
              <a:gd name="connsiteY15" fmla="*/ 204536 h 1395663"/>
              <a:gd name="connsiteX16" fmla="*/ 1118937 w 1263316"/>
              <a:gd name="connsiteY16" fmla="*/ 240631 h 1395663"/>
              <a:gd name="connsiteX17" fmla="*/ 1179094 w 1263316"/>
              <a:gd name="connsiteY17" fmla="*/ 300789 h 1395663"/>
              <a:gd name="connsiteX18" fmla="*/ 1239252 w 1263316"/>
              <a:gd name="connsiteY18" fmla="*/ 360947 h 1395663"/>
              <a:gd name="connsiteX19" fmla="*/ 1263316 w 1263316"/>
              <a:gd name="connsiteY19" fmla="*/ 385010 h 1395663"/>
              <a:gd name="connsiteX20" fmla="*/ 1251284 w 1263316"/>
              <a:gd name="connsiteY20" fmla="*/ 649705 h 1395663"/>
              <a:gd name="connsiteX21" fmla="*/ 1227221 w 1263316"/>
              <a:gd name="connsiteY21" fmla="*/ 721894 h 1395663"/>
              <a:gd name="connsiteX22" fmla="*/ 1143000 w 1263316"/>
              <a:gd name="connsiteY22" fmla="*/ 770021 h 1395663"/>
              <a:gd name="connsiteX23" fmla="*/ 1118937 w 1263316"/>
              <a:gd name="connsiteY23" fmla="*/ 842210 h 1395663"/>
              <a:gd name="connsiteX24" fmla="*/ 1106905 w 1263316"/>
              <a:gd name="connsiteY24" fmla="*/ 878305 h 1395663"/>
              <a:gd name="connsiteX25" fmla="*/ 1094873 w 1263316"/>
              <a:gd name="connsiteY25" fmla="*/ 950494 h 1395663"/>
              <a:gd name="connsiteX26" fmla="*/ 1082842 w 1263316"/>
              <a:gd name="connsiteY26" fmla="*/ 1082842 h 1395663"/>
              <a:gd name="connsiteX27" fmla="*/ 1058779 w 1263316"/>
              <a:gd name="connsiteY27" fmla="*/ 1155031 h 1395663"/>
              <a:gd name="connsiteX28" fmla="*/ 1022684 w 1263316"/>
              <a:gd name="connsiteY28" fmla="*/ 1179094 h 1395663"/>
              <a:gd name="connsiteX29" fmla="*/ 926431 w 1263316"/>
              <a:gd name="connsiteY29" fmla="*/ 1263315 h 1395663"/>
              <a:gd name="connsiteX30" fmla="*/ 890337 w 1263316"/>
              <a:gd name="connsiteY30" fmla="*/ 1287379 h 1395663"/>
              <a:gd name="connsiteX31" fmla="*/ 830179 w 1263316"/>
              <a:gd name="connsiteY31" fmla="*/ 1335505 h 1395663"/>
              <a:gd name="connsiteX32" fmla="*/ 757989 w 1263316"/>
              <a:gd name="connsiteY32" fmla="*/ 1359568 h 1395663"/>
              <a:gd name="connsiteX33" fmla="*/ 673768 w 1263316"/>
              <a:gd name="connsiteY33" fmla="*/ 1395663 h 1395663"/>
              <a:gd name="connsiteX34" fmla="*/ 457200 w 1263316"/>
              <a:gd name="connsiteY34" fmla="*/ 1383631 h 1395663"/>
              <a:gd name="connsiteX35" fmla="*/ 421105 w 1263316"/>
              <a:gd name="connsiteY35" fmla="*/ 1347536 h 1395663"/>
              <a:gd name="connsiteX36" fmla="*/ 397042 w 1263316"/>
              <a:gd name="connsiteY36" fmla="*/ 1263315 h 1395663"/>
              <a:gd name="connsiteX37" fmla="*/ 360947 w 1263316"/>
              <a:gd name="connsiteY37" fmla="*/ 1239252 h 1395663"/>
              <a:gd name="connsiteX38" fmla="*/ 360947 w 1263316"/>
              <a:gd name="connsiteY38" fmla="*/ 1046747 h 1395663"/>
              <a:gd name="connsiteX39" fmla="*/ 336884 w 1263316"/>
              <a:gd name="connsiteY39" fmla="*/ 950494 h 1395663"/>
              <a:gd name="connsiteX40" fmla="*/ 300789 w 1263316"/>
              <a:gd name="connsiteY40" fmla="*/ 914400 h 1395663"/>
              <a:gd name="connsiteX41" fmla="*/ 192505 w 1263316"/>
              <a:gd name="connsiteY41" fmla="*/ 854242 h 1395663"/>
              <a:gd name="connsiteX42" fmla="*/ 156410 w 1263316"/>
              <a:gd name="connsiteY42" fmla="*/ 830179 h 1395663"/>
              <a:gd name="connsiteX43" fmla="*/ 60158 w 1263316"/>
              <a:gd name="connsiteY43" fmla="*/ 745957 h 1395663"/>
              <a:gd name="connsiteX44" fmla="*/ 36094 w 1263316"/>
              <a:gd name="connsiteY44" fmla="*/ 697831 h 1395663"/>
              <a:gd name="connsiteX45" fmla="*/ 0 w 1263316"/>
              <a:gd name="connsiteY45" fmla="*/ 601579 h 1395663"/>
              <a:gd name="connsiteX46" fmla="*/ 24063 w 1263316"/>
              <a:gd name="connsiteY46" fmla="*/ 493294 h 1395663"/>
              <a:gd name="connsiteX47" fmla="*/ 36094 w 1263316"/>
              <a:gd name="connsiteY47" fmla="*/ 457200 h 1395663"/>
              <a:gd name="connsiteX48" fmla="*/ 84221 w 1263316"/>
              <a:gd name="connsiteY48" fmla="*/ 385010 h 1395663"/>
              <a:gd name="connsiteX49" fmla="*/ 120316 w 1263316"/>
              <a:gd name="connsiteY49" fmla="*/ 360947 h 1395663"/>
              <a:gd name="connsiteX50" fmla="*/ 156410 w 1263316"/>
              <a:gd name="connsiteY50" fmla="*/ 312821 h 13956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</a:cxnLst>
            <a:rect l="l" t="t" r="r" b="b"/>
            <a:pathLst>
              <a:path w="1263316" h="1395663">
                <a:moveTo>
                  <a:pt x="156410" y="312821"/>
                </a:moveTo>
                <a:cubicBezTo>
                  <a:pt x="166436" y="288758"/>
                  <a:pt x="169376" y="235063"/>
                  <a:pt x="180473" y="216568"/>
                </a:cubicBezTo>
                <a:cubicBezTo>
                  <a:pt x="186309" y="206841"/>
                  <a:pt x="197451" y="201363"/>
                  <a:pt x="204537" y="192505"/>
                </a:cubicBezTo>
                <a:cubicBezTo>
                  <a:pt x="213570" y="181214"/>
                  <a:pt x="217309" y="165443"/>
                  <a:pt x="228600" y="156410"/>
                </a:cubicBezTo>
                <a:cubicBezTo>
                  <a:pt x="238503" y="148488"/>
                  <a:pt x="252663" y="148389"/>
                  <a:pt x="264694" y="144379"/>
                </a:cubicBezTo>
                <a:cubicBezTo>
                  <a:pt x="284747" y="124326"/>
                  <a:pt x="297949" y="93189"/>
                  <a:pt x="324852" y="84221"/>
                </a:cubicBezTo>
                <a:cubicBezTo>
                  <a:pt x="412729" y="54928"/>
                  <a:pt x="372434" y="66309"/>
                  <a:pt x="445168" y="48126"/>
                </a:cubicBezTo>
                <a:cubicBezTo>
                  <a:pt x="457200" y="40105"/>
                  <a:pt x="468049" y="29936"/>
                  <a:pt x="481263" y="24063"/>
                </a:cubicBezTo>
                <a:cubicBezTo>
                  <a:pt x="504442" y="13761"/>
                  <a:pt x="553452" y="0"/>
                  <a:pt x="553452" y="0"/>
                </a:cubicBezTo>
                <a:cubicBezTo>
                  <a:pt x="613610" y="4010"/>
                  <a:pt x="674003" y="5373"/>
                  <a:pt x="733926" y="12031"/>
                </a:cubicBezTo>
                <a:cubicBezTo>
                  <a:pt x="777803" y="16906"/>
                  <a:pt x="766236" y="30402"/>
                  <a:pt x="806116" y="48126"/>
                </a:cubicBezTo>
                <a:cubicBezTo>
                  <a:pt x="829295" y="58428"/>
                  <a:pt x="854242" y="64168"/>
                  <a:pt x="878305" y="72189"/>
                </a:cubicBezTo>
                <a:cubicBezTo>
                  <a:pt x="890337" y="76200"/>
                  <a:pt x="903848" y="77186"/>
                  <a:pt x="914400" y="84221"/>
                </a:cubicBezTo>
                <a:cubicBezTo>
                  <a:pt x="961046" y="115319"/>
                  <a:pt x="936776" y="103712"/>
                  <a:pt x="986589" y="120315"/>
                </a:cubicBezTo>
                <a:lnTo>
                  <a:pt x="1034716" y="168442"/>
                </a:lnTo>
                <a:cubicBezTo>
                  <a:pt x="1046747" y="180473"/>
                  <a:pt x="1057198" y="194327"/>
                  <a:pt x="1070810" y="204536"/>
                </a:cubicBezTo>
                <a:lnTo>
                  <a:pt x="1118937" y="240631"/>
                </a:lnTo>
                <a:cubicBezTo>
                  <a:pt x="1167062" y="312820"/>
                  <a:pt x="1114927" y="244643"/>
                  <a:pt x="1179094" y="300789"/>
                </a:cubicBezTo>
                <a:cubicBezTo>
                  <a:pt x="1200436" y="319463"/>
                  <a:pt x="1219199" y="340894"/>
                  <a:pt x="1239252" y="360947"/>
                </a:cubicBezTo>
                <a:lnTo>
                  <a:pt x="1263316" y="385010"/>
                </a:lnTo>
                <a:cubicBezTo>
                  <a:pt x="1259305" y="473242"/>
                  <a:pt x="1260693" y="561885"/>
                  <a:pt x="1251284" y="649705"/>
                </a:cubicBezTo>
                <a:cubicBezTo>
                  <a:pt x="1248582" y="674925"/>
                  <a:pt x="1247513" y="706675"/>
                  <a:pt x="1227221" y="721894"/>
                </a:cubicBezTo>
                <a:cubicBezTo>
                  <a:pt x="1168948" y="765598"/>
                  <a:pt x="1198118" y="751647"/>
                  <a:pt x="1143000" y="770021"/>
                </a:cubicBezTo>
                <a:lnTo>
                  <a:pt x="1118937" y="842210"/>
                </a:lnTo>
                <a:cubicBezTo>
                  <a:pt x="1114926" y="854242"/>
                  <a:pt x="1108990" y="865795"/>
                  <a:pt x="1106905" y="878305"/>
                </a:cubicBezTo>
                <a:cubicBezTo>
                  <a:pt x="1102894" y="902368"/>
                  <a:pt x="1097723" y="926266"/>
                  <a:pt x="1094873" y="950494"/>
                </a:cubicBezTo>
                <a:cubicBezTo>
                  <a:pt x="1089697" y="994488"/>
                  <a:pt x="1090540" y="1039218"/>
                  <a:pt x="1082842" y="1082842"/>
                </a:cubicBezTo>
                <a:cubicBezTo>
                  <a:pt x="1078434" y="1107821"/>
                  <a:pt x="1079884" y="1140961"/>
                  <a:pt x="1058779" y="1155031"/>
                </a:cubicBezTo>
                <a:lnTo>
                  <a:pt x="1022684" y="1179094"/>
                </a:lnTo>
                <a:cubicBezTo>
                  <a:pt x="982578" y="1239254"/>
                  <a:pt x="1010654" y="1207166"/>
                  <a:pt x="926431" y="1263315"/>
                </a:cubicBezTo>
                <a:cubicBezTo>
                  <a:pt x="914399" y="1271336"/>
                  <a:pt x="900562" y="1277154"/>
                  <a:pt x="890337" y="1287379"/>
                </a:cubicBezTo>
                <a:cubicBezTo>
                  <a:pt x="870338" y="1307377"/>
                  <a:pt x="857496" y="1323364"/>
                  <a:pt x="830179" y="1335505"/>
                </a:cubicBezTo>
                <a:cubicBezTo>
                  <a:pt x="807000" y="1345807"/>
                  <a:pt x="780676" y="1348224"/>
                  <a:pt x="757989" y="1359568"/>
                </a:cubicBezTo>
                <a:cubicBezTo>
                  <a:pt x="698519" y="1389303"/>
                  <a:pt x="726878" y="1377959"/>
                  <a:pt x="673768" y="1395663"/>
                </a:cubicBezTo>
                <a:cubicBezTo>
                  <a:pt x="601579" y="1391652"/>
                  <a:pt x="528224" y="1397160"/>
                  <a:pt x="457200" y="1383631"/>
                </a:cubicBezTo>
                <a:cubicBezTo>
                  <a:pt x="440485" y="1380447"/>
                  <a:pt x="429547" y="1362309"/>
                  <a:pt x="421105" y="1347536"/>
                </a:cubicBezTo>
                <a:cubicBezTo>
                  <a:pt x="416786" y="1339978"/>
                  <a:pt x="406027" y="1274546"/>
                  <a:pt x="397042" y="1263315"/>
                </a:cubicBezTo>
                <a:cubicBezTo>
                  <a:pt x="388009" y="1252023"/>
                  <a:pt x="372979" y="1247273"/>
                  <a:pt x="360947" y="1239252"/>
                </a:cubicBezTo>
                <a:cubicBezTo>
                  <a:pt x="328024" y="1107554"/>
                  <a:pt x="374352" y="1314847"/>
                  <a:pt x="360947" y="1046747"/>
                </a:cubicBezTo>
                <a:cubicBezTo>
                  <a:pt x="359295" y="1013717"/>
                  <a:pt x="350569" y="980601"/>
                  <a:pt x="336884" y="950494"/>
                </a:cubicBezTo>
                <a:cubicBezTo>
                  <a:pt x="329843" y="935004"/>
                  <a:pt x="314220" y="924846"/>
                  <a:pt x="300789" y="914400"/>
                </a:cubicBezTo>
                <a:cubicBezTo>
                  <a:pt x="238730" y="866132"/>
                  <a:pt x="246967" y="872395"/>
                  <a:pt x="192505" y="854242"/>
                </a:cubicBezTo>
                <a:cubicBezTo>
                  <a:pt x="180473" y="846221"/>
                  <a:pt x="167292" y="839701"/>
                  <a:pt x="156410" y="830179"/>
                </a:cubicBezTo>
                <a:cubicBezTo>
                  <a:pt x="43788" y="731635"/>
                  <a:pt x="141385" y="800112"/>
                  <a:pt x="60158" y="745957"/>
                </a:cubicBezTo>
                <a:cubicBezTo>
                  <a:pt x="52137" y="729915"/>
                  <a:pt x="41766" y="714846"/>
                  <a:pt x="36094" y="697831"/>
                </a:cubicBezTo>
                <a:cubicBezTo>
                  <a:pt x="1402" y="593757"/>
                  <a:pt x="49425" y="675715"/>
                  <a:pt x="0" y="601579"/>
                </a:cubicBezTo>
                <a:cubicBezTo>
                  <a:pt x="8021" y="565484"/>
                  <a:pt x="15095" y="529166"/>
                  <a:pt x="24063" y="493294"/>
                </a:cubicBezTo>
                <a:cubicBezTo>
                  <a:pt x="27139" y="480991"/>
                  <a:pt x="29935" y="468286"/>
                  <a:pt x="36094" y="457200"/>
                </a:cubicBezTo>
                <a:cubicBezTo>
                  <a:pt x="50139" y="431919"/>
                  <a:pt x="60158" y="401052"/>
                  <a:pt x="84221" y="385010"/>
                </a:cubicBezTo>
                <a:lnTo>
                  <a:pt x="120316" y="360947"/>
                </a:lnTo>
                <a:cubicBezTo>
                  <a:pt x="135183" y="316344"/>
                  <a:pt x="146384" y="336884"/>
                  <a:pt x="156410" y="312821"/>
                </a:cubicBezTo>
                <a:close/>
              </a:path>
            </a:pathLst>
          </a:custGeom>
          <a:gradFill>
            <a:gsLst>
              <a:gs pos="0">
                <a:schemeClr val="accent5">
                  <a:alpha val="30000"/>
                  <a:lumMod val="40000"/>
                  <a:lumOff val="60000"/>
                </a:schemeClr>
              </a:gs>
              <a:gs pos="100000">
                <a:schemeClr val="accent5">
                  <a:shade val="82000"/>
                  <a:satMod val="125000"/>
                  <a:lumMod val="74000"/>
                </a:schemeClr>
              </a:gs>
            </a:gsLst>
          </a:gra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#2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03383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2.22222E-6 L -2.5E-6 0.00023 C 0.00313 -0.00092 0.00625 -0.00185 0.00938 -0.00278 C 0.01146 -0.0037 0.01354 -0.00463 0.01563 -0.00555 L 0.01875 -0.00694 L 0.02188 -0.00833 C 0.02292 -0.00879 0.02396 -0.00903 0.025 -0.00972 C 0.02604 -0.01065 0.02691 -0.01203 0.02813 -0.0125 C 0.02969 -0.01342 0.0316 -0.01342 0.03334 -0.01389 C 0.03438 -0.01435 0.03525 -0.01528 0.03646 -0.01528 C 0.03976 -0.0162 0.04341 -0.0162 0.04688 -0.01666 C 0.05729 -0.0162 0.06771 -0.01643 0.07813 -0.01528 C 0.08021 -0.01504 0.08212 -0.01342 0.08438 -0.0125 L 0.08854 -0.01111 C 0.09653 -0.00416 0.08785 -0.01065 0.10729 -0.00694 C 0.1125 -0.00602 0.1132 -0.00393 0.11771 -0.00139 C 0.11962 -0.00046 0.12188 0.00047 0.12396 0.00139 L 0.12709 0.00278 L 0.13021 0.00417 C 0.13125 0.00463 0.13212 0.00509 0.13334 0.00556 C 0.13455 0.00579 0.13907 0.00718 0.14063 0.00834 C 0.15035 0.01482 0.14184 0.01065 0.14896 0.01389 C 0.15347 0.02315 0.14809 0.01389 0.15417 0.01945 C 0.15538 0.02037 0.15591 0.02246 0.15729 0.02361 C 0.1592 0.025 0.16163 0.02454 0.16354 0.02639 C 0.1724 0.03426 0.16111 0.02477 0.16979 0.03056 C 0.17084 0.03125 0.1717 0.03264 0.17292 0.03334 C 0.17448 0.03403 0.17639 0.03426 0.17813 0.03472 C 0.1882 0.04468 0.17743 0.03496 0.18542 0.04028 C 0.18646 0.04097 0.18733 0.04236 0.18854 0.04306 C 0.19045 0.04422 0.19271 0.04491 0.19479 0.04584 C 0.19584 0.0463 0.19688 0.0463 0.19792 0.04722 C 0.20261 0.05139 0.19931 0.04908 0.20521 0.05139 C 0.20625 0.05162 0.20712 0.05255 0.20834 0.05278 C 0.21198 0.05347 0.21597 0.05371 0.21979 0.05417 C 0.22986 0.05371 0.23993 0.05371 0.25 0.05278 C 0.25278 0.05232 0.25834 0.05 0.25834 0.05023 C 0.26077 0.04653 0.26424 0.04121 0.26771 0.04028 C 0.2691 0.03982 0.27049 0.03935 0.27188 0.03889 C 0.27396 0.03797 0.27604 0.03704 0.27813 0.03611 L 0.28125 0.03472 L 0.28438 0.03334 C 0.28542 0.03287 0.28646 0.03241 0.2875 0.03195 C 0.28924 0.03102 0.2908 0.02963 0.29271 0.02917 C 0.29462 0.02824 0.29688 0.02824 0.29896 0.02778 C 0.3 0.02732 0.30104 0.02685 0.30209 0.02639 C 0.30903 0.02685 0.31597 0.02685 0.32292 0.02778 C 0.32448 0.02778 0.33282 0.03148 0.33334 0.03195 C 0.33438 0.03287 0.33525 0.0338 0.33646 0.03472 C 0.33733 0.03519 0.33854 0.03542 0.33959 0.03611 C 0.34132 0.03727 0.34306 0.03889 0.34479 0.04028 C 0.34722 0.04514 0.34705 0.04537 0.35104 0.05 C 0.35191 0.05093 0.35313 0.05185 0.35417 0.05278 C 0.35591 0.05648 0.3566 0.0581 0.35938 0.06111 C 0.36129 0.06297 0.36563 0.06667 0.36563 0.0669 C 0.36736 0.07014 0.36806 0.07084 0.36875 0.075 C 0.36875 0.0757 0.36875 0.07685 0.36875 0.07778 L 0.37188 0.08334 " pathEditMode="relative" rAng="0" ptsTypes="AAAAAAAAAAAAAAAAAAAAAAAAAAAAAAAAAAAAAAAAAAAAAAAAAAAAAAAA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94" y="333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22222E-6 L 2.77778E-6 0.00023 C 0.00278 -0.00185 0.00538 -0.00417 0.00833 -0.00556 C 0.00955 -0.00648 0.01111 -0.00625 0.0125 -0.00695 C 0.01354 -0.00764 0.01441 -0.00926 0.01562 -0.00972 C 0.01823 -0.01111 0.02396 -0.0125 0.02396 -0.01227 C 0.03819 -0.01227 0.06267 -0.01273 0.08021 -0.00972 C 0.08194 -0.00949 0.0835 -0.0088 0.08541 -0.00834 C 0.08732 -0.00787 0.08958 -0.00764 0.09166 -0.00695 C 0.09375 -0.00625 0.09566 -0.00486 0.09791 -0.00417 L 0.11041 -0.00139 C 0.1125 -0.00093 0.11441 -0.00023 0.11666 2.22222E-6 L 0.13021 0.00139 C 0.13159 0.00185 0.13281 0.00231 0.13437 0.00278 C 0.13784 0.0037 0.14427 0.00486 0.14791 0.00555 C 0.15295 0.00463 0.15659 0.00416 0.16146 0.00278 C 0.1625 0.00231 0.16337 0.00162 0.16458 0.00139 C 0.16614 0.00069 0.16805 0.00046 0.16979 2.22222E-6 C 0.17083 -0.00047 0.1717 -0.00116 0.17291 -0.00139 C 0.17413 -0.00209 0.17569 -0.00209 0.17708 -0.00278 C 0.17986 -0.0044 0.18246 -0.00718 0.18541 -0.00834 C 0.1875 -0.00926 0.18941 -0.01042 0.19166 -0.01111 C 0.19444 -0.01204 0.19739 -0.01227 0.2 -0.01389 C 0.20139 -0.01482 0.2026 -0.01597 0.20416 -0.01667 C 0.20677 -0.01806 0.20885 -0.01783 0.21146 -0.01945 C 0.2125 -0.02037 0.21337 -0.02176 0.21458 -0.02222 C 0.2158 -0.02315 0.21736 -0.02315 0.21875 -0.02361 C 0.21979 -0.02408 0.22083 -0.02454 0.22187 -0.025 C 0.22291 -0.02639 0.22361 -0.02824 0.225 -0.02917 C 0.22621 -0.03033 0.22778 -0.03009 0.22916 -0.03056 C 0.23055 -0.03148 0.23177 -0.03264 0.23333 -0.03334 C 0.23559 -0.03449 0.23819 -0.03519 0.24062 -0.03611 C 0.246 -0.04352 0.24097 -0.03797 0.24896 -0.04306 C 0.25694 -0.04861 0.24722 -0.04375 0.25521 -0.04722 C 0.25659 -0.04861 0.25781 -0.05047 0.25937 -0.05139 C 0.26128 -0.05278 0.26371 -0.05255 0.26562 -0.05417 C 0.26771 -0.05602 0.26944 -0.0588 0.27187 -0.05972 C 0.27291 -0.06019 0.27396 -0.06042 0.275 -0.06111 C 0.27708 -0.06297 0.27916 -0.06482 0.28125 -0.06667 C 0.28229 -0.06759 0.28316 -0.06922 0.28437 -0.06945 L 0.28854 -0.07084 C 0.29305 -0.08009 0.2875 -0.0706 0.29896 -0.08056 C 0.30104 -0.08241 0.30278 -0.08519 0.30521 -0.08611 C 0.30625 -0.08658 0.30729 -0.08681 0.30833 -0.0875 C 0.31041 -0.08935 0.31458 -0.09306 0.31458 -0.09283 C 0.32048 -0.10509 0.3125 -0.09097 0.31979 -0.09861 C 0.32066 -0.09977 0.32083 -0.10162 0.32187 -0.10278 C 0.32274 -0.10417 0.32396 -0.10463 0.325 -0.10556 C 0.32951 -0.11505 0.32413 -0.10579 0.33021 -0.11111 C 0.33142 -0.11227 0.33212 -0.11412 0.33333 -0.11528 C 0.33871 -0.12153 0.33385 -0.11528 0.33958 -0.11945 C 0.34166 -0.1213 0.34583 -0.125 0.34583 -0.12477 C 0.35139 -0.13611 0.34409 -0.12269 0.35104 -0.13195 C 0.35191 -0.13334 0.35208 -0.13519 0.35312 -0.13611 C 0.35382 -0.13704 0.35521 -0.13681 0.35625 -0.1375 C 0.35833 -0.13935 0.3625 -0.14306 0.3625 -0.14283 C 0.36475 -0.15602 0.36128 -0.14283 0.36666 -0.15139 C 0.36718 -0.15255 0.36736 -0.15417 0.36771 -0.15556 C 0.36805 -0.15741 0.36875 -0.16111 0.36875 -0.16088 L 0.36875 -0.15972 " pathEditMode="relative" rAng="0" ptsTypes="AAAAAAAAAAAAAAAAAAAAAAAAAAAAAAAAAAAAAAAAAAAAAAAAAAAAAAAAAAAA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438" y="-7778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33333E-6 L -2.5E-6 0.00023 C 0.00313 -0.00093 0.00625 -0.00186 0.00938 -0.00278 C 0.01146 -0.00371 0.01354 -0.00463 0.01563 -0.00556 L 0.01875 -0.00695 L 0.02188 -0.00834 C 0.02292 -0.0088 0.02396 -0.00903 0.025 -0.00973 C 0.02604 -0.01065 0.02691 -0.01204 0.02813 -0.0125 C 0.02969 -0.01343 0.0316 -0.01343 0.03334 -0.01389 C 0.03438 -0.01436 0.03525 -0.01528 0.03646 -0.01528 C 0.03976 -0.01621 0.04341 -0.01621 0.04688 -0.01667 C 0.05729 -0.01621 0.06771 -0.01644 0.07813 -0.01528 C 0.08021 -0.01505 0.08212 -0.01343 0.08438 -0.0125 L 0.08854 -0.01111 C 0.09653 -0.00417 0.08785 -0.01065 0.10729 -0.00695 C 0.1125 -0.00602 0.1132 -0.00394 0.11771 -0.00139 C 0.11962 -0.00047 0.12188 0.00046 0.12396 0.00139 L 0.12709 0.00277 L 0.13021 0.00416 C 0.13125 0.00463 0.13212 0.00509 0.13334 0.00555 C 0.13455 0.00578 0.13907 0.00717 0.14063 0.00833 C 0.15035 0.01481 0.14184 0.01064 0.14896 0.01389 C 0.15347 0.02314 0.14809 0.01389 0.15417 0.01944 C 0.15538 0.02037 0.15591 0.02245 0.15729 0.02361 C 0.1592 0.025 0.16163 0.02453 0.16354 0.02639 C 0.1724 0.03426 0.16111 0.02477 0.16979 0.03055 C 0.17084 0.03125 0.1717 0.03264 0.17292 0.03333 C 0.17448 0.03402 0.17639 0.03426 0.17813 0.03472 C 0.1882 0.04467 0.17743 0.03495 0.18542 0.04027 C 0.18646 0.04097 0.18733 0.04236 0.18854 0.04305 C 0.19045 0.04421 0.19271 0.0449 0.19479 0.04583 C 0.19584 0.04629 0.19688 0.04629 0.19792 0.04722 C 0.20261 0.05139 0.19931 0.04907 0.20521 0.05139 C 0.20625 0.05162 0.20712 0.05254 0.20834 0.05277 C 0.21198 0.05347 0.21597 0.0537 0.21979 0.05416 C 0.22986 0.0537 0.23993 0.0537 0.25 0.05277 C 0.25278 0.05231 0.25834 0.05 0.25834 0.05023 C 0.26077 0.04652 0.26424 0.0412 0.26771 0.04027 C 0.2691 0.03981 0.27049 0.03935 0.27188 0.03889 C 0.27396 0.03796 0.27604 0.03703 0.27813 0.03611 L 0.28125 0.03472 L 0.28438 0.03333 C 0.28542 0.03287 0.28646 0.0324 0.2875 0.03194 C 0.28924 0.03102 0.2908 0.02963 0.29271 0.02916 C 0.29462 0.02824 0.29688 0.02824 0.29896 0.02777 C 0.3 0.02731 0.30104 0.02685 0.30209 0.02639 C 0.30903 0.02685 0.31597 0.02685 0.32292 0.02777 C 0.32448 0.02777 0.33282 0.03148 0.33334 0.03194 C 0.33438 0.03287 0.33525 0.03379 0.33646 0.03472 C 0.33733 0.03518 0.33854 0.03541 0.33959 0.03611 C 0.34132 0.03727 0.34306 0.03889 0.34479 0.04027 C 0.34722 0.04514 0.34705 0.04537 0.35104 0.05 C 0.35191 0.05092 0.35313 0.05185 0.35417 0.05277 C 0.35591 0.05648 0.3566 0.0581 0.35938 0.06111 C 0.36129 0.06296 0.36563 0.06666 0.36563 0.06689 C 0.36736 0.07014 0.36806 0.07083 0.36875 0.075 C 0.36875 0.07569 0.36875 0.07685 0.36875 0.07777 L 0.37188 0.08333 " pathEditMode="relative" rAng="0" ptsTypes="AAAAAAAAAAAAAAAAAAAAAAAAAAAAAAAAAAAAAAAAAAAAAAAAAAAAAAAAAA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94" y="333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81481E-6 L 2.77778E-6 0.00023 C 0.00278 -0.00186 0.00538 -0.00417 0.00833 -0.00556 C 0.00955 -0.00649 0.01111 -0.00625 0.0125 -0.00695 C 0.01354 -0.00764 0.01441 -0.00926 0.01562 -0.00973 C 0.01823 -0.01112 0.02396 -0.0125 0.02396 -0.01227 C 0.03819 -0.01227 0.06267 -0.01274 0.08021 -0.00973 C 0.08194 -0.0095 0.0835 -0.0088 0.08541 -0.00834 C 0.08732 -0.00788 0.08958 -0.00764 0.09166 -0.00695 C 0.09375 -0.00625 0.09566 -0.00487 0.09791 -0.00417 L 0.11041 -0.00139 C 0.1125 -0.00093 0.11441 -0.00024 0.11666 4.81481E-6 L 0.13021 0.00138 C 0.13159 0.00185 0.13281 0.00231 0.13437 0.00277 C 0.13784 0.0037 0.14427 0.00486 0.14791 0.00555 C 0.15295 0.00462 0.15659 0.00416 0.16146 0.00277 C 0.1625 0.00231 0.16337 0.00162 0.16458 0.00138 C 0.16614 0.00069 0.16805 0.00046 0.16979 4.81481E-6 C 0.17083 -0.00047 0.1717 -0.00116 0.17291 -0.00139 C 0.17413 -0.00209 0.17569 -0.00209 0.17708 -0.00278 C 0.17986 -0.0044 0.18246 -0.00718 0.18541 -0.00834 C 0.1875 -0.00926 0.18941 -0.01042 0.19166 -0.01112 C 0.19444 -0.01204 0.19739 -0.01227 0.2 -0.01389 C 0.20139 -0.01482 0.2026 -0.01598 0.20416 -0.01667 C 0.20677 -0.01806 0.20885 -0.01783 0.21146 -0.01945 C 0.2125 -0.02038 0.21337 -0.02176 0.21458 -0.02223 C 0.2158 -0.02315 0.21736 -0.02315 0.21875 -0.02362 C 0.21979 -0.02408 0.22083 -0.02454 0.22187 -0.025 C 0.22291 -0.02639 0.22361 -0.02825 0.225 -0.02917 C 0.22621 -0.03033 0.22778 -0.0301 0.22916 -0.03056 C 0.23055 -0.03149 0.23177 -0.03264 0.23333 -0.03334 C 0.23559 -0.0345 0.23819 -0.03519 0.24062 -0.03612 C 0.246 -0.04352 0.24097 -0.03797 0.24896 -0.04306 C 0.25694 -0.04862 0.24722 -0.04375 0.25521 -0.04723 C 0.25659 -0.04862 0.25781 -0.05047 0.25937 -0.05139 C 0.26128 -0.05278 0.26371 -0.05255 0.26562 -0.05417 C 0.26771 -0.05602 0.26944 -0.0588 0.27187 -0.05973 C 0.27291 -0.06019 0.27396 -0.06042 0.275 -0.06112 C 0.27708 -0.06297 0.27916 -0.06482 0.28125 -0.06667 C 0.28229 -0.0676 0.28316 -0.06922 0.28437 -0.06945 L 0.28854 -0.07084 C 0.29305 -0.0801 0.2875 -0.07061 0.29896 -0.08056 C 0.30104 -0.08241 0.30278 -0.08519 0.30521 -0.08612 C 0.30625 -0.08658 0.30729 -0.08681 0.30833 -0.0875 C 0.31041 -0.08936 0.31458 -0.09306 0.31458 -0.09283 C 0.32048 -0.1051 0.3125 -0.09098 0.31979 -0.09862 C 0.32066 -0.09977 0.32083 -0.10163 0.32187 -0.10278 C 0.32274 -0.10417 0.32396 -0.10463 0.325 -0.10556 C 0.32951 -0.11505 0.32413 -0.10579 0.33021 -0.11112 C 0.33142 -0.11227 0.33212 -0.11413 0.33333 -0.11528 C 0.33871 -0.12153 0.33385 -0.11528 0.33958 -0.11945 C 0.34166 -0.1213 0.34583 -0.125 0.34583 -0.12477 C 0.35139 -0.13612 0.34409 -0.12269 0.35104 -0.13195 C 0.35191 -0.13334 0.35208 -0.13519 0.35312 -0.13612 C 0.35382 -0.13704 0.35521 -0.13681 0.35625 -0.1375 C 0.35833 -0.13936 0.3625 -0.14306 0.3625 -0.14283 C 0.36475 -0.15602 0.36128 -0.14283 0.36666 -0.15139 C 0.36718 -0.15255 0.36736 -0.15417 0.36771 -0.15556 C 0.36805 -0.15741 0.36875 -0.16112 0.36875 -0.16088 L 0.36875 -0.15973 " pathEditMode="relative" rAng="0" ptsTypes="AAAAAAAAAAAAAAAAAAAAAAAAAAAAAAAAAAAAAAAAAAAAAAAAAAAAAAAAAAAA">
                                      <p:cBhvr>
                                        <p:cTn id="1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438" y="-7778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3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3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2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.37188 0.08333 L 0.37188 0.08356 C 0.37327 0.08796 0.37431 0.09259 0.37604 0.09722 C 0.37709 0.1 0.37934 0.10231 0.38021 0.10555 C 0.3816 0.11157 0.38038 0.10856 0.38438 0.11389 C 0.38507 0.11666 0.38507 0.11967 0.38646 0.12222 C 0.39688 0.14328 0.38559 0.12152 0.39375 0.13472 C 0.39445 0.13588 0.39514 0.13727 0.39584 0.13889 C 0.39618 0.14004 0.39601 0.14189 0.39688 0.14305 C 0.39983 0.14699 0.40243 0.14861 0.40625 0.15 C 0.40747 0.15046 0.40903 0.15092 0.41042 0.15139 C 0.41597 0.15625 0.41181 0.15347 0.42188 0.15555 C 0.43143 0.1574 0.42466 0.15602 0.43229 0.15833 C 0.43559 0.15926 0.43924 0.15949 0.44271 0.16111 C 0.44479 0.16203 0.44705 0.16227 0.44896 0.16389 C 0.45 0.16481 0.45087 0.16574 0.45209 0.16666 C 0.4533 0.16759 0.45486 0.16805 0.45625 0.16944 C 0.45729 0.1706 0.45816 0.17222 0.45938 0.17361 C 0.46129 0.17569 0.46372 0.17662 0.46563 0.17916 L 0.47188 0.1875 C 0.47327 0.19328 0.47396 0.19652 0.47709 0.20277 C 0.47778 0.20416 0.47847 0.20532 0.47917 0.20694 C 0.47952 0.2081 0.47952 0.20995 0.48021 0.21111 C 0.4816 0.21365 0.48368 0.21551 0.48542 0.21805 C 0.48976 0.22477 0.48472 0.2199 0.49063 0.22639 C 0.4915 0.22731 0.49271 0.22801 0.49375 0.22916 C 0.50903 0.24953 0.48854 0.22592 0.50521 0.24444 C 0.50556 0.24676 0.50538 0.2493 0.50625 0.25139 C 0.50868 0.2581 0.51389 0.25625 0.51875 0.25694 C 0.52882 0.26018 0.51615 0.25625 0.52813 0.25972 C 0.52952 0.26018 0.53073 0.26088 0.53229 0.26111 C 0.53733 0.2618 0.54271 0.26203 0.54792 0.2625 C 0.55 0.26296 0.55209 0.26319 0.55417 0.26389 C 0.55521 0.26412 0.55608 0.26504 0.55729 0.26527 C 0.56059 0.26597 0.56424 0.2662 0.56771 0.26666 C 0.58733 0.26944 0.56945 0.26759 0.60313 0.26944 C 0.62101 0.27152 0.61059 0.27083 0.63438 0.27083 L 0.63646 0.26805 L 0.64271 0.26944 " pathEditMode="relative" rAng="0" ptsTypes="AAAAAAAAAAAAAAAAAAAAAAAAAAAAAAAAAAAAAAA">
                                      <p:cBhvr>
                                        <p:cTn id="2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42" y="9375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2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.3717 -0.15625 L 0.3717 -0.15602 C 0.37604 -0.16297 0.38021 -0.16991 0.38524 -0.1757 C 0.38611 -0.17686 0.38732 -0.17755 0.38837 -0.17848 C 0.38889 -0.17917 0.39427 -0.18473 0.39566 -0.18542 C 0.39687 -0.18635 0.39843 -0.18635 0.39982 -0.18681 C 0.40191 -0.18774 0.40382 -0.18889 0.40607 -0.18959 L 0.41441 -0.19237 C 0.4158 -0.19283 0.41701 -0.19352 0.41857 -0.19375 L 0.42482 -0.19514 C 0.43593 -0.19468 0.44705 -0.19468 0.45816 -0.19375 C 0.4592 -0.19375 0.46007 -0.19283 0.46128 -0.19237 C 0.46632 -0.19051 0.46475 -0.1919 0.46962 -0.1882 C 0.47066 -0.1875 0.4717 -0.18658 0.47274 -0.18542 C 0.47413 -0.18426 0.47534 -0.18241 0.47691 -0.18125 C 0.47778 -0.18056 0.47899 -0.18056 0.48003 -0.17987 C 0.48715 -0.17524 0.47864 -0.17871 0.48732 -0.1757 C 0.49739 -0.16575 0.48663 -0.17547 0.49462 -0.17014 C 0.49774 -0.16806 0.50069 -0.16551 0.50399 -0.1632 C 0.50573 -0.16204 0.50955 -0.16112 0.51128 -0.16042 C 0.52396 -0.15533 0.51041 -0.15926 0.53003 -0.15487 C 0.53975 -0.15579 0.54948 -0.15649 0.5592 -0.15764 C 0.56024 -0.15788 0.56111 -0.1588 0.56232 -0.15903 C 0.56354 -0.15973 0.5651 -0.15996 0.56649 -0.16042 C 0.56823 -0.16135 0.57205 -0.16436 0.57378 -0.16598 C 0.57691 -0.16968 0.58003 -0.17315 0.58316 -0.17709 C 0.58455 -0.17917 0.58993 -0.18889 0.59253 -0.19098 C 0.59357 -0.19213 0.59514 -0.19213 0.5967 -0.19237 C 0.59826 -0.19306 0.60017 -0.19329 0.60191 -0.19375 C 0.61146 -0.197 0.596 -0.19329 0.61024 -0.19653 C 0.61215 -0.19723 0.61441 -0.19746 0.61649 -0.19792 C 0.61857 -0.19885 0.62048 -0.20047 0.62274 -0.2007 C 0.64687 -0.20394 0.63715 -0.20348 0.65191 -0.20348 L 0.65191 -0.20325 " pathEditMode="relative" rAng="0" ptsTypes="AAAAAAAAAAAAAAAAAAAAAAAAAAAAAAAAAA">
                                      <p:cBhvr>
                                        <p:cTn id="2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10" y="-2315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2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.37188 0.08334 L 0.37188 0.08357 C 0.37327 0.08797 0.37431 0.09259 0.37604 0.09722 C 0.37709 0.1 0.37934 0.10232 0.38021 0.10556 C 0.3816 0.11158 0.38038 0.10857 0.38438 0.11389 C 0.38507 0.11667 0.38507 0.11968 0.38646 0.12222 C 0.39688 0.14329 0.38559 0.12153 0.39375 0.13472 C 0.39445 0.13588 0.39514 0.13727 0.39584 0.13889 C 0.39618 0.14005 0.39601 0.1419 0.39688 0.14306 C 0.39983 0.14699 0.40243 0.14861 0.40625 0.15 C 0.40747 0.15047 0.40903 0.15093 0.41042 0.15139 C 0.41597 0.15625 0.41181 0.15347 0.42188 0.15556 C 0.43143 0.15741 0.42466 0.15602 0.43229 0.15834 C 0.43559 0.15926 0.43924 0.15949 0.44271 0.16111 C 0.44479 0.16204 0.44705 0.16227 0.44896 0.16389 C 0.45 0.16482 0.45087 0.16574 0.45209 0.16667 C 0.4533 0.16759 0.45486 0.16806 0.45625 0.16945 C 0.45729 0.1706 0.45816 0.17222 0.45938 0.17361 C 0.46129 0.1757 0.46372 0.17662 0.46563 0.17917 L 0.47188 0.1875 C 0.47327 0.19329 0.47396 0.19653 0.47709 0.20278 C 0.47778 0.20417 0.47847 0.20533 0.47917 0.20695 C 0.47952 0.2081 0.47952 0.20996 0.48021 0.21111 C 0.4816 0.21366 0.48368 0.21551 0.48542 0.21806 C 0.48976 0.22477 0.48472 0.21991 0.49063 0.22639 C 0.4915 0.22732 0.49271 0.22801 0.49375 0.22917 C 0.50903 0.24954 0.48854 0.22593 0.50521 0.24445 C 0.50556 0.24676 0.50538 0.24931 0.50625 0.25139 C 0.50868 0.2581 0.51389 0.25625 0.51875 0.25695 C 0.52882 0.26019 0.51615 0.25625 0.52813 0.25972 C 0.52952 0.26019 0.53073 0.26088 0.53229 0.26111 C 0.53733 0.26181 0.54271 0.26204 0.54792 0.2625 C 0.55 0.26297 0.55209 0.2632 0.55417 0.26389 C 0.55521 0.26412 0.55608 0.26505 0.55729 0.26528 C 0.56059 0.26597 0.56424 0.26621 0.56771 0.26667 C 0.58733 0.26945 0.56945 0.26759 0.60313 0.26945 C 0.62101 0.27153 0.61059 0.27084 0.63438 0.27084 L 0.63646 0.26806 L 0.64271 0.26945 " pathEditMode="relative" rAng="0" ptsTypes="AAAAAAAAAAAAAAAAAAAAAAAAAAAAAAAAAAAAAAA">
                                      <p:cBhvr>
                                        <p:cTn id="2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42" y="9375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2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.3717 -0.15625 L 0.3717 -0.15602 C 0.37604 -0.16297 0.38021 -0.16991 0.38524 -0.1757 C 0.38611 -0.17685 0.38732 -0.17755 0.38837 -0.17847 C 0.38889 -0.17917 0.39427 -0.18472 0.39566 -0.18542 C 0.39687 -0.18634 0.39843 -0.18634 0.39982 -0.18681 C 0.40191 -0.18773 0.40382 -0.18889 0.40607 -0.18959 L 0.41441 -0.19236 C 0.4158 -0.19283 0.41701 -0.19352 0.41857 -0.19375 L 0.42482 -0.19514 C 0.43593 -0.19468 0.44705 -0.19468 0.45816 -0.19375 C 0.4592 -0.19375 0.46007 -0.19283 0.46128 -0.19236 C 0.46632 -0.19051 0.46475 -0.1919 0.46962 -0.1882 C 0.47066 -0.1875 0.4717 -0.18658 0.47274 -0.18542 C 0.47413 -0.18426 0.47534 -0.18241 0.47691 -0.18125 C 0.47778 -0.18056 0.47899 -0.18056 0.48003 -0.17986 C 0.48715 -0.17523 0.47864 -0.17871 0.48732 -0.1757 C 0.49739 -0.16574 0.48663 -0.17547 0.49462 -0.17014 C 0.49774 -0.16806 0.50069 -0.16551 0.50399 -0.1632 C 0.50573 -0.16204 0.50955 -0.16111 0.51128 -0.16042 C 0.52396 -0.15533 0.51041 -0.15926 0.53003 -0.15486 C 0.53975 -0.15579 0.54948 -0.15648 0.5592 -0.15764 C 0.56024 -0.15787 0.56111 -0.1588 0.56232 -0.15903 C 0.56354 -0.15972 0.5651 -0.15996 0.56649 -0.16042 C 0.56823 -0.16134 0.57205 -0.16435 0.57378 -0.16597 C 0.57691 -0.16968 0.58003 -0.17315 0.58316 -0.17709 C 0.58455 -0.17917 0.58993 -0.18889 0.59253 -0.19097 C 0.59357 -0.19213 0.59514 -0.19213 0.5967 -0.19236 C 0.59826 -0.19306 0.60017 -0.19329 0.60191 -0.19375 C 0.61146 -0.19699 0.596 -0.19329 0.61024 -0.19653 C 0.61215 -0.19722 0.61441 -0.19746 0.61649 -0.19792 C 0.61857 -0.19884 0.62048 -0.20047 0.62274 -0.2007 C 0.64687 -0.20394 0.63715 -0.20347 0.65191 -0.20347 L 0.65191 -0.20324 " pathEditMode="relative" rAng="0" ptsTypes="AAAAAAAAAAAAAAAAAAAAAAAAAAAAAAAAAA">
                                      <p:cBhvr>
                                        <p:cTn id="2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10" y="-2315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4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4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4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4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1" grpId="1" animBg="1"/>
      <p:bldP spid="11" grpId="2" animBg="1"/>
      <p:bldP spid="12" grpId="0" animBg="1"/>
      <p:bldP spid="12" grpId="1" animBg="1"/>
      <p:bldP spid="12" grpId="2" animBg="1"/>
      <p:bldP spid="6" grpId="1" animBg="1"/>
      <p:bldP spid="6" grpId="2" animBg="1"/>
      <p:bldP spid="6" grpId="3" animBg="1"/>
      <p:bldP spid="2" grpId="1" animBg="1"/>
      <p:bldP spid="2" grpId="2" animBg="1"/>
      <p:bldP spid="2" grpId="3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914400" y="228600"/>
            <a:ext cx="7175351" cy="1793167"/>
          </a:xfrm>
        </p:spPr>
        <p:txBody>
          <a:bodyPr/>
          <a:lstStyle/>
          <a:p>
            <a:pPr marL="182880" indent="0" algn="ctr">
              <a:buNone/>
            </a:pPr>
            <a:r>
              <a:rPr lang="en-US" dirty="0" smtClean="0">
                <a:effectLst/>
              </a:rPr>
              <a:t>Quantitative Results</a:t>
            </a:r>
            <a:endParaRPr lang="en-US" dirty="0">
              <a:effectLst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3952786"/>
              </p:ext>
            </p:extLst>
          </p:nvPr>
        </p:nvGraphicFramePr>
        <p:xfrm>
          <a:off x="457200" y="1524000"/>
          <a:ext cx="8442643" cy="220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662811"/>
                <a:gridCol w="697230"/>
                <a:gridCol w="697230"/>
                <a:gridCol w="697230"/>
                <a:gridCol w="1377252"/>
                <a:gridCol w="697230"/>
                <a:gridCol w="697230"/>
                <a:gridCol w="69723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ata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thod </a:t>
                      </a:r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r>
                        <a:rPr lang="en-US" dirty="0" smtClean="0"/>
                        <a:t>Segmentation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ull Tracks</a:t>
                      </a:r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r>
                        <a:rPr lang="en-US" dirty="0" smtClean="0"/>
                        <a:t>Divisions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Prc</a:t>
                      </a:r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Rcl</a:t>
                      </a:r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uccess</a:t>
                      </a:r>
                      <a:r>
                        <a:rPr lang="en-US" dirty="0" smtClean="0"/>
                        <a:t> </a:t>
                      </a:r>
                      <a:r>
                        <a:rPr lang="en-US" sz="1600" dirty="0" smtClean="0"/>
                        <a:t>R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Prc</a:t>
                      </a:r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Rcl</a:t>
                      </a:r>
                      <a:r>
                        <a:rPr lang="en-US" dirty="0" smtClean="0"/>
                        <a:t>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</a:tr>
              <a:tr h="185420">
                <a:tc rowSpan="2">
                  <a:txBody>
                    <a:bodyPr/>
                    <a:lstStyle/>
                    <a:p>
                      <a:r>
                        <a:rPr lang="en-US" dirty="0" err="1" smtClean="0"/>
                        <a:t>Alon</a:t>
                      </a:r>
                      <a:r>
                        <a:rPr lang="en-US" dirty="0" smtClean="0"/>
                        <a:t> Lab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Ours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8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89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3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5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84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89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86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1854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ell</a:t>
                      </a:r>
                      <a:r>
                        <a:rPr lang="en-US" baseline="0" dirty="0" smtClean="0"/>
                        <a:t> Profiler</a:t>
                      </a:r>
                      <a:r>
                        <a:rPr lang="en-US" baseline="30000" dirty="0" smtClean="0"/>
                        <a:t>[1]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8</a:t>
                      </a:r>
                      <a:endParaRPr lang="en-US" dirty="0"/>
                    </a:p>
                  </a:txBody>
                  <a:tcPr/>
                </a:tc>
              </a:tr>
              <a:tr h="185420">
                <a:tc rowSpan="2">
                  <a:txBody>
                    <a:bodyPr/>
                    <a:lstStyle/>
                    <a:p>
                      <a:r>
                        <a:rPr lang="en-US" dirty="0" err="1" smtClean="0"/>
                        <a:t>Brugge</a:t>
                      </a:r>
                      <a:r>
                        <a:rPr lang="en-US" dirty="0" smtClean="0"/>
                        <a:t> Lab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Ours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4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7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9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6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8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97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1854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ell</a:t>
                      </a:r>
                      <a:r>
                        <a:rPr lang="en-US" baseline="0" dirty="0" smtClean="0"/>
                        <a:t> Profiler</a:t>
                      </a:r>
                      <a:r>
                        <a:rPr lang="en-US" baseline="30000" dirty="0" smtClean="0"/>
                        <a:t>[1]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8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9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6844520" y="1524000"/>
            <a:ext cx="2008160" cy="2209800"/>
          </a:xfrm>
          <a:prstGeom prst="roundRect">
            <a:avLst>
              <a:gd name="adj" fmla="val 6793"/>
            </a:avLst>
          </a:prstGeom>
          <a:noFill/>
          <a:ln w="762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-85360" y="6538619"/>
            <a:ext cx="95277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aseline="30000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[1]</a:t>
            </a:r>
            <a:r>
              <a:rPr lang="en-US" baseline="30000" dirty="0"/>
              <a:t> A.E. Carpenter et al. </a:t>
            </a:r>
            <a:r>
              <a:rPr lang="en-US" baseline="30000" dirty="0" err="1"/>
              <a:t>CellProfiler</a:t>
            </a:r>
            <a:r>
              <a:rPr lang="en-US" baseline="30000" dirty="0"/>
              <a:t>: image analysis software for identifying and quantifying cell phenotypes. Genome </a:t>
            </a:r>
            <a:r>
              <a:rPr lang="en-US" baseline="30000" dirty="0" smtClean="0"/>
              <a:t>biology, </a:t>
            </a:r>
            <a:r>
              <a:rPr lang="en-US" baseline="30000" dirty="0"/>
              <a:t>2006.</a:t>
            </a:r>
            <a:r>
              <a:rPr lang="en-US" baseline="30000" dirty="0" smtClean="0">
                <a:solidFill>
                  <a:srgbClr val="000000"/>
                </a:solidFill>
                <a:latin typeface="Helvetica" panose="020B0604020202020204" pitchFamily="34" charset="0"/>
              </a:rPr>
              <a:t>.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21271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8953C-B772-4A59-90CD-229C92BC556B}" type="slidenum">
              <a:rPr lang="en-US" smtClean="0"/>
              <a:t>16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066800" y="533400"/>
            <a:ext cx="6629400" cy="12954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800" dirty="0" smtClean="0"/>
              <a:t>Mitosis Detection</a:t>
            </a:r>
            <a:endParaRPr lang="en-US" sz="4800" dirty="0"/>
          </a:p>
        </p:txBody>
      </p:sp>
      <p:pic>
        <p:nvPicPr>
          <p:cNvPr id="9" name="alon_phase_gray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228600" y="1447800"/>
            <a:ext cx="2565400" cy="21971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85800" y="3733800"/>
            <a:ext cx="1075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Alon</a:t>
            </a:r>
            <a:r>
              <a:rPr lang="en-US" dirty="0" smtClean="0"/>
              <a:t> Lab</a:t>
            </a:r>
            <a:endParaRPr lang="en-US" dirty="0"/>
          </a:p>
        </p:txBody>
      </p:sp>
      <p:pic>
        <p:nvPicPr>
          <p:cNvPr id="12" name="Broad_gray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6629400" y="4876800"/>
            <a:ext cx="1473200" cy="1282700"/>
          </a:xfrm>
          <a:prstGeom prst="rect">
            <a:avLst/>
          </a:prstGeom>
        </p:spPr>
      </p:pic>
      <p:pic>
        <p:nvPicPr>
          <p:cNvPr id="13" name="Jia-Yun_Coculture_gray.avi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3429000" y="1524000"/>
            <a:ext cx="2184400" cy="2730500"/>
          </a:xfrm>
          <a:prstGeom prst="rect">
            <a:avLst/>
          </a:prstGeom>
        </p:spPr>
      </p:pic>
      <p:pic>
        <p:nvPicPr>
          <p:cNvPr id="14" name="Jose_S2_gray.avi">
            <a:hlinkClick r:id="" action="ppaction://media"/>
          </p:cNvPr>
          <p:cNvPicPr>
            <a:picLocks noChangeAspect="1"/>
          </p:cNvPicPr>
          <p:nvPr>
            <a:vide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6096000" y="1524000"/>
            <a:ext cx="2000069" cy="2755489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705600" y="6324600"/>
            <a:ext cx="1325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rugge</a:t>
            </a:r>
            <a:r>
              <a:rPr lang="en-US" dirty="0"/>
              <a:t> </a:t>
            </a:r>
            <a:r>
              <a:rPr lang="en-US" dirty="0" smtClean="0"/>
              <a:t>Lab</a:t>
            </a:r>
            <a:endParaRPr lang="en-US" dirty="0"/>
          </a:p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257800" y="4267200"/>
            <a:ext cx="1219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Lahav</a:t>
            </a:r>
            <a:r>
              <a:rPr lang="en-US" dirty="0" smtClean="0"/>
              <a:t> Lab</a:t>
            </a:r>
            <a:endParaRPr lang="en-US" dirty="0"/>
          </a:p>
        </p:txBody>
      </p:sp>
      <p:pic>
        <p:nvPicPr>
          <p:cNvPr id="17" name="Weizmann_Video">
            <a:hlinkClick r:id="" action="ppaction://media"/>
          </p:cNvPr>
          <p:cNvPicPr>
            <a:picLocks noChangeAspect="1"/>
          </p:cNvPicPr>
          <p:nvPr>
            <a:videoFile r:link="rId9"/>
            <p:extLst>
              <p:ext uri="{DAA4B4D4-6D71-4841-9C94-3DE7FCFB9230}">
                <p14:media xmlns:p14="http://schemas.microsoft.com/office/powerpoint/2010/main" r:embed="rId10">
                  <p14:trim end="8879"/>
                </p14:media>
              </p:ext>
            </p:extLst>
          </p:nvPr>
        </p:nvPicPr>
        <p:blipFill rotWithShape="1">
          <a:blip r:embed="rId18"/>
          <a:srcRect l="17678" t="27718" r="55469" b="44335"/>
          <a:stretch>
            <a:fillRect/>
          </a:stretch>
        </p:blipFill>
        <p:spPr>
          <a:xfrm>
            <a:off x="152400" y="4268847"/>
            <a:ext cx="3109784" cy="2589153"/>
          </a:xfrm>
          <a:prstGeom prst="rect">
            <a:avLst/>
          </a:prstGeom>
        </p:spPr>
      </p:pic>
      <p:pic>
        <p:nvPicPr>
          <p:cNvPr id="18" name="Mitosis-giphy.gif">
            <a:hlinkClick r:id="" action="ppaction://media"/>
          </p:cNvPr>
          <p:cNvPicPr>
            <a:picLocks noChangeAspect="1"/>
          </p:cNvPicPr>
          <p:nvPr>
            <a:videoFile r:link="rId12"/>
            <p:extLst>
              <p:ext uri="{DAA4B4D4-6D71-4841-9C94-3DE7FCFB9230}">
                <p14:media xmlns:p14="http://schemas.microsoft.com/office/powerpoint/2010/main" r:embed="rId1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3810000" y="4953000"/>
            <a:ext cx="2209800" cy="1367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2699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66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666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7333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1999"/>
                            </p:stCondLst>
                            <p:childTnLst>
                              <p:par>
                                <p:cTn id="1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4333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6332"/>
                            </p:stCondLst>
                            <p:childTnLst>
                              <p:par>
                                <p:cTn id="1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500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1332"/>
                            </p:stCondLst>
                            <p:childTnLst>
                              <p:par>
                                <p:cTn id="1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912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453"/>
                            </p:stCondLst>
                            <p:childTnLst>
                              <p:par>
                                <p:cTn id="2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39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repeatCount="indefinite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28" repeatCount="indefinite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3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34" repeatCount="indefinite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9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 vol="80000">
                <p:cTn id="40" repeatCount="indefinite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5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0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51" repeatCount="indefinite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80000">
                <p:cTn id="57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0" y="381000"/>
            <a:ext cx="6512511" cy="1143000"/>
          </a:xfrm>
        </p:spPr>
        <p:txBody>
          <a:bodyPr/>
          <a:lstStyle/>
          <a:p>
            <a:pPr marL="0" indent="0" algn="l">
              <a:buNone/>
            </a:pPr>
            <a:r>
              <a:rPr lang="en-US" dirty="0" smtClean="0"/>
              <a:t>Using Symmetry</a:t>
            </a:r>
            <a:endParaRPr lang="en-US" dirty="0"/>
          </a:p>
        </p:txBody>
      </p:sp>
      <p:grpSp>
        <p:nvGrpSpPr>
          <p:cNvPr id="58" name="קבוצה 88"/>
          <p:cNvGrpSpPr>
            <a:grpSpLocks/>
          </p:cNvGrpSpPr>
          <p:nvPr/>
        </p:nvGrpSpPr>
        <p:grpSpPr bwMode="auto">
          <a:xfrm>
            <a:off x="7543800" y="457200"/>
            <a:ext cx="993775" cy="987425"/>
            <a:chOff x="8697912" y="1570037"/>
            <a:chExt cx="993234" cy="986766"/>
          </a:xfrm>
        </p:grpSpPr>
        <p:pic>
          <p:nvPicPr>
            <p:cNvPr id="59" name="תמונה 333" descr="sons_for_weights.jpg"/>
            <p:cNvPicPr>
              <a:picLocks noChangeAspect="1"/>
            </p:cNvPicPr>
            <p:nvPr/>
          </p:nvPicPr>
          <p:blipFill>
            <a:blip r:embed="rId3" cstate="screen"/>
            <a:srcRect/>
            <a:stretch>
              <a:fillRect/>
            </a:stretch>
          </p:blipFill>
          <p:spPr bwMode="auto">
            <a:xfrm>
              <a:off x="8697912" y="1570037"/>
              <a:ext cx="993234" cy="986766"/>
            </a:xfrm>
            <a:prstGeom prst="round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60" name="מחבר ישר 41"/>
            <p:cNvCxnSpPr>
              <a:cxnSpLocks noChangeShapeType="1"/>
            </p:cNvCxnSpPr>
            <p:nvPr/>
          </p:nvCxnSpPr>
          <p:spPr bwMode="auto">
            <a:xfrm>
              <a:off x="9209661" y="1819029"/>
              <a:ext cx="0" cy="52910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מחבר ישר 58"/>
            <p:cNvCxnSpPr>
              <a:cxnSpLocks noChangeShapeType="1"/>
            </p:cNvCxnSpPr>
            <p:nvPr/>
          </p:nvCxnSpPr>
          <p:spPr bwMode="auto">
            <a:xfrm flipH="1">
              <a:off x="9124369" y="2005773"/>
              <a:ext cx="85292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מחבר ישר 59"/>
            <p:cNvCxnSpPr>
              <a:cxnSpLocks noChangeShapeType="1"/>
            </p:cNvCxnSpPr>
            <p:nvPr/>
          </p:nvCxnSpPr>
          <p:spPr bwMode="auto">
            <a:xfrm flipV="1">
              <a:off x="9124369" y="2005773"/>
              <a:ext cx="0" cy="62248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מחבר ישר 60"/>
            <p:cNvCxnSpPr>
              <a:cxnSpLocks noChangeShapeType="1"/>
            </p:cNvCxnSpPr>
            <p:nvPr/>
          </p:nvCxnSpPr>
          <p:spPr bwMode="auto">
            <a:xfrm flipH="1" flipV="1">
              <a:off x="8909710" y="2078579"/>
              <a:ext cx="595699" cy="18653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64" name="Picture 1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2" y="2551112"/>
            <a:ext cx="1673225" cy="27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7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856173"/>
              </p:ext>
            </p:extLst>
          </p:nvPr>
        </p:nvGraphicFramePr>
        <p:xfrm>
          <a:off x="8077200" y="3200400"/>
          <a:ext cx="862013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419100" imgH="1016000" progId="Equation.DSMT4">
                  <p:embed/>
                </p:oleObj>
              </mc:Choice>
              <mc:Fallback>
                <p:oleObj name="Equation" r:id="rId5" imgW="4191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200400"/>
                        <a:ext cx="862013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" name="Picture 13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514600"/>
            <a:ext cx="1778000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8" name="מחבר חץ ישר 68"/>
          <p:cNvCxnSpPr/>
          <p:nvPr/>
        </p:nvCxnSpPr>
        <p:spPr bwMode="auto">
          <a:xfrm>
            <a:off x="330200" y="5349875"/>
            <a:ext cx="1814512" cy="95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מחבר חץ ישר 69"/>
          <p:cNvCxnSpPr/>
          <p:nvPr/>
        </p:nvCxnSpPr>
        <p:spPr bwMode="auto">
          <a:xfrm flipV="1">
            <a:off x="330200" y="2424112"/>
            <a:ext cx="9525" cy="29257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313"/>
          <p:cNvSpPr txBox="1">
            <a:spLocks noChangeArrowheads="1"/>
          </p:cNvSpPr>
          <p:nvPr/>
        </p:nvSpPr>
        <p:spPr bwMode="auto">
          <a:xfrm>
            <a:off x="990600" y="5410200"/>
            <a:ext cx="45719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x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91" name="TextBox 314"/>
          <p:cNvSpPr txBox="1">
            <a:spLocks noChangeArrowheads="1"/>
          </p:cNvSpPr>
          <p:nvPr/>
        </p:nvSpPr>
        <p:spPr bwMode="auto">
          <a:xfrm>
            <a:off x="76200" y="3124200"/>
            <a:ext cx="1476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y</a:t>
            </a:r>
            <a:endParaRPr lang="he-IL" dirty="0">
              <a:solidFill>
                <a:schemeClr val="tx1"/>
              </a:solidFill>
            </a:endParaRPr>
          </a:p>
        </p:txBody>
      </p:sp>
      <p:sp>
        <p:nvSpPr>
          <p:cNvPr id="92" name="מלבן 48"/>
          <p:cNvSpPr/>
          <p:nvPr/>
        </p:nvSpPr>
        <p:spPr bwMode="auto">
          <a:xfrm rot="5400000">
            <a:off x="3675856" y="3029744"/>
            <a:ext cx="2857500" cy="1827212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he-IL">
              <a:solidFill>
                <a:srgbClr val="FFFFFF"/>
              </a:solidFill>
              <a:latin typeface="Arial" charset="0"/>
              <a:ea typeface="ＭＳ Ｐゴシック" charset="0"/>
              <a:cs typeface="Droid Sans Fallback" charset="0"/>
            </a:endParaRPr>
          </a:p>
        </p:txBody>
      </p:sp>
      <p:grpSp>
        <p:nvGrpSpPr>
          <p:cNvPr id="93" name="קבוצה 254"/>
          <p:cNvGrpSpPr>
            <a:grpSpLocks/>
          </p:cNvGrpSpPr>
          <p:nvPr/>
        </p:nvGrpSpPr>
        <p:grpSpPr bwMode="auto">
          <a:xfrm>
            <a:off x="4600575" y="3352800"/>
            <a:ext cx="1038225" cy="850900"/>
            <a:chOff x="2376793" y="28012186"/>
            <a:chExt cx="1800220" cy="1438436"/>
          </a:xfrm>
        </p:grpSpPr>
        <p:cxnSp>
          <p:nvCxnSpPr>
            <p:cNvPr id="94" name="מחבר ישר 63"/>
            <p:cNvCxnSpPr/>
            <p:nvPr/>
          </p:nvCxnSpPr>
          <p:spPr>
            <a:xfrm flipH="1">
              <a:off x="2376793" y="28012186"/>
              <a:ext cx="1800220" cy="1438436"/>
            </a:xfrm>
            <a:prstGeom prst="line">
              <a:avLst/>
            </a:prstGeom>
            <a:ln w="76200">
              <a:solidFill>
                <a:srgbClr val="FFC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מחבר ישר 64"/>
            <p:cNvCxnSpPr/>
            <p:nvPr/>
          </p:nvCxnSpPr>
          <p:spPr>
            <a:xfrm>
              <a:off x="3191571" y="28583804"/>
              <a:ext cx="396379" cy="128815"/>
            </a:xfrm>
            <a:prstGeom prst="line">
              <a:avLst/>
            </a:pr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מחבר ישר 65"/>
            <p:cNvCxnSpPr/>
            <p:nvPr/>
          </p:nvCxnSpPr>
          <p:spPr>
            <a:xfrm flipH="1">
              <a:off x="3323698" y="28454989"/>
              <a:ext cx="132126" cy="386445"/>
            </a:xfrm>
            <a:prstGeom prst="line">
              <a:avLst/>
            </a:prstGeom>
            <a:ln w="571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7" name="קבוצה 258"/>
          <p:cNvGrpSpPr>
            <a:grpSpLocks/>
          </p:cNvGrpSpPr>
          <p:nvPr/>
        </p:nvGrpSpPr>
        <p:grpSpPr bwMode="auto">
          <a:xfrm>
            <a:off x="4773612" y="3270250"/>
            <a:ext cx="871538" cy="896937"/>
            <a:chOff x="7418120" y="27866883"/>
            <a:chExt cx="1511296" cy="1513056"/>
          </a:xfrm>
        </p:grpSpPr>
        <p:cxnSp>
          <p:nvCxnSpPr>
            <p:cNvPr id="98" name="מחבר ישר 60"/>
            <p:cNvCxnSpPr/>
            <p:nvPr/>
          </p:nvCxnSpPr>
          <p:spPr>
            <a:xfrm flipH="1" flipV="1">
              <a:off x="7418120" y="27866883"/>
              <a:ext cx="1511296" cy="1513056"/>
            </a:xfrm>
            <a:prstGeom prst="line">
              <a:avLst/>
            </a:prstGeom>
            <a:ln w="76200">
              <a:solidFill>
                <a:srgbClr val="FF000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מחבר ישר 61"/>
            <p:cNvCxnSpPr/>
            <p:nvPr/>
          </p:nvCxnSpPr>
          <p:spPr>
            <a:xfrm>
              <a:off x="8125594" y="28316783"/>
              <a:ext cx="0" cy="514172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מחבר ישר 62"/>
            <p:cNvCxnSpPr/>
            <p:nvPr/>
          </p:nvCxnSpPr>
          <p:spPr>
            <a:xfrm flipH="1">
              <a:off x="7861324" y="28573869"/>
              <a:ext cx="528540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1" name="Picture 13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654425"/>
            <a:ext cx="284162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" name="קבוצה 273"/>
          <p:cNvGrpSpPr>
            <a:grpSpLocks/>
          </p:cNvGrpSpPr>
          <p:nvPr/>
        </p:nvGrpSpPr>
        <p:grpSpPr bwMode="auto">
          <a:xfrm rot="-5052220" flipH="1" flipV="1">
            <a:off x="4188619" y="3733006"/>
            <a:ext cx="781050" cy="204787"/>
            <a:chOff x="12438797" y="29019740"/>
            <a:chExt cx="805739" cy="297998"/>
          </a:xfrm>
        </p:grpSpPr>
        <p:sp>
          <p:nvSpPr>
            <p:cNvPr id="103" name="צורה חופשית 57"/>
            <p:cNvSpPr/>
            <p:nvPr/>
          </p:nvSpPr>
          <p:spPr>
            <a:xfrm>
              <a:off x="12399408" y="29044542"/>
              <a:ext cx="797551" cy="297998"/>
            </a:xfrm>
            <a:custGeom>
              <a:avLst/>
              <a:gdLst>
                <a:gd name="connsiteX0" fmla="*/ 797441 w 797441"/>
                <a:gd name="connsiteY0" fmla="*/ 0 h 297712"/>
                <a:gd name="connsiteX1" fmla="*/ 531627 w 797441"/>
                <a:gd name="connsiteY1" fmla="*/ 244549 h 297712"/>
                <a:gd name="connsiteX2" fmla="*/ 244548 w 797441"/>
                <a:gd name="connsiteY2" fmla="*/ 265814 h 297712"/>
                <a:gd name="connsiteX3" fmla="*/ 31897 w 797441"/>
                <a:gd name="connsiteY3" fmla="*/ 53163 h 297712"/>
                <a:gd name="connsiteX4" fmla="*/ 31897 w 797441"/>
                <a:gd name="connsiteY4" fmla="*/ 53163 h 297712"/>
                <a:gd name="connsiteX5" fmla="*/ 0 w 797441"/>
                <a:gd name="connsiteY5" fmla="*/ 85061 h 297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97441" h="297712">
                  <a:moveTo>
                    <a:pt x="797441" y="0"/>
                  </a:moveTo>
                  <a:cubicBezTo>
                    <a:pt x="710608" y="100123"/>
                    <a:pt x="623776" y="200247"/>
                    <a:pt x="531627" y="244549"/>
                  </a:cubicBezTo>
                  <a:cubicBezTo>
                    <a:pt x="439478" y="288851"/>
                    <a:pt x="327836" y="297712"/>
                    <a:pt x="244548" y="265814"/>
                  </a:cubicBezTo>
                  <a:cubicBezTo>
                    <a:pt x="161260" y="233916"/>
                    <a:pt x="31897" y="53163"/>
                    <a:pt x="31897" y="53163"/>
                  </a:cubicBezTo>
                  <a:lnTo>
                    <a:pt x="31897" y="53163"/>
                  </a:lnTo>
                  <a:lnTo>
                    <a:pt x="0" y="85061"/>
                  </a:lnTo>
                </a:path>
              </a:pathLst>
            </a:cu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>
                <a:buFont typeface="Times New Roman" pitchFamily="18" charset="0"/>
                <a:buNone/>
                <a:defRPr/>
              </a:pPr>
              <a:endParaRPr lang="he-IL"/>
            </a:p>
          </p:txBody>
        </p:sp>
        <p:cxnSp>
          <p:nvCxnSpPr>
            <p:cNvPr id="104" name="מחבר ישר 58"/>
            <p:cNvCxnSpPr/>
            <p:nvPr/>
          </p:nvCxnSpPr>
          <p:spPr>
            <a:xfrm>
              <a:off x="12432743" y="29073442"/>
              <a:ext cx="0" cy="217146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מחבר ישר 59"/>
            <p:cNvCxnSpPr/>
            <p:nvPr/>
          </p:nvCxnSpPr>
          <p:spPr>
            <a:xfrm>
              <a:off x="12416461" y="29085280"/>
              <a:ext cx="216174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7" name="Picture 13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4167187"/>
            <a:ext cx="271462" cy="18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9" name="Picture 14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1325" y="3740150"/>
            <a:ext cx="252412" cy="23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3" name="קבוצה 133"/>
          <p:cNvGrpSpPr>
            <a:grpSpLocks/>
          </p:cNvGrpSpPr>
          <p:nvPr/>
        </p:nvGrpSpPr>
        <p:grpSpPr bwMode="auto">
          <a:xfrm>
            <a:off x="6138862" y="2522537"/>
            <a:ext cx="1638300" cy="2895600"/>
            <a:chOff x="2297112" y="2941637"/>
            <a:chExt cx="1638300" cy="2895600"/>
          </a:xfrm>
        </p:grpSpPr>
        <p:pic>
          <p:nvPicPr>
            <p:cNvPr id="114" name="Picture 34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7112" y="2941637"/>
              <a:ext cx="1638300" cy="289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5" name="מחבר ישר 135"/>
            <p:cNvCxnSpPr>
              <a:cxnSpLocks noChangeShapeType="1"/>
            </p:cNvCxnSpPr>
            <p:nvPr/>
          </p:nvCxnSpPr>
          <p:spPr bwMode="auto">
            <a:xfrm>
              <a:off x="3152068" y="3848052"/>
              <a:ext cx="0" cy="10668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6" name="מחבר ישר 136"/>
            <p:cNvCxnSpPr>
              <a:cxnSpLocks noChangeShapeType="1"/>
            </p:cNvCxnSpPr>
            <p:nvPr/>
          </p:nvCxnSpPr>
          <p:spPr bwMode="auto">
            <a:xfrm flipH="1">
              <a:off x="2537587" y="4377562"/>
              <a:ext cx="121920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7" name="מחבר ישר 137"/>
            <p:cNvCxnSpPr>
              <a:cxnSpLocks noChangeShapeType="1"/>
            </p:cNvCxnSpPr>
            <p:nvPr/>
          </p:nvCxnSpPr>
          <p:spPr bwMode="auto">
            <a:xfrm flipH="1">
              <a:off x="2983902" y="4244818"/>
              <a:ext cx="152400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8" name="מחבר ישר 138"/>
            <p:cNvCxnSpPr>
              <a:cxnSpLocks noChangeShapeType="1"/>
            </p:cNvCxnSpPr>
            <p:nvPr/>
          </p:nvCxnSpPr>
          <p:spPr bwMode="auto">
            <a:xfrm>
              <a:off x="2983902" y="4244818"/>
              <a:ext cx="0" cy="15240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903767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8953C-B772-4A59-90CD-229C92BC556B}" type="slidenum">
              <a:rPr lang="en-US" smtClean="0"/>
              <a:t>18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90600" y="228600"/>
            <a:ext cx="7620000" cy="1143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Mitosis Detection Results </a:t>
            </a:r>
            <a:endParaRPr lang="en-US" dirty="0"/>
          </a:p>
        </p:txBody>
      </p:sp>
      <p:grpSp>
        <p:nvGrpSpPr>
          <p:cNvPr id="36" name="קבוצה 30"/>
          <p:cNvGrpSpPr>
            <a:grpSpLocks/>
          </p:cNvGrpSpPr>
          <p:nvPr/>
        </p:nvGrpSpPr>
        <p:grpSpPr bwMode="auto">
          <a:xfrm>
            <a:off x="990602" y="2099163"/>
            <a:ext cx="3073956" cy="2890083"/>
            <a:chOff x="544512" y="4237037"/>
            <a:chExt cx="3152008" cy="2288977"/>
          </a:xfrm>
        </p:grpSpPr>
        <p:pic>
          <p:nvPicPr>
            <p:cNvPr id="37" name="Picture 4" descr="D:\המסמכים שלי\My Dropbox\mr &amp; mrs cat\לימודים\פרוייקט גמר\טופז\Presentation\HeLa.gif"/>
            <p:cNvPicPr>
              <a:picLocks noChangeAspect="1" noChangeArrowheads="1" noCrop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44512" y="4237037"/>
              <a:ext cx="3152008" cy="2005528"/>
            </a:xfrm>
            <a:prstGeom prst="round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" name="מלבן 28"/>
            <p:cNvSpPr>
              <a:spLocks noChangeArrowheads="1"/>
            </p:cNvSpPr>
            <p:nvPr/>
          </p:nvSpPr>
          <p:spPr bwMode="auto">
            <a:xfrm>
              <a:off x="1001712" y="6218237"/>
              <a:ext cx="166776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indent="531813"/>
              <a:r>
                <a:rPr lang="en-US" sz="1400">
                  <a:solidFill>
                    <a:schemeClr val="tx1"/>
                  </a:solidFill>
                </a:rPr>
                <a:t>N2DL-HeLa</a:t>
              </a:r>
              <a:endParaRPr lang="he-IL" sz="1400"/>
            </a:p>
          </p:txBody>
        </p:sp>
      </p:grpSp>
      <p:pic>
        <p:nvPicPr>
          <p:cNvPr id="39" name="Picture 3" descr="D:\Mitodix\Data\Broad\output\subset\video\MitodixOutput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2133600"/>
            <a:ext cx="3848100" cy="2565400"/>
          </a:xfrm>
          <a:prstGeom prst="round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מלבן 31"/>
          <p:cNvSpPr>
            <a:spLocks noChangeArrowheads="1"/>
          </p:cNvSpPr>
          <p:nvPr/>
        </p:nvSpPr>
        <p:spPr bwMode="auto">
          <a:xfrm>
            <a:off x="5562600" y="4724400"/>
            <a:ext cx="1584325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531813"/>
            <a:r>
              <a:rPr lang="en-US" sz="1400" dirty="0">
                <a:solidFill>
                  <a:schemeClr val="tx1"/>
                </a:solidFill>
              </a:rPr>
              <a:t>MCF-10A</a:t>
            </a:r>
            <a:endParaRPr lang="he-IL" sz="1400" dirty="0"/>
          </a:p>
        </p:txBody>
      </p:sp>
    </p:spTree>
    <p:extLst>
      <p:ext uri="{BB962C8B-B14F-4D97-AF65-F5344CB8AC3E}">
        <p14:creationId xmlns:p14="http://schemas.microsoft.com/office/powerpoint/2010/main" val="1585627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914400" y="228600"/>
            <a:ext cx="7175351" cy="1793167"/>
          </a:xfrm>
        </p:spPr>
        <p:txBody>
          <a:bodyPr/>
          <a:lstStyle/>
          <a:p>
            <a:pPr marL="182880" indent="0" algn="ctr">
              <a:buNone/>
            </a:pPr>
            <a:r>
              <a:rPr lang="en-US" dirty="0" smtClean="0">
                <a:effectLst/>
              </a:rPr>
              <a:t>Summary</a:t>
            </a:r>
            <a:endParaRPr lang="en-US" dirty="0">
              <a:effectLst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280828"/>
            <a:ext cx="9143999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b="1" dirty="0" smtClean="0"/>
              <a:t>Objective: </a:t>
            </a:r>
            <a:r>
              <a:rPr lang="en-US" dirty="0" smtClean="0"/>
              <a:t>Cell segmentation and tracking in high-throughput microscopy videos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b="1" dirty="0" smtClean="0"/>
              <a:t>Observations: </a:t>
            </a:r>
            <a:r>
              <a:rPr lang="en-US" dirty="0" smtClean="0"/>
              <a:t>Segmentation </a:t>
            </a:r>
            <a:r>
              <a:rPr lang="en-US" dirty="0"/>
              <a:t>and association are </a:t>
            </a:r>
            <a:r>
              <a:rPr lang="en-US" dirty="0" smtClean="0"/>
              <a:t>challenging problems when addressed separately</a:t>
            </a:r>
            <a:r>
              <a:rPr lang="en-US" b="1" dirty="0" smtClean="0"/>
              <a:t>.</a:t>
            </a:r>
            <a:endParaRPr lang="en-US" dirty="0" smtClean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b="1" dirty="0" smtClean="0"/>
              <a:t>Contributions:</a:t>
            </a:r>
          </a:p>
          <a:p>
            <a:pPr marL="742950" lvl="2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Formulization of </a:t>
            </a:r>
            <a:r>
              <a:rPr lang="en-US" dirty="0"/>
              <a:t>the segmentation and </a:t>
            </a:r>
            <a:r>
              <a:rPr lang="en-US" dirty="0" smtClean="0"/>
              <a:t>association as a single MAP problem.</a:t>
            </a:r>
            <a:endParaRPr lang="en-US" sz="2000" dirty="0" smtClean="0"/>
          </a:p>
          <a:p>
            <a:pPr marL="742950" lvl="1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Extension of the </a:t>
            </a:r>
            <a:r>
              <a:rPr lang="en-US" dirty="0" err="1" smtClean="0"/>
              <a:t>Kalman</a:t>
            </a:r>
            <a:r>
              <a:rPr lang="en-US" dirty="0" smtClean="0"/>
              <a:t> state vector to account for shape fluctuations.</a:t>
            </a:r>
          </a:p>
          <a:p>
            <a:pPr marL="742950" lvl="1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Definition of the Dynamic Shape Model - can be applied to any arbitrary shape. </a:t>
            </a:r>
          </a:p>
          <a:p>
            <a:pPr marL="742950" lvl="1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Incorporation of the Fast Marching distance within a generic probabilistic model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sz="1600" dirty="0" smtClean="0"/>
              <a:t>     Detection of mitotic events using symmetry </a:t>
            </a:r>
          </a:p>
          <a:p>
            <a:pPr>
              <a:lnSpc>
                <a:spcPct val="200000"/>
              </a:lnSpc>
            </a:pPr>
            <a:endParaRPr lang="en-US" dirty="0" smtClean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80930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8953C-B772-4A59-90CD-229C92BC556B}" type="slidenum">
              <a:rPr lang="en-US" smtClean="0"/>
              <a:t>2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38200" y="304800"/>
            <a:ext cx="7772400" cy="11430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C</a:t>
            </a:r>
            <a:r>
              <a:rPr lang="en-US" dirty="0" smtClean="0"/>
              <a:t>ollaborator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3"/>
          </p:nvPr>
        </p:nvSpPr>
        <p:spPr>
          <a:xfrm>
            <a:off x="1371600" y="1447800"/>
            <a:ext cx="6400800" cy="3474720"/>
          </a:xfrm>
        </p:spPr>
        <p:txBody>
          <a:bodyPr>
            <a:noAutofit/>
          </a:bodyPr>
          <a:lstStyle/>
          <a:p>
            <a:pPr marL="45720" indent="0">
              <a:lnSpc>
                <a:spcPct val="170000"/>
              </a:lnSpc>
              <a:buNone/>
            </a:pPr>
            <a:r>
              <a:rPr lang="en-US" sz="1800" dirty="0" smtClean="0">
                <a:solidFill>
                  <a:srgbClr val="0000FF"/>
                </a:solidFill>
              </a:rPr>
              <a:t>Anne Carpenter, The Broad Institute</a:t>
            </a:r>
          </a:p>
          <a:p>
            <a:pPr marL="45720" indent="0">
              <a:lnSpc>
                <a:spcPct val="170000"/>
              </a:lnSpc>
              <a:buNone/>
            </a:pPr>
            <a:r>
              <a:rPr lang="en-US" sz="1800" dirty="0" smtClean="0">
                <a:solidFill>
                  <a:srgbClr val="0000FF"/>
                </a:solidFill>
              </a:rPr>
              <a:t>Mark Bray, </a:t>
            </a:r>
            <a:r>
              <a:rPr lang="en-US" sz="1800" dirty="0">
                <a:solidFill>
                  <a:srgbClr val="0000FF"/>
                </a:solidFill>
              </a:rPr>
              <a:t>The Broad </a:t>
            </a:r>
            <a:r>
              <a:rPr lang="en-US" sz="1800" dirty="0" smtClean="0">
                <a:solidFill>
                  <a:srgbClr val="0000FF"/>
                </a:solidFill>
              </a:rPr>
              <a:t>Institute</a:t>
            </a:r>
          </a:p>
          <a:p>
            <a:pPr marL="45720" indent="0">
              <a:lnSpc>
                <a:spcPct val="170000"/>
              </a:lnSpc>
              <a:buNone/>
            </a:pPr>
            <a:r>
              <a:rPr lang="en-US" sz="1800" dirty="0" smtClean="0">
                <a:solidFill>
                  <a:schemeClr val="accent4">
                    <a:lumMod val="50000"/>
                  </a:schemeClr>
                </a:solidFill>
              </a:rPr>
              <a:t>Uri </a:t>
            </a:r>
            <a:r>
              <a:rPr lang="en-US" sz="1800" dirty="0" err="1" smtClean="0">
                <a:solidFill>
                  <a:schemeClr val="accent4">
                    <a:lumMod val="50000"/>
                  </a:schemeClr>
                </a:solidFill>
              </a:rPr>
              <a:t>Alon</a:t>
            </a:r>
            <a:r>
              <a:rPr lang="en-US" sz="1800" dirty="0" smtClean="0">
                <a:solidFill>
                  <a:schemeClr val="accent4">
                    <a:lumMod val="50000"/>
                  </a:schemeClr>
                </a:solidFill>
              </a:rPr>
              <a:t>, The Weizmann Institute</a:t>
            </a:r>
          </a:p>
          <a:p>
            <a:pPr marL="45720" indent="0">
              <a:lnSpc>
                <a:spcPct val="170000"/>
              </a:lnSpc>
              <a:buNone/>
            </a:pPr>
            <a:r>
              <a:rPr lang="en-US" sz="1800" dirty="0" err="1" smtClean="0">
                <a:solidFill>
                  <a:schemeClr val="accent4">
                    <a:lumMod val="50000"/>
                  </a:schemeClr>
                </a:solidFill>
              </a:rPr>
              <a:t>Nir</a:t>
            </a:r>
            <a:r>
              <a:rPr lang="en-US" sz="1800" dirty="0" smtClean="0">
                <a:solidFill>
                  <a:schemeClr val="accent4">
                    <a:lumMod val="50000"/>
                  </a:schemeClr>
                </a:solidFill>
              </a:rPr>
              <a:t> Drayman, The Weizmann Institute</a:t>
            </a:r>
          </a:p>
          <a:p>
            <a:pPr marL="45720" indent="0">
              <a:lnSpc>
                <a:spcPct val="170000"/>
              </a:lnSpc>
              <a:buNone/>
            </a:pPr>
            <a:r>
              <a:rPr lang="en-US" sz="1800" dirty="0" err="1" smtClean="0">
                <a:solidFill>
                  <a:srgbClr val="402C80"/>
                </a:solidFill>
              </a:rPr>
              <a:t>Galit</a:t>
            </a:r>
            <a:r>
              <a:rPr lang="en-US" sz="1800" dirty="0" smtClean="0">
                <a:solidFill>
                  <a:srgbClr val="402C80"/>
                </a:solidFill>
              </a:rPr>
              <a:t> </a:t>
            </a:r>
            <a:r>
              <a:rPr lang="en-US" sz="1800" dirty="0" err="1" smtClean="0">
                <a:solidFill>
                  <a:srgbClr val="402C80"/>
                </a:solidFill>
              </a:rPr>
              <a:t>Lahav</a:t>
            </a:r>
            <a:r>
              <a:rPr lang="en-US" sz="1800" dirty="0" smtClean="0">
                <a:solidFill>
                  <a:srgbClr val="402C80"/>
                </a:solidFill>
              </a:rPr>
              <a:t>, Harvard Medical School</a:t>
            </a:r>
          </a:p>
          <a:p>
            <a:pPr marL="45720" indent="0">
              <a:lnSpc>
                <a:spcPct val="170000"/>
              </a:lnSpc>
              <a:buNone/>
            </a:pPr>
            <a:r>
              <a:rPr lang="en-US" sz="1800" dirty="0" err="1">
                <a:solidFill>
                  <a:srgbClr val="402C80"/>
                </a:solidFill>
              </a:rPr>
              <a:t>Jia</a:t>
            </a:r>
            <a:r>
              <a:rPr lang="en-US" sz="1800" dirty="0">
                <a:solidFill>
                  <a:srgbClr val="402C80"/>
                </a:solidFill>
              </a:rPr>
              <a:t>-</a:t>
            </a:r>
            <a:r>
              <a:rPr lang="en-US" sz="1800" dirty="0" smtClean="0">
                <a:solidFill>
                  <a:srgbClr val="402C80"/>
                </a:solidFill>
              </a:rPr>
              <a:t>Yun Chen, </a:t>
            </a:r>
            <a:r>
              <a:rPr lang="en-US" sz="1800" dirty="0">
                <a:solidFill>
                  <a:srgbClr val="402C80"/>
                </a:solidFill>
              </a:rPr>
              <a:t>Harvard Medical </a:t>
            </a:r>
            <a:r>
              <a:rPr lang="en-US" sz="1800" dirty="0" smtClean="0">
                <a:solidFill>
                  <a:srgbClr val="402C80"/>
                </a:solidFill>
              </a:rPr>
              <a:t>School</a:t>
            </a:r>
          </a:p>
          <a:p>
            <a:pPr marL="45720" indent="0">
              <a:lnSpc>
                <a:spcPct val="170000"/>
              </a:lnSpc>
              <a:buNone/>
            </a:pPr>
            <a:r>
              <a:rPr lang="en-US" sz="1800" dirty="0" smtClean="0">
                <a:solidFill>
                  <a:srgbClr val="402C80"/>
                </a:solidFill>
              </a:rPr>
              <a:t>Jose Lopez Reyes, Harvard </a:t>
            </a:r>
            <a:r>
              <a:rPr lang="en-US" sz="1800" dirty="0">
                <a:solidFill>
                  <a:srgbClr val="402C80"/>
                </a:solidFill>
              </a:rPr>
              <a:t>Medical School</a:t>
            </a:r>
          </a:p>
          <a:p>
            <a:pPr marL="45720" indent="0">
              <a:buNone/>
            </a:pPr>
            <a:endParaRPr lang="en-US" sz="1800" dirty="0"/>
          </a:p>
          <a:p>
            <a:pPr marL="45720" indent="0">
              <a:buNone/>
            </a:pPr>
            <a:r>
              <a:rPr lang="en-US" sz="1800" dirty="0" smtClean="0"/>
              <a:t> </a:t>
            </a:r>
          </a:p>
          <a:p>
            <a:pPr marL="45720" indent="0">
              <a:buNone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768236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Result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3"/>
          <a:srcRect b="19024"/>
          <a:stretch>
            <a:fillRect/>
          </a:stretch>
        </p:blipFill>
        <p:spPr>
          <a:xfrm>
            <a:off x="-12700" y="994572"/>
            <a:ext cx="3100463" cy="251062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smtClean="0">
                <a:effectLst/>
              </a:rPr>
              <a:t>Acknowledgements</a:t>
            </a:r>
            <a:endParaRPr lang="en-US" sz="4400" dirty="0">
              <a:effectLst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61716" y="1025420"/>
            <a:ext cx="23294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Lahav</a:t>
            </a:r>
            <a:r>
              <a:rPr lang="en-US" dirty="0" smtClean="0"/>
              <a:t> Lab – Harvard </a:t>
            </a:r>
          </a:p>
          <a:p>
            <a:pPr algn="ctr"/>
            <a:r>
              <a:rPr lang="en-US" dirty="0" smtClean="0"/>
              <a:t>Medical School</a:t>
            </a:r>
            <a:endParaRPr lang="en-US" dirty="0"/>
          </a:p>
        </p:txBody>
      </p:sp>
      <p:pic>
        <p:nvPicPr>
          <p:cNvPr id="15" name="Results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14"/>
          <a:srcRect b="17651"/>
          <a:stretch>
            <a:fillRect/>
          </a:stretch>
        </p:blipFill>
        <p:spPr>
          <a:xfrm>
            <a:off x="6056237" y="990600"/>
            <a:ext cx="3100463" cy="2553211"/>
          </a:xfrm>
          <a:prstGeom prst="rect">
            <a:avLst/>
          </a:prstGeom>
        </p:spPr>
      </p:pic>
      <p:pic>
        <p:nvPicPr>
          <p:cNvPr id="16" name="Results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 rotWithShape="1">
          <a:blip r:embed="rId15"/>
          <a:srcRect r="3200" b="18913"/>
          <a:stretch/>
        </p:blipFill>
        <p:spPr>
          <a:xfrm>
            <a:off x="-1" y="4322924"/>
            <a:ext cx="3087763" cy="2553210"/>
          </a:xfrm>
          <a:prstGeom prst="rect">
            <a:avLst/>
          </a:prstGeom>
        </p:spPr>
      </p:pic>
      <p:pic>
        <p:nvPicPr>
          <p:cNvPr id="17" name="cells_28-Feb-2015_15-57-06.avi">
            <a:hlinkClick r:id="" action="ppaction://media"/>
          </p:cNvPr>
          <p:cNvPicPr>
            <a:picLocks noGrp="1" noChangeAspect="1"/>
          </p:cNvPicPr>
          <p:nvPr>
            <p:ph sz="quarter" idx="13"/>
            <a:videoFile r:link="rId7"/>
            <p:extLst>
              <p:ext uri="{DAA4B4D4-6D71-4841-9C94-3DE7FCFB9230}">
                <p14:media xmlns:p14="http://schemas.microsoft.com/office/powerpoint/2010/main" r:embed="rId8">
                  <p14:trim end="5000"/>
                </p14:media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6046319" y="4322924"/>
            <a:ext cx="3094182" cy="2493818"/>
          </a:xfrm>
        </p:spPr>
      </p:pic>
      <p:pic>
        <p:nvPicPr>
          <p:cNvPr id="18" name="cells_28-Feb-2015_17-45-58.avi">
            <a:hlinkClick r:id="" action="ppaction://media"/>
          </p:cNvPr>
          <p:cNvPicPr>
            <a:picLocks noChangeAspect="1"/>
          </p:cNvPicPr>
          <p:nvPr>
            <a:vide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 rotWithShape="1">
          <a:blip r:embed="rId17"/>
          <a:srcRect l="2468" r="3749"/>
          <a:stretch/>
        </p:blipFill>
        <p:spPr>
          <a:xfrm>
            <a:off x="3124200" y="2545822"/>
            <a:ext cx="2895600" cy="2493818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6472854" y="3678813"/>
            <a:ext cx="25144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Alon</a:t>
            </a:r>
            <a:r>
              <a:rPr lang="en-US" dirty="0" smtClean="0"/>
              <a:t> Lab – Weizmann </a:t>
            </a:r>
          </a:p>
          <a:p>
            <a:pPr algn="ctr"/>
            <a:r>
              <a:rPr lang="en-US" dirty="0" smtClean="0"/>
              <a:t>Institute of Science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252036" y="2541796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PE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21838" y="3672423"/>
            <a:ext cx="21050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Rappaport et al. – </a:t>
            </a:r>
          </a:p>
          <a:p>
            <a:pPr algn="ctr"/>
            <a:r>
              <a:rPr lang="en-US" dirty="0" smtClean="0"/>
              <a:t> </a:t>
            </a:r>
            <a:r>
              <a:rPr lang="en-US" dirty="0" err="1" smtClean="0"/>
              <a:t>PloS</a:t>
            </a:r>
            <a:r>
              <a:rPr lang="en-US" dirty="0" smtClean="0"/>
              <a:t> one 2011 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3369468" y="5068669"/>
            <a:ext cx="24561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Brugge</a:t>
            </a:r>
            <a:r>
              <a:rPr lang="en-US" dirty="0" smtClean="0"/>
              <a:t> Lab – Harvard</a:t>
            </a:r>
          </a:p>
          <a:p>
            <a:pPr algn="ctr"/>
            <a:r>
              <a:rPr lang="en-US" dirty="0" smtClean="0"/>
              <a:t>Medical School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5638800" y="1295400"/>
            <a:ext cx="417437" cy="0"/>
          </a:xfrm>
          <a:prstGeom prst="straightConnector1">
            <a:avLst/>
          </a:prstGeom>
          <a:ln>
            <a:tailEnd type="triangl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087763" y="1295400"/>
            <a:ext cx="417437" cy="0"/>
          </a:xfrm>
          <a:prstGeom prst="straightConnector1">
            <a:avLst/>
          </a:prstGeom>
          <a:ln>
            <a:headEnd type="triangle" w="lg" len="lg"/>
            <a:tailEnd type="non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521838" y="3810000"/>
            <a:ext cx="0" cy="515144"/>
          </a:xfrm>
          <a:prstGeom prst="straightConnector1">
            <a:avLst/>
          </a:prstGeom>
          <a:ln>
            <a:headEnd type="triangle" w="lg" len="lg"/>
            <a:tailEnd type="non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6472854" y="3803610"/>
            <a:ext cx="0" cy="515144"/>
          </a:xfrm>
          <a:prstGeom prst="straightConnector1">
            <a:avLst/>
          </a:prstGeom>
          <a:ln>
            <a:headEnd type="triangle" w="lg" len="lg"/>
            <a:tailEnd type="non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3369468" y="5068669"/>
            <a:ext cx="0" cy="515144"/>
          </a:xfrm>
          <a:prstGeom prst="straightConnector1">
            <a:avLst/>
          </a:prstGeom>
          <a:ln>
            <a:headEnd type="none" w="lg" len="lg"/>
            <a:tailEnd type="triangle" w="lg" len="lg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114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00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30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3000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3000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repeatCount="indefinite" fill="remove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video>
              <p:cMediaNode vol="80000">
                <p:cTn id="16" repeatCount="indefinite" fill="remove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  <p:video>
              <p:cMediaNode vol="80000">
                <p:cTn id="17" repeatCount="indefinite" fill="remove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  <p:video>
              <p:cMediaNode vol="80000">
                <p:cTn id="18" repeatCount="indefinite" fill="remove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  <p:video>
              <p:cMediaNode vol="80000">
                <p:cTn id="19" repeatCount="indefinite" fill="remove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</p:childTnLst>
        </p:cTn>
      </p:par>
    </p:tnLst>
  </p:timing>
  <p:extLst mod="1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8953C-B772-4A59-90CD-229C92BC556B}" type="slidenum">
              <a:rPr lang="en-US" smtClean="0"/>
              <a:t>21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087144" y="609600"/>
            <a:ext cx="6512511" cy="1143000"/>
          </a:xfrm>
        </p:spPr>
        <p:txBody>
          <a:bodyPr/>
          <a:lstStyle/>
          <a:p>
            <a:pPr marL="0" indent="0" algn="l">
              <a:buNone/>
            </a:pPr>
            <a:r>
              <a:rPr lang="en-US" dirty="0"/>
              <a:t>R</a:t>
            </a:r>
            <a:r>
              <a:rPr lang="en-US" dirty="0" smtClean="0"/>
              <a:t>eference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85800" y="1582341"/>
            <a:ext cx="80010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A. </a:t>
            </a:r>
            <a:r>
              <a:rPr lang="en-US" sz="2000" dirty="0" err="1"/>
              <a:t>Arbelle</a:t>
            </a:r>
            <a:r>
              <a:rPr lang="en-US" sz="2000" dirty="0"/>
              <a:t>, N. Drayman, M. Bray, U. </a:t>
            </a:r>
            <a:r>
              <a:rPr lang="en-US" sz="2000" dirty="0" err="1"/>
              <a:t>Alon,A</a:t>
            </a:r>
            <a:r>
              <a:rPr lang="en-US" sz="2000" dirty="0"/>
              <a:t>. Carpenter, T. </a:t>
            </a:r>
            <a:r>
              <a:rPr lang="en-US" sz="2000" dirty="0" err="1"/>
              <a:t>Riklin</a:t>
            </a:r>
            <a:r>
              <a:rPr lang="en-US" sz="2000" dirty="0"/>
              <a:t> </a:t>
            </a:r>
            <a:r>
              <a:rPr lang="en-US" sz="2000" dirty="0" smtClean="0"/>
              <a:t>Raviv, </a:t>
            </a:r>
            <a:r>
              <a:rPr lang="en-US" sz="2000" dirty="0"/>
              <a:t>Analysis of High-throughput Microscopy </a:t>
            </a:r>
            <a:r>
              <a:rPr lang="en-US" sz="2000" dirty="0" err="1"/>
              <a:t>Videos:Catching</a:t>
            </a:r>
            <a:r>
              <a:rPr lang="en-US" sz="2000" dirty="0"/>
              <a:t> Up with Cell Dynamics,  Medical Image Computing and Computer-Assisted Intervention (MICCAI), pages 218--225, October 2015.</a:t>
            </a:r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T</a:t>
            </a:r>
            <a:r>
              <a:rPr lang="en-US" sz="2000" dirty="0"/>
              <a:t>. </a:t>
            </a:r>
            <a:r>
              <a:rPr lang="en-US" sz="2000" dirty="0" err="1"/>
              <a:t>Gilad</a:t>
            </a:r>
            <a:r>
              <a:rPr lang="en-US" sz="2000" dirty="0"/>
              <a:t>, M. A. Bray, A. E. Carpenter and </a:t>
            </a:r>
            <a:r>
              <a:rPr lang="en-US" sz="2000" dirty="0" smtClean="0"/>
              <a:t>T. </a:t>
            </a:r>
            <a:r>
              <a:rPr lang="en-US" sz="2000" dirty="0" err="1" smtClean="0"/>
              <a:t>Riklin</a:t>
            </a:r>
            <a:r>
              <a:rPr lang="en-US" sz="2000" dirty="0" smtClean="0"/>
              <a:t> Raviv,</a:t>
            </a:r>
          </a:p>
          <a:p>
            <a:r>
              <a:rPr lang="en-US" sz="2000" dirty="0" smtClean="0"/>
              <a:t>Symmetry </a:t>
            </a:r>
            <a:r>
              <a:rPr lang="en-US" sz="2000" dirty="0"/>
              <a:t>based mitosis detection in time-lapse microscopy, IEEE International Symposium on Biomedical Imaging: From </a:t>
            </a:r>
            <a:r>
              <a:rPr lang="en-US" sz="2000" dirty="0" err="1"/>
              <a:t>Nano</a:t>
            </a:r>
            <a:r>
              <a:rPr lang="en-US" sz="2000" dirty="0"/>
              <a:t>  to Macro (ISBI), pages 164--167, April 2015.</a:t>
            </a:r>
          </a:p>
        </p:txBody>
      </p:sp>
    </p:spTree>
    <p:extLst>
      <p:ext uri="{BB962C8B-B14F-4D97-AF65-F5344CB8AC3E}">
        <p14:creationId xmlns:p14="http://schemas.microsoft.com/office/powerpoint/2010/main" val="10400511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/>
              <a:t>Questions?</a:t>
            </a:r>
            <a:endParaRPr lang="en-US" dirty="0"/>
          </a:p>
        </p:txBody>
      </p:sp>
      <p:pic>
        <p:nvPicPr>
          <p:cNvPr id="7" name="CellResults25-9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24707" t="5000" r="24708"/>
          <a:stretch>
            <a:fillRect/>
          </a:stretch>
        </p:blipFill>
        <p:spPr>
          <a:xfrm>
            <a:off x="2133600" y="1066800"/>
            <a:ext cx="4978908" cy="5255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6419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5375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  <p:extLst mod="1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5745" y="0"/>
            <a:ext cx="6512511" cy="11430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>
                <a:effectLst/>
              </a:rPr>
              <a:t>Challenges</a:t>
            </a:r>
            <a:endParaRPr lang="en-US" dirty="0">
              <a:effectLst/>
            </a:endParaRPr>
          </a:p>
        </p:txBody>
      </p:sp>
      <p:pic>
        <p:nvPicPr>
          <p:cNvPr id="6" name="Mitosis Video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18"/>
          <a:srcRect l="7862" t="53794" r="72281" b="26211"/>
          <a:stretch/>
        </p:blipFill>
        <p:spPr>
          <a:xfrm>
            <a:off x="247453" y="4910734"/>
            <a:ext cx="1867294" cy="150420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40916" y="4495800"/>
            <a:ext cx="8803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tosis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62266" y="6452801"/>
            <a:ext cx="9412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Burgge</a:t>
            </a:r>
            <a:r>
              <a:rPr lang="en-US" sz="1200" dirty="0" smtClean="0"/>
              <a:t> Lab</a:t>
            </a:r>
            <a:endParaRPr lang="en-US" sz="1200" dirty="0"/>
          </a:p>
        </p:txBody>
      </p:sp>
      <p:pic>
        <p:nvPicPr>
          <p:cNvPr id="8" name="Shape_Video.avi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 rotWithShape="1">
          <a:blip r:embed="rId19"/>
          <a:srcRect l="28017" t="40609" r="57041" b="40250"/>
          <a:stretch/>
        </p:blipFill>
        <p:spPr>
          <a:xfrm>
            <a:off x="4851867" y="4901540"/>
            <a:ext cx="1485775" cy="152259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698772" y="4514188"/>
            <a:ext cx="1791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hape Variation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001003" y="6467139"/>
            <a:ext cx="94128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Burgge</a:t>
            </a:r>
            <a:r>
              <a:rPr lang="en-US" sz="1200" dirty="0" smtClean="0"/>
              <a:t> Lab</a:t>
            </a:r>
            <a:endParaRPr lang="en-US" sz="1200" dirty="0"/>
          </a:p>
        </p:txBody>
      </p:sp>
      <p:pic>
        <p:nvPicPr>
          <p:cNvPr id="9" name="Boundary_Video.avi">
            <a:hlinkClick r:id="" action="ppaction://media"/>
          </p:cNvPr>
          <p:cNvPicPr>
            <a:picLocks noChangeAspect="1"/>
          </p:cNvPicPr>
          <p:nvPr>
            <a:videoFile r:link="rId7"/>
            <p:extLst>
              <p:ext uri="{DAA4B4D4-6D71-4841-9C94-3DE7FCFB9230}">
                <p14:media xmlns:p14="http://schemas.microsoft.com/office/powerpoint/2010/main" r:embed="rId6"/>
              </p:ext>
            </p:extLst>
          </p:nvPr>
        </p:nvPicPr>
        <p:blipFill rotWithShape="1">
          <a:blip r:embed="rId20"/>
          <a:srcRect l="35547" t="39513" r="44619" b="38134"/>
          <a:stretch/>
        </p:blipFill>
        <p:spPr>
          <a:xfrm>
            <a:off x="6972175" y="4910734"/>
            <a:ext cx="1668339" cy="150420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716142" y="4527260"/>
            <a:ext cx="21804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clear Boundaries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7503216" y="6452801"/>
            <a:ext cx="77777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Alon</a:t>
            </a:r>
            <a:r>
              <a:rPr lang="en-US" sz="1200" dirty="0"/>
              <a:t> </a:t>
            </a:r>
            <a:r>
              <a:rPr lang="en-US" sz="1200" dirty="0" smtClean="0"/>
              <a:t>Lab</a:t>
            </a:r>
            <a:endParaRPr lang="en-US" sz="1200" dirty="0"/>
          </a:p>
        </p:txBody>
      </p:sp>
      <p:pic>
        <p:nvPicPr>
          <p:cNvPr id="7" name="Overlap_Video.avi">
            <a:hlinkClick r:id="" action="ppaction://media"/>
          </p:cNvPr>
          <p:cNvPicPr>
            <a:picLocks noChangeAspect="1"/>
          </p:cNvPicPr>
          <p:nvPr>
            <a:videoFile r:link="rId9"/>
            <p:extLst>
              <p:ext uri="{DAA4B4D4-6D71-4841-9C94-3DE7FCFB9230}">
                <p14:media xmlns:p14="http://schemas.microsoft.com/office/powerpoint/2010/main" r:embed="rId8"/>
              </p:ext>
            </p:extLst>
          </p:nvPr>
        </p:nvPicPr>
        <p:blipFill rotWithShape="1">
          <a:blip r:embed="rId21"/>
          <a:srcRect l="26820" t="9613" r="47010" b="62496"/>
          <a:stretch>
            <a:fillRect/>
          </a:stretch>
        </p:blipFill>
        <p:spPr>
          <a:xfrm>
            <a:off x="2524662" y="4910734"/>
            <a:ext cx="1764194" cy="150420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340153" y="4495800"/>
            <a:ext cx="2133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verlapping Tracks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103631" y="6452801"/>
            <a:ext cx="8402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Alon</a:t>
            </a:r>
            <a:r>
              <a:rPr lang="en-US" sz="1200" dirty="0" smtClean="0"/>
              <a:t> Labs</a:t>
            </a:r>
            <a:endParaRPr lang="en-US" sz="1200" dirty="0"/>
          </a:p>
        </p:txBody>
      </p:sp>
      <p:pic>
        <p:nvPicPr>
          <p:cNvPr id="14" name="RapidCells">
            <a:hlinkClick r:id="" action="ppaction://media"/>
          </p:cNvPr>
          <p:cNvPicPr>
            <a:picLocks noChangeAspect="1"/>
          </p:cNvPicPr>
          <p:nvPr>
            <a:videoFile r:link="rId11"/>
            <p:extLst>
              <p:ext uri="{DAA4B4D4-6D71-4841-9C94-3DE7FCFB9230}">
                <p14:media xmlns:p14="http://schemas.microsoft.com/office/powerpoint/2010/main" r:embed="rId10"/>
              </p:ext>
            </p:extLst>
          </p:nvPr>
        </p:nvPicPr>
        <p:blipFill rotWithShape="1">
          <a:blip r:embed="rId22"/>
          <a:srcRect l="66995" t="39455" r="624" b="5293"/>
          <a:stretch>
            <a:fillRect/>
          </a:stretch>
        </p:blipFill>
        <p:spPr>
          <a:xfrm>
            <a:off x="6789863" y="990601"/>
            <a:ext cx="2018803" cy="3444684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>
            <a:off x="7052827" y="3593087"/>
            <a:ext cx="718072" cy="58478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629400" y="571500"/>
            <a:ext cx="2282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pidly Moving Cells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7417353" y="4399042"/>
            <a:ext cx="8723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Lahav</a:t>
            </a:r>
            <a:r>
              <a:rPr lang="en-US" sz="1200" dirty="0" smtClean="0"/>
              <a:t> Lab</a:t>
            </a:r>
            <a:endParaRPr lang="en-US" sz="1200" dirty="0"/>
          </a:p>
        </p:txBody>
      </p:sp>
      <p:pic>
        <p:nvPicPr>
          <p:cNvPr id="26" name="CellsVarDataSets">
            <a:hlinkClick r:id="" action="ppaction://media"/>
          </p:cNvPr>
          <p:cNvPicPr>
            <a:picLocks noChangeAspect="1"/>
          </p:cNvPicPr>
          <p:nvPr>
            <a:videoFile r:link="rId13"/>
            <p:extLst>
              <p:ext uri="{DAA4B4D4-6D71-4841-9C94-3DE7FCFB9230}">
                <p14:media xmlns:p14="http://schemas.microsoft.com/office/powerpoint/2010/main" r:embed="rId12"/>
              </p:ext>
            </p:extLst>
          </p:nvPr>
        </p:nvPicPr>
        <p:blipFill rotWithShape="1">
          <a:blip r:embed="rId23"/>
          <a:srcRect l="38407" t="256" r="35364" b="24593"/>
          <a:stretch>
            <a:fillRect/>
          </a:stretch>
        </p:blipFill>
        <p:spPr>
          <a:xfrm>
            <a:off x="184631" y="994960"/>
            <a:ext cx="2133600" cy="3435966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272092" y="567668"/>
            <a:ext cx="1958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arious Data Set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47453" y="4902990"/>
            <a:ext cx="1867294" cy="1511951"/>
          </a:xfrm>
          <a:prstGeom prst="rect">
            <a:avLst/>
          </a:prstGeom>
          <a:noFill/>
          <a:ln w="762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2524662" y="4905293"/>
            <a:ext cx="1764194" cy="1511951"/>
          </a:xfrm>
          <a:prstGeom prst="rect">
            <a:avLst/>
          </a:prstGeom>
          <a:noFill/>
          <a:ln w="762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4851867" y="4896592"/>
            <a:ext cx="1485775" cy="1511951"/>
          </a:xfrm>
          <a:prstGeom prst="rect">
            <a:avLst/>
          </a:prstGeom>
          <a:noFill/>
          <a:ln w="762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972175" y="4910734"/>
            <a:ext cx="1668339" cy="1511951"/>
          </a:xfrm>
          <a:prstGeom prst="rect">
            <a:avLst/>
          </a:prstGeom>
          <a:noFill/>
          <a:ln w="762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6789863" y="990601"/>
            <a:ext cx="2018803" cy="3440325"/>
          </a:xfrm>
          <a:prstGeom prst="rect">
            <a:avLst/>
          </a:prstGeom>
          <a:noFill/>
          <a:ln w="762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71698" y="990600"/>
            <a:ext cx="2146533" cy="3440325"/>
          </a:xfrm>
          <a:prstGeom prst="rect">
            <a:avLst/>
          </a:prstGeom>
          <a:noFill/>
          <a:ln w="762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CellsVarDataSets4">
            <a:hlinkClick r:id="" action="ppaction://media"/>
          </p:cNvPr>
          <p:cNvPicPr>
            <a:picLocks noChangeAspect="1"/>
          </p:cNvPicPr>
          <p:nvPr>
            <a:videoFile r:link="rId15"/>
            <p:extLst>
              <p:ext uri="{DAA4B4D4-6D71-4841-9C94-3DE7FCFB9230}">
                <p14:media xmlns:p14="http://schemas.microsoft.com/office/powerpoint/2010/main" r:embed="rId14"/>
              </p:ext>
            </p:extLst>
          </p:nvPr>
        </p:nvPicPr>
        <p:blipFill rotWithShape="1">
          <a:blip r:embed="rId24"/>
          <a:srcRect l="24692" t="18425" r="24723" b="4985"/>
          <a:stretch>
            <a:fillRect/>
          </a:stretch>
        </p:blipFill>
        <p:spPr>
          <a:xfrm>
            <a:off x="2501978" y="959894"/>
            <a:ext cx="4114800" cy="3501735"/>
          </a:xfrm>
          <a:prstGeom prst="rect">
            <a:avLst/>
          </a:prstGeom>
        </p:spPr>
      </p:pic>
      <p:grpSp>
        <p:nvGrpSpPr>
          <p:cNvPr id="36" name="Group 35"/>
          <p:cNvGrpSpPr/>
          <p:nvPr/>
        </p:nvGrpSpPr>
        <p:grpSpPr>
          <a:xfrm>
            <a:off x="107729" y="4331410"/>
            <a:ext cx="8189548" cy="1150773"/>
            <a:chOff x="116244" y="4689072"/>
            <a:chExt cx="8189548" cy="1150773"/>
          </a:xfrm>
        </p:grpSpPr>
        <p:sp>
          <p:nvSpPr>
            <p:cNvPr id="13" name="TextBox 12"/>
            <p:cNvSpPr txBox="1"/>
            <p:nvPr/>
          </p:nvSpPr>
          <p:spPr>
            <a:xfrm>
              <a:off x="116244" y="4689072"/>
              <a:ext cx="3962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u="sng" dirty="0" smtClean="0"/>
                <a:t>Cell Properties: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409700" y="5378180"/>
              <a:ext cx="171450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2400" dirty="0" smtClean="0"/>
                <a:t>Location</a:t>
              </a:r>
              <a:endParaRPr lang="en-US" sz="2400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3223338" y="5378180"/>
              <a:ext cx="1710612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2400" dirty="0"/>
                <a:t>Velocity 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955721" y="5378180"/>
              <a:ext cx="17907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2400" dirty="0" smtClean="0"/>
                <a:t>Intensity</a:t>
              </a:r>
              <a:endParaRPr lang="en-US" sz="2400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768192" y="5378180"/>
              <a:ext cx="153760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2400" dirty="0"/>
                <a:t>Lineage</a:t>
              </a:r>
            </a:p>
          </p:txBody>
        </p:sp>
        <p:sp>
          <p:nvSpPr>
            <p:cNvPr id="35" name="Rectangle 34"/>
            <p:cNvSpPr/>
            <p:nvPr/>
          </p:nvSpPr>
          <p:spPr>
            <a:xfrm>
              <a:off x="232488" y="5378180"/>
              <a:ext cx="102303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2400" dirty="0"/>
                <a:t>Size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07729" y="5691142"/>
            <a:ext cx="6826471" cy="1061775"/>
            <a:chOff x="107729" y="5691142"/>
            <a:chExt cx="6826471" cy="1061775"/>
          </a:xfrm>
        </p:grpSpPr>
        <p:sp>
          <p:nvSpPr>
            <p:cNvPr id="37" name="TextBox 36"/>
            <p:cNvSpPr txBox="1"/>
            <p:nvPr/>
          </p:nvSpPr>
          <p:spPr>
            <a:xfrm>
              <a:off x="107729" y="5691142"/>
              <a:ext cx="3962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u="sng" dirty="0" smtClean="0"/>
                <a:t>Key Elements</a:t>
              </a: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2286000" y="6179989"/>
              <a:ext cx="25146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smtClean="0"/>
                <a:t>Segmentation</a:t>
              </a:r>
              <a:endParaRPr lang="en-US" sz="2400" dirty="0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5207445" y="6180757"/>
              <a:ext cx="172675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Association</a:t>
              </a:r>
              <a:endParaRPr lang="en-US" sz="2400" dirty="0"/>
            </a:p>
          </p:txBody>
        </p:sp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21090" y="6179989"/>
              <a:ext cx="682992" cy="572928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2678" y="6179989"/>
              <a:ext cx="682992" cy="572928"/>
            </a:xfrm>
            <a:prstGeom prst="rect">
              <a:avLst/>
            </a:prstGeom>
          </p:spPr>
        </p:pic>
      </p:grpSp>
      <p:sp>
        <p:nvSpPr>
          <p:cNvPr id="43" name="Rectangle 42"/>
          <p:cNvSpPr/>
          <p:nvPr/>
        </p:nvSpPr>
        <p:spPr>
          <a:xfrm>
            <a:off x="2501667" y="990600"/>
            <a:ext cx="4127733" cy="3440325"/>
          </a:xfrm>
          <a:prstGeom prst="rect">
            <a:avLst/>
          </a:prstGeom>
          <a:noFill/>
          <a:ln w="762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3710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5250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35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8" dur="481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2" dur="25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0" dur="2276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6" presetClass="emph" presetSubtype="0" repeatCount="2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10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3" dur="50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500"/>
                            </p:stCondLst>
                            <p:childTnLst>
                              <p:par>
                                <p:cTn id="1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9" dur="4312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4" dur="15625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5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video>
              <p:cMediaNode vol="80000">
                <p:cTn id="146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video>
              <p:cMediaNode vol="80000">
                <p:cTn id="147" repeatCount="indefinite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video>
              <p:cMediaNode vol="80000">
                <p:cTn id="148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14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0" fill="hold">
                      <p:stCondLst>
                        <p:cond delay="0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5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5" fill="hold">
                      <p:stCondLst>
                        <p:cond delay="0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8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 vol="80000">
                <p:cTn id="159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64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video>
              <p:cMediaNode vol="80000">
                <p:cTn id="165" fill="hold" display="0">
                  <p:stCondLst>
                    <p:cond delay="indefinite"/>
                  </p:stCondLst>
                </p:cTn>
                <p:tgtEl>
                  <p:spTgt spid="26"/>
                </p:tgtEl>
              </p:cMediaNode>
            </p:video>
            <p:video>
              <p:cMediaNode vol="80000">
                <p:cTn id="166" repeatCount="indefinite" fill="remove" display="0">
                  <p:stCondLst>
                    <p:cond delay="indefinite"/>
                  </p:stCondLst>
                </p:cTn>
                <p:tgtEl>
                  <p:spTgt spid="34"/>
                </p:tgtEl>
              </p:cMediaNode>
            </p:video>
            <p:seq concurrent="1" nextAc="seek">
              <p:cTn id="167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8" fill="hold">
                      <p:stCondLst>
                        <p:cond delay="0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1" dur="1" fill="hold"/>
                                        <p:tgtEl>
                                          <p:spTgt spid="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3" grpId="0"/>
      <p:bldP spid="17" grpId="0"/>
      <p:bldP spid="11" grpId="0"/>
      <p:bldP spid="18" grpId="0"/>
      <p:bldP spid="12" grpId="0"/>
      <p:bldP spid="19" grpId="0"/>
      <p:bldP spid="10" grpId="0"/>
      <p:bldP spid="20" grpId="0"/>
      <p:bldP spid="23" grpId="0"/>
      <p:bldP spid="25" grpId="0"/>
      <p:bldP spid="27" grpId="0"/>
      <p:bldP spid="4" grpId="0" animBg="1"/>
      <p:bldP spid="4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43" grpId="0" animBg="1"/>
      <p:bldP spid="43" grpId="1" animBg="1"/>
    </p:bldLst>
  </p:timing>
  <p:extLst mod="1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3" name="Elbow Connector 42"/>
          <p:cNvCxnSpPr>
            <a:stCxn id="27" idx="2"/>
            <a:endCxn id="34" idx="0"/>
          </p:cNvCxnSpPr>
          <p:nvPr/>
        </p:nvCxnSpPr>
        <p:spPr>
          <a:xfrm rot="5400000">
            <a:off x="6034685" y="3780513"/>
            <a:ext cx="897331" cy="292100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4" name="Elbow Connector 43"/>
          <p:cNvCxnSpPr>
            <a:stCxn id="27" idx="2"/>
            <a:endCxn id="28" idx="0"/>
          </p:cNvCxnSpPr>
          <p:nvPr/>
        </p:nvCxnSpPr>
        <p:spPr>
          <a:xfrm rot="5400000">
            <a:off x="3506259" y="1264699"/>
            <a:ext cx="909942" cy="5336341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7" name="Elbow Connector 46"/>
          <p:cNvCxnSpPr>
            <a:stCxn id="27" idx="2"/>
            <a:endCxn id="32" idx="0"/>
          </p:cNvCxnSpPr>
          <p:nvPr/>
        </p:nvCxnSpPr>
        <p:spPr>
          <a:xfrm rot="5400000">
            <a:off x="4754029" y="2506129"/>
            <a:ext cx="903602" cy="2847141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Elbow Connector 12"/>
          <p:cNvCxnSpPr>
            <a:stCxn id="27" idx="2"/>
            <a:endCxn id="11" idx="0"/>
          </p:cNvCxnSpPr>
          <p:nvPr/>
        </p:nvCxnSpPr>
        <p:spPr>
          <a:xfrm rot="16200000" flipH="1">
            <a:off x="7043787" y="3063510"/>
            <a:ext cx="897331" cy="1726105"/>
          </a:xfrm>
          <a:prstGeom prst="bentConnector3">
            <a:avLst/>
          </a:prstGeom>
          <a:ln w="28575"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Elbow Connector 5"/>
          <p:cNvCxnSpPr>
            <a:stCxn id="3" idx="1"/>
            <a:endCxn id="26" idx="0"/>
          </p:cNvCxnSpPr>
          <p:nvPr/>
        </p:nvCxnSpPr>
        <p:spPr>
          <a:xfrm rot="10800000" flipV="1">
            <a:off x="2133601" y="1974722"/>
            <a:ext cx="1225475" cy="569805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Elbow Connector 38"/>
          <p:cNvCxnSpPr>
            <a:stCxn id="3" idx="3"/>
            <a:endCxn id="27" idx="0"/>
          </p:cNvCxnSpPr>
          <p:nvPr/>
        </p:nvCxnSpPr>
        <p:spPr>
          <a:xfrm>
            <a:off x="5340275" y="1974723"/>
            <a:ext cx="1289125" cy="569805"/>
          </a:xfrm>
          <a:prstGeom prst="bentConnector2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" name="MicroscopySmall"/>
          <p:cNvSpPr/>
          <p:nvPr/>
        </p:nvSpPr>
        <p:spPr>
          <a:xfrm>
            <a:off x="3359075" y="1593723"/>
            <a:ext cx="1981200" cy="762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icroscopy Video Analysis</a:t>
            </a:r>
            <a:endParaRPr lang="en-US" dirty="0"/>
          </a:p>
        </p:txBody>
      </p:sp>
      <p:sp>
        <p:nvSpPr>
          <p:cNvPr id="26" name="Independent Small"/>
          <p:cNvSpPr/>
          <p:nvPr/>
        </p:nvSpPr>
        <p:spPr>
          <a:xfrm>
            <a:off x="1066800" y="2544528"/>
            <a:ext cx="2133600" cy="93337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ndependent Segmentation and Tracking</a:t>
            </a:r>
            <a:endParaRPr lang="en-US" dirty="0"/>
          </a:p>
        </p:txBody>
      </p:sp>
      <p:sp>
        <p:nvSpPr>
          <p:cNvPr id="11" name="ProposedSmall"/>
          <p:cNvSpPr/>
          <p:nvPr/>
        </p:nvSpPr>
        <p:spPr>
          <a:xfrm>
            <a:off x="7632700" y="4375229"/>
            <a:ext cx="1445609" cy="93337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roposed Method</a:t>
            </a:r>
            <a:endParaRPr lang="en-US" dirty="0"/>
          </a:p>
        </p:txBody>
      </p:sp>
      <p:sp>
        <p:nvSpPr>
          <p:cNvPr id="27" name="JointSmall"/>
          <p:cNvSpPr/>
          <p:nvPr/>
        </p:nvSpPr>
        <p:spPr>
          <a:xfrm>
            <a:off x="5562600" y="2544528"/>
            <a:ext cx="2133600" cy="93337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Joint Segmentation and Tracking</a:t>
            </a:r>
            <a:endParaRPr lang="en-US" dirty="0"/>
          </a:p>
        </p:txBody>
      </p:sp>
      <p:sp>
        <p:nvSpPr>
          <p:cNvPr id="28" name="GraphicalSmall"/>
          <p:cNvSpPr/>
          <p:nvPr/>
        </p:nvSpPr>
        <p:spPr>
          <a:xfrm>
            <a:off x="226259" y="4387840"/>
            <a:ext cx="2133600" cy="93337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raphical Model</a:t>
            </a:r>
            <a:endParaRPr lang="en-US" dirty="0"/>
          </a:p>
        </p:txBody>
      </p:sp>
      <p:sp>
        <p:nvSpPr>
          <p:cNvPr id="34" name="GMMSmall"/>
          <p:cNvSpPr/>
          <p:nvPr/>
        </p:nvSpPr>
        <p:spPr>
          <a:xfrm>
            <a:off x="5270500" y="4375229"/>
            <a:ext cx="2133600" cy="93337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aussian Mixture Model</a:t>
            </a:r>
            <a:endParaRPr lang="en-US" dirty="0"/>
          </a:p>
        </p:txBody>
      </p:sp>
      <p:sp>
        <p:nvSpPr>
          <p:cNvPr id="32" name="AcvtiveContourSmall"/>
          <p:cNvSpPr/>
          <p:nvPr/>
        </p:nvSpPr>
        <p:spPr>
          <a:xfrm>
            <a:off x="2715459" y="4381500"/>
            <a:ext cx="2133600" cy="93337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ctive Contours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914400" y="152400"/>
            <a:ext cx="7175351" cy="1793167"/>
          </a:xfrm>
        </p:spPr>
        <p:txBody>
          <a:bodyPr/>
          <a:lstStyle/>
          <a:p>
            <a:pPr marL="182880" indent="0" algn="ctr">
              <a:buNone/>
            </a:pPr>
            <a:r>
              <a:rPr lang="en-US" sz="4600" dirty="0">
                <a:effectLst/>
              </a:rPr>
              <a:t>Related</a:t>
            </a:r>
            <a:r>
              <a:rPr lang="en-US" dirty="0" smtClean="0"/>
              <a:t> </a:t>
            </a:r>
            <a:r>
              <a:rPr lang="en-US" sz="4600" dirty="0">
                <a:effectLst/>
              </a:rPr>
              <a:t>Work</a:t>
            </a:r>
          </a:p>
        </p:txBody>
      </p:sp>
      <p:sp>
        <p:nvSpPr>
          <p:cNvPr id="29" name="GMMLarge"/>
          <p:cNvSpPr>
            <a:spLocks noChangeAspect="1"/>
          </p:cNvSpPr>
          <p:nvPr/>
        </p:nvSpPr>
        <p:spPr>
          <a:xfrm>
            <a:off x="1524000" y="2510535"/>
            <a:ext cx="6396123" cy="27980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Gaussian Mixture Model</a:t>
            </a:r>
          </a:p>
          <a:p>
            <a:pPr algn="ctr"/>
            <a:endParaRPr lang="en-US" sz="1600" b="1" dirty="0">
              <a:solidFill>
                <a:schemeClr val="bg1"/>
              </a:solidFill>
            </a:endParaRPr>
          </a:p>
          <a:p>
            <a:r>
              <a:rPr lang="en-US" sz="2200" dirty="0" err="1" smtClean="0">
                <a:solidFill>
                  <a:schemeClr val="bg1"/>
                </a:solidFill>
              </a:rPr>
              <a:t>Amat</a:t>
            </a:r>
            <a:r>
              <a:rPr lang="en-US" sz="2200" dirty="0" smtClean="0">
                <a:solidFill>
                  <a:schemeClr val="bg1"/>
                </a:solidFill>
              </a:rPr>
              <a:t> </a:t>
            </a:r>
            <a:r>
              <a:rPr lang="en-US" sz="2200" dirty="0">
                <a:solidFill>
                  <a:schemeClr val="bg1"/>
                </a:solidFill>
              </a:rPr>
              <a:t>et al</a:t>
            </a:r>
            <a:r>
              <a:rPr lang="en-US" sz="2200" dirty="0" smtClean="0">
                <a:solidFill>
                  <a:schemeClr val="bg1"/>
                </a:solidFill>
              </a:rPr>
              <a:t>. - </a:t>
            </a:r>
            <a:r>
              <a:rPr lang="en-US" sz="2200" i="1" dirty="0">
                <a:solidFill>
                  <a:schemeClr val="bg1"/>
                </a:solidFill>
              </a:rPr>
              <a:t>Fast, </a:t>
            </a:r>
            <a:r>
              <a:rPr lang="en-US" sz="2200" i="1" dirty="0" smtClean="0">
                <a:solidFill>
                  <a:schemeClr val="bg1"/>
                </a:solidFill>
              </a:rPr>
              <a:t>Accurate reconstruction </a:t>
            </a:r>
            <a:r>
              <a:rPr lang="en-US" sz="2200" i="1" dirty="0">
                <a:solidFill>
                  <a:schemeClr val="bg1"/>
                </a:solidFill>
              </a:rPr>
              <a:t>of </a:t>
            </a:r>
            <a:r>
              <a:rPr lang="en-US" sz="2200" i="1" dirty="0" smtClean="0">
                <a:solidFill>
                  <a:schemeClr val="bg1"/>
                </a:solidFill>
              </a:rPr>
              <a:t>cell </a:t>
            </a:r>
            <a:r>
              <a:rPr lang="en-US" sz="2200" i="1" dirty="0">
                <a:solidFill>
                  <a:schemeClr val="bg1"/>
                </a:solidFill>
              </a:rPr>
              <a:t>lineages from large-scale fluorescence </a:t>
            </a:r>
            <a:r>
              <a:rPr lang="en-US" sz="2200" i="1" dirty="0" smtClean="0">
                <a:solidFill>
                  <a:schemeClr val="bg1"/>
                </a:solidFill>
              </a:rPr>
              <a:t>microscopy </a:t>
            </a:r>
            <a:r>
              <a:rPr lang="en-US" sz="2200" i="1" dirty="0">
                <a:solidFill>
                  <a:schemeClr val="bg1"/>
                </a:solidFill>
              </a:rPr>
              <a:t>data.</a:t>
            </a:r>
            <a:r>
              <a:rPr lang="en-US" sz="2200" dirty="0">
                <a:solidFill>
                  <a:schemeClr val="bg1"/>
                </a:solidFill>
              </a:rPr>
              <a:t> Nature Methods, 2014</a:t>
            </a:r>
          </a:p>
        </p:txBody>
      </p:sp>
      <p:sp>
        <p:nvSpPr>
          <p:cNvPr id="22" name="AcvtiveContourLarge"/>
          <p:cNvSpPr>
            <a:spLocks noChangeAspect="1"/>
          </p:cNvSpPr>
          <p:nvPr/>
        </p:nvSpPr>
        <p:spPr>
          <a:xfrm>
            <a:off x="304800" y="1828800"/>
            <a:ext cx="8528162" cy="373075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Active Contour Methods</a:t>
            </a:r>
          </a:p>
          <a:p>
            <a:pPr algn="ctr"/>
            <a:endParaRPr lang="en-US" sz="1600" b="1" dirty="0">
              <a:solidFill>
                <a:schemeClr val="bg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chemeClr val="bg1"/>
                </a:solidFill>
              </a:rPr>
              <a:t>Dzyubachyk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et al</a:t>
            </a:r>
            <a:r>
              <a:rPr lang="en-US" sz="2400" dirty="0" smtClean="0">
                <a:solidFill>
                  <a:schemeClr val="bg1"/>
                </a:solidFill>
              </a:rPr>
              <a:t>. -</a:t>
            </a:r>
            <a:r>
              <a:rPr lang="en-US" sz="2400" i="1" dirty="0" smtClean="0">
                <a:solidFill>
                  <a:schemeClr val="bg1"/>
                </a:solidFill>
              </a:rPr>
              <a:t> </a:t>
            </a:r>
            <a:r>
              <a:rPr lang="en-US" sz="2400" i="1" dirty="0">
                <a:solidFill>
                  <a:schemeClr val="bg1"/>
                </a:solidFill>
              </a:rPr>
              <a:t>Advanced level-set-based cell tracking in time-lapse fluorescence microscopy.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 smtClean="0">
                <a:solidFill>
                  <a:schemeClr val="bg1"/>
                </a:solidFill>
              </a:rPr>
              <a:t>MedIA</a:t>
            </a:r>
            <a:r>
              <a:rPr lang="en-US" sz="2400" dirty="0" smtClean="0">
                <a:solidFill>
                  <a:schemeClr val="bg1"/>
                </a:solidFill>
              </a:rPr>
              <a:t>, </a:t>
            </a:r>
            <a:r>
              <a:rPr lang="en-US" sz="2400" dirty="0">
                <a:solidFill>
                  <a:schemeClr val="bg1"/>
                </a:solidFill>
              </a:rPr>
              <a:t>2010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chemeClr val="bg1"/>
                </a:solidFill>
              </a:rPr>
              <a:t>Padfield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et al. </a:t>
            </a:r>
            <a:r>
              <a:rPr lang="en-US" sz="2400" dirty="0" smtClean="0">
                <a:solidFill>
                  <a:schemeClr val="bg1"/>
                </a:solidFill>
              </a:rPr>
              <a:t>- </a:t>
            </a:r>
            <a:r>
              <a:rPr lang="en-US" sz="2400" i="1" dirty="0" err="1" smtClean="0">
                <a:solidFill>
                  <a:schemeClr val="bg1"/>
                </a:solidFill>
              </a:rPr>
              <a:t>Spatio</a:t>
            </a:r>
            <a:r>
              <a:rPr lang="en-US" sz="2400" i="1" dirty="0" smtClean="0">
                <a:solidFill>
                  <a:schemeClr val="bg1"/>
                </a:solidFill>
              </a:rPr>
              <a:t>-temporal </a:t>
            </a:r>
            <a:r>
              <a:rPr lang="en-US" sz="2400" i="1" dirty="0">
                <a:solidFill>
                  <a:schemeClr val="bg1"/>
                </a:solidFill>
              </a:rPr>
              <a:t>cell segmentation and tracking for automated screening.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smtClean="0">
                <a:solidFill>
                  <a:schemeClr val="bg1"/>
                </a:solidFill>
              </a:rPr>
              <a:t>ISBI</a:t>
            </a:r>
            <a:r>
              <a:rPr lang="en-US" sz="2400" dirty="0">
                <a:solidFill>
                  <a:schemeClr val="bg1"/>
                </a:solidFill>
              </a:rPr>
              <a:t>, </a:t>
            </a:r>
            <a:r>
              <a:rPr lang="en-US" sz="2400" dirty="0" smtClean="0">
                <a:solidFill>
                  <a:schemeClr val="bg1"/>
                </a:solidFill>
              </a:rPr>
              <a:t>2008</a:t>
            </a:r>
            <a:r>
              <a:rPr lang="en-US" sz="2400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4" name="GraphicalLarge"/>
          <p:cNvSpPr>
            <a:spLocks noChangeAspect="1"/>
          </p:cNvSpPr>
          <p:nvPr/>
        </p:nvSpPr>
        <p:spPr>
          <a:xfrm>
            <a:off x="1676400" y="2523146"/>
            <a:ext cx="6396123" cy="279806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</a:rPr>
              <a:t>Graphical model</a:t>
            </a:r>
          </a:p>
          <a:p>
            <a:pPr algn="ctr"/>
            <a:endParaRPr lang="en-US" sz="1600" b="1" dirty="0">
              <a:solidFill>
                <a:schemeClr val="bg1"/>
              </a:solidFill>
            </a:endParaRPr>
          </a:p>
          <a:p>
            <a:r>
              <a:rPr lang="en-US" sz="2400" dirty="0" err="1" smtClean="0">
                <a:solidFill>
                  <a:schemeClr val="bg1"/>
                </a:solidFill>
              </a:rPr>
              <a:t>Schiegg</a:t>
            </a:r>
            <a:r>
              <a:rPr lang="en-US" sz="2400" dirty="0" smtClean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et al. </a:t>
            </a:r>
            <a:r>
              <a:rPr lang="en-US" sz="2400" dirty="0" smtClean="0">
                <a:solidFill>
                  <a:schemeClr val="bg1"/>
                </a:solidFill>
              </a:rPr>
              <a:t>- </a:t>
            </a:r>
            <a:r>
              <a:rPr lang="en-US" sz="2400" i="1" dirty="0" smtClean="0">
                <a:solidFill>
                  <a:schemeClr val="bg1"/>
                </a:solidFill>
              </a:rPr>
              <a:t>Graphical </a:t>
            </a:r>
            <a:r>
              <a:rPr lang="en-US" sz="2400" i="1" dirty="0">
                <a:solidFill>
                  <a:schemeClr val="bg1"/>
                </a:solidFill>
              </a:rPr>
              <a:t>model </a:t>
            </a:r>
            <a:r>
              <a:rPr lang="en-US" sz="2400" i="1" dirty="0" smtClean="0">
                <a:solidFill>
                  <a:schemeClr val="bg1"/>
                </a:solidFill>
              </a:rPr>
              <a:t>for joint segmentation </a:t>
            </a:r>
            <a:r>
              <a:rPr lang="en-US" sz="2400" i="1" dirty="0">
                <a:solidFill>
                  <a:schemeClr val="bg1"/>
                </a:solidFill>
              </a:rPr>
              <a:t>and tracking of </a:t>
            </a:r>
            <a:r>
              <a:rPr lang="en-US" sz="2400" i="1" dirty="0" smtClean="0">
                <a:solidFill>
                  <a:schemeClr val="bg1"/>
                </a:solidFill>
              </a:rPr>
              <a:t>multiple dividing </a:t>
            </a:r>
            <a:r>
              <a:rPr lang="en-US" sz="2400" i="1" dirty="0">
                <a:solidFill>
                  <a:schemeClr val="bg1"/>
                </a:solidFill>
              </a:rPr>
              <a:t>cells.</a:t>
            </a:r>
            <a:r>
              <a:rPr lang="en-US" sz="2400" dirty="0">
                <a:solidFill>
                  <a:schemeClr val="bg1"/>
                </a:solidFill>
              </a:rPr>
              <a:t> Bioinformatics, 2014.</a:t>
            </a:r>
          </a:p>
        </p:txBody>
      </p:sp>
      <p:sp>
        <p:nvSpPr>
          <p:cNvPr id="18" name="MicroscipyLarge"/>
          <p:cNvSpPr>
            <a:spLocks noChangeAspect="1"/>
          </p:cNvSpPr>
          <p:nvPr/>
        </p:nvSpPr>
        <p:spPr>
          <a:xfrm>
            <a:off x="533400" y="2590800"/>
            <a:ext cx="8178392" cy="314553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baseline="30000" dirty="0">
                <a:solidFill>
                  <a:schemeClr val="bg1"/>
                </a:solidFill>
              </a:rPr>
              <a:t>Microscopy Video Analysis</a:t>
            </a:r>
          </a:p>
          <a:p>
            <a:pPr algn="ctr"/>
            <a:endParaRPr lang="en-US" sz="2400" b="1" baseline="30000" dirty="0">
              <a:solidFill>
                <a:schemeClr val="bg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baseline="30000" dirty="0" err="1" smtClean="0">
                <a:solidFill>
                  <a:schemeClr val="bg1"/>
                </a:solidFill>
              </a:rPr>
              <a:t>Maška</a:t>
            </a:r>
            <a:r>
              <a:rPr lang="en-US" sz="3600" baseline="30000" dirty="0" smtClean="0">
                <a:solidFill>
                  <a:schemeClr val="bg1"/>
                </a:solidFill>
              </a:rPr>
              <a:t> </a:t>
            </a:r>
            <a:r>
              <a:rPr lang="en-US" sz="3600" baseline="30000" dirty="0">
                <a:solidFill>
                  <a:schemeClr val="bg1"/>
                </a:solidFill>
              </a:rPr>
              <a:t>et al. </a:t>
            </a:r>
            <a:r>
              <a:rPr lang="en-US" sz="3600" i="1" baseline="30000" dirty="0">
                <a:solidFill>
                  <a:schemeClr val="bg1"/>
                </a:solidFill>
              </a:rPr>
              <a:t>A benchmark for comparison of cell tracking algorithms</a:t>
            </a:r>
            <a:r>
              <a:rPr lang="en-US" sz="3600" baseline="30000" dirty="0">
                <a:solidFill>
                  <a:schemeClr val="bg1"/>
                </a:solidFill>
              </a:rPr>
              <a:t>. Bioinformatics</a:t>
            </a:r>
            <a:r>
              <a:rPr lang="en-US" sz="3600" baseline="30000" dirty="0" smtClean="0">
                <a:solidFill>
                  <a:schemeClr val="bg1"/>
                </a:solidFill>
              </a:rPr>
              <a:t>, </a:t>
            </a:r>
            <a:r>
              <a:rPr lang="en-US" sz="3600" baseline="30000" dirty="0">
                <a:solidFill>
                  <a:schemeClr val="bg1"/>
                </a:solidFill>
              </a:rPr>
              <a:t>2014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600" baseline="30000" dirty="0" err="1">
                <a:solidFill>
                  <a:schemeClr val="bg1"/>
                </a:solidFill>
              </a:rPr>
              <a:t>Meijering</a:t>
            </a:r>
            <a:r>
              <a:rPr lang="en-US" sz="3600" baseline="30000" dirty="0">
                <a:solidFill>
                  <a:schemeClr val="bg1"/>
                </a:solidFill>
              </a:rPr>
              <a:t> et al. </a:t>
            </a:r>
            <a:r>
              <a:rPr lang="en-US" sz="3600" i="1" baseline="30000" dirty="0" smtClean="0">
                <a:solidFill>
                  <a:schemeClr val="bg1"/>
                </a:solidFill>
              </a:rPr>
              <a:t>Methods </a:t>
            </a:r>
            <a:r>
              <a:rPr lang="en-US" sz="3600" i="1" baseline="30000" dirty="0">
                <a:solidFill>
                  <a:schemeClr val="bg1"/>
                </a:solidFill>
              </a:rPr>
              <a:t>for cell and particle tracking</a:t>
            </a:r>
            <a:r>
              <a:rPr lang="en-US" sz="3600" i="1" baseline="30000" dirty="0" smtClean="0">
                <a:solidFill>
                  <a:schemeClr val="bg1"/>
                </a:solidFill>
              </a:rPr>
              <a:t>.</a:t>
            </a:r>
            <a:r>
              <a:rPr lang="en-US" sz="3600" baseline="30000" dirty="0" smtClean="0">
                <a:solidFill>
                  <a:schemeClr val="bg1"/>
                </a:solidFill>
              </a:rPr>
              <a:t> </a:t>
            </a:r>
            <a:r>
              <a:rPr lang="en-US" sz="3600" baseline="30000" dirty="0">
                <a:solidFill>
                  <a:schemeClr val="bg1"/>
                </a:solidFill>
              </a:rPr>
              <a:t> Methods </a:t>
            </a:r>
            <a:r>
              <a:rPr lang="en-US" sz="3600" baseline="30000" dirty="0" err="1" smtClean="0">
                <a:solidFill>
                  <a:schemeClr val="bg1"/>
                </a:solidFill>
              </a:rPr>
              <a:t>Enzymol</a:t>
            </a:r>
            <a:r>
              <a:rPr lang="en-US" sz="3600" baseline="30000" dirty="0" smtClean="0">
                <a:solidFill>
                  <a:schemeClr val="bg1"/>
                </a:solidFill>
              </a:rPr>
              <a:t>,</a:t>
            </a:r>
            <a:r>
              <a:rPr lang="en-US" sz="3600" baseline="30000" dirty="0">
                <a:solidFill>
                  <a:schemeClr val="bg1"/>
                </a:solidFill>
              </a:rPr>
              <a:t> </a:t>
            </a:r>
            <a:r>
              <a:rPr lang="en-US" sz="3600" baseline="30000" dirty="0" smtClean="0">
                <a:solidFill>
                  <a:schemeClr val="bg1"/>
                </a:solidFill>
              </a:rPr>
              <a:t>2012</a:t>
            </a:r>
            <a:endParaRPr lang="en-US" sz="3600" baseline="30000" dirty="0">
              <a:solidFill>
                <a:schemeClr val="bg1"/>
              </a:solidFill>
            </a:endParaRPr>
          </a:p>
        </p:txBody>
      </p:sp>
      <p:sp>
        <p:nvSpPr>
          <p:cNvPr id="33" name="IndependentLarge"/>
          <p:cNvSpPr>
            <a:spLocks noChangeAspect="1"/>
          </p:cNvSpPr>
          <p:nvPr/>
        </p:nvSpPr>
        <p:spPr>
          <a:xfrm>
            <a:off x="304800" y="2057400"/>
            <a:ext cx="8528164" cy="373075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Independent Segmentation and Tracking</a:t>
            </a:r>
          </a:p>
          <a:p>
            <a:pPr algn="ctr"/>
            <a:endParaRPr lang="en-US" sz="1400" b="1" dirty="0">
              <a:solidFill>
                <a:schemeClr val="bg1"/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2000" dirty="0" err="1" smtClean="0">
                <a:solidFill>
                  <a:schemeClr val="bg1"/>
                </a:solidFill>
              </a:rPr>
              <a:t>Kanade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et al. </a:t>
            </a:r>
            <a:r>
              <a:rPr lang="en-US" sz="2000" dirty="0" smtClean="0">
                <a:solidFill>
                  <a:schemeClr val="bg1"/>
                </a:solidFill>
              </a:rPr>
              <a:t>- </a:t>
            </a:r>
            <a:r>
              <a:rPr lang="en-US" sz="2000" i="1" dirty="0" smtClean="0">
                <a:solidFill>
                  <a:schemeClr val="bg1"/>
                </a:solidFill>
              </a:rPr>
              <a:t>Cell </a:t>
            </a:r>
            <a:r>
              <a:rPr lang="en-US" sz="2000" i="1" dirty="0">
                <a:solidFill>
                  <a:schemeClr val="bg1"/>
                </a:solidFill>
              </a:rPr>
              <a:t>image analysis: Algorithms, system and applications.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WACV, 2011</a:t>
            </a:r>
            <a:endParaRPr lang="en-US" sz="2000" dirty="0">
              <a:solidFill>
                <a:schemeClr val="bg1"/>
              </a:solidFill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2000" dirty="0" err="1" smtClean="0">
                <a:solidFill>
                  <a:schemeClr val="bg1"/>
                </a:solidFill>
              </a:rPr>
              <a:t>Rapoport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et al. </a:t>
            </a:r>
            <a:r>
              <a:rPr lang="en-US" sz="2000" dirty="0" smtClean="0">
                <a:solidFill>
                  <a:schemeClr val="bg1"/>
                </a:solidFill>
              </a:rPr>
              <a:t>- </a:t>
            </a:r>
            <a:r>
              <a:rPr lang="en-US" sz="2000" i="1" dirty="0" smtClean="0">
                <a:solidFill>
                  <a:schemeClr val="bg1"/>
                </a:solidFill>
              </a:rPr>
              <a:t>A </a:t>
            </a:r>
            <a:r>
              <a:rPr lang="en-US" sz="2000" i="1" dirty="0">
                <a:solidFill>
                  <a:schemeClr val="bg1"/>
                </a:solidFill>
              </a:rPr>
              <a:t>novel validation algorithm allows for automated cell tracking and the extraction of biologically meaningful parameters.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PloS</a:t>
            </a:r>
            <a:r>
              <a:rPr lang="en-US" sz="2000" dirty="0">
                <a:solidFill>
                  <a:schemeClr val="bg1"/>
                </a:solidFill>
              </a:rPr>
              <a:t> one</a:t>
            </a:r>
            <a:r>
              <a:rPr lang="en-US" sz="2000" dirty="0" smtClean="0">
                <a:solidFill>
                  <a:schemeClr val="bg1"/>
                </a:solidFill>
              </a:rPr>
              <a:t>, </a:t>
            </a:r>
            <a:r>
              <a:rPr lang="en-US" sz="2000" dirty="0">
                <a:solidFill>
                  <a:schemeClr val="bg1"/>
                </a:solidFill>
              </a:rPr>
              <a:t>2011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bg1"/>
                </a:solidFill>
              </a:rPr>
              <a:t>Su </a:t>
            </a:r>
            <a:r>
              <a:rPr lang="en-US" sz="2000" dirty="0">
                <a:solidFill>
                  <a:schemeClr val="bg1"/>
                </a:solidFill>
              </a:rPr>
              <a:t>et al</a:t>
            </a:r>
            <a:r>
              <a:rPr lang="en-US" sz="2000" dirty="0" smtClean="0">
                <a:solidFill>
                  <a:schemeClr val="bg1"/>
                </a:solidFill>
              </a:rPr>
              <a:t>. - </a:t>
            </a:r>
            <a:r>
              <a:rPr lang="en-US" sz="2000" i="1" dirty="0">
                <a:solidFill>
                  <a:schemeClr val="bg1"/>
                </a:solidFill>
              </a:rPr>
              <a:t>Cell segmentation in phase contrast microscopy images via semi-supervised classification over optics-related features. </a:t>
            </a:r>
            <a:r>
              <a:rPr lang="en-US" sz="2000" dirty="0" err="1" smtClean="0">
                <a:solidFill>
                  <a:schemeClr val="bg1"/>
                </a:solidFill>
              </a:rPr>
              <a:t>MedIA</a:t>
            </a:r>
            <a:r>
              <a:rPr lang="en-US" sz="2000" dirty="0" smtClean="0">
                <a:solidFill>
                  <a:schemeClr val="bg1"/>
                </a:solidFill>
              </a:rPr>
              <a:t>, 2013</a:t>
            </a:r>
            <a:r>
              <a:rPr lang="en-US" sz="2000" dirty="0">
                <a:solidFill>
                  <a:schemeClr val="bg1"/>
                </a:solidFill>
              </a:rPr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05529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mph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24100" y="24100"/>
                                    </p:animScale>
                                  </p:childTnLst>
                                </p:cTn>
                              </p:par>
                              <p:par>
                                <p:cTn id="12" presetID="42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44444E-6 L -0.03056 -0.31805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28" y="-15903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5" nodeType="withEffect">
                                  <p:stCondLst>
                                    <p:cond delay="1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mph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33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945 0.0044 L -0.26632 -0.12755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288" y="-6597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5" nodeType="withEffect">
                                  <p:stCondLst>
                                    <p:cond delay="1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mph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2000" fill="hold"/>
                                        <p:tgtEl>
                                          <p:spTgt spid="24"/>
                                        </p:tgtEl>
                                      </p:cBhvr>
                                      <p:by x="33000" y="33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42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7.40741E-7 L -0.39132 0.13935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566" y="6968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5" nodeType="withEffect">
                                  <p:stCondLst>
                                    <p:cond delay="1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mph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0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42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4683E-18 -4.44444E-6 L -0.09132 0.17245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83" y="8333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5" nodeType="withEffect">
                                  <p:stCondLst>
                                    <p:cond delay="1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mph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29"/>
                                        </p:tgtEl>
                                      </p:cBhvr>
                                      <p:by x="33000" y="33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42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59259E-6 L 0.17535 0.1412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67" y="7060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5" nodeType="withEffect">
                                  <p:stCondLst>
                                    <p:cond delay="1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9" grpId="3" animBg="1"/>
      <p:bldP spid="29" grpId="4" animBg="1"/>
      <p:bldP spid="29" grpId="5" animBg="1"/>
      <p:bldP spid="22" grpId="0" animBg="1"/>
      <p:bldP spid="22" grpId="3" animBg="1"/>
      <p:bldP spid="22" grpId="4" animBg="1"/>
      <p:bldP spid="22" grpId="5" animBg="1"/>
      <p:bldP spid="24" grpId="0" animBg="1"/>
      <p:bldP spid="24" grpId="3" animBg="1"/>
      <p:bldP spid="24" grpId="4" animBg="1"/>
      <p:bldP spid="24" grpId="5" animBg="1"/>
      <p:bldP spid="18" grpId="0" animBg="1"/>
      <p:bldP spid="18" grpId="3" animBg="1"/>
      <p:bldP spid="18" grpId="4" animBg="1"/>
      <p:bldP spid="18" grpId="5" animBg="1"/>
      <p:bldP spid="33" grpId="0" animBg="1"/>
      <p:bldP spid="33" grpId="3" animBg="1"/>
      <p:bldP spid="33" grpId="4" animBg="1"/>
      <p:bldP spid="33" grpId="5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962400" y="1295400"/>
            <a:ext cx="1676402" cy="4684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2400" dirty="0" smtClean="0"/>
              <a:t>Prior</a:t>
            </a:r>
            <a:endParaRPr lang="en-US" sz="2400" dirty="0"/>
          </a:p>
        </p:txBody>
      </p:sp>
      <p:cxnSp>
        <p:nvCxnSpPr>
          <p:cNvPr id="37" name="Straight Arrow Connector 36"/>
          <p:cNvCxnSpPr>
            <a:stCxn id="36" idx="3"/>
          </p:cNvCxnSpPr>
          <p:nvPr/>
        </p:nvCxnSpPr>
        <p:spPr>
          <a:xfrm>
            <a:off x="7848602" y="1915188"/>
            <a:ext cx="406398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1" name="Elbow Connector 40"/>
          <p:cNvCxnSpPr/>
          <p:nvPr/>
        </p:nvCxnSpPr>
        <p:spPr>
          <a:xfrm rot="16200000" flipV="1">
            <a:off x="4585188" y="-1079988"/>
            <a:ext cx="389126" cy="4987502"/>
          </a:xfrm>
          <a:prstGeom prst="bentConnector3">
            <a:avLst>
              <a:gd name="adj1" fmla="val 158747"/>
            </a:avLst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4" name="Elbow Connector 53"/>
          <p:cNvCxnSpPr>
            <a:stCxn id="33" idx="3"/>
            <a:endCxn id="36" idx="1"/>
          </p:cNvCxnSpPr>
          <p:nvPr/>
        </p:nvCxnSpPr>
        <p:spPr>
          <a:xfrm flipV="1">
            <a:off x="5638802" y="1915188"/>
            <a:ext cx="533398" cy="300218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1" name="Picture 2" descr="C:\Users\arbellea\Dropbox\Assaf\Broad 2013\Presentations\Topaz_mitosis_prs.key\Data\frames-35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62200"/>
            <a:ext cx="1239168" cy="1028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 32"/>
          <p:cNvSpPr/>
          <p:nvPr/>
        </p:nvSpPr>
        <p:spPr>
          <a:xfrm>
            <a:off x="3962400" y="1981200"/>
            <a:ext cx="1676402" cy="46841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2400" dirty="0" smtClean="0"/>
              <a:t>Likelihood</a:t>
            </a:r>
            <a:endParaRPr lang="en-US" sz="2400" dirty="0"/>
          </a:p>
        </p:txBody>
      </p:sp>
      <p:sp>
        <p:nvSpPr>
          <p:cNvPr id="36" name="Rectangle 35"/>
          <p:cNvSpPr/>
          <p:nvPr/>
        </p:nvSpPr>
        <p:spPr>
          <a:xfrm>
            <a:off x="6172200" y="1676400"/>
            <a:ext cx="1676402" cy="4775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2400" dirty="0" smtClean="0"/>
              <a:t>MAP</a:t>
            </a:r>
            <a:endParaRPr lang="en-US" sz="2400" dirty="0"/>
          </a:p>
        </p:txBody>
      </p:sp>
      <p:sp>
        <p:nvSpPr>
          <p:cNvPr id="42" name="Rectangle 41"/>
          <p:cNvSpPr/>
          <p:nvPr/>
        </p:nvSpPr>
        <p:spPr>
          <a:xfrm>
            <a:off x="1143000" y="1295400"/>
            <a:ext cx="1835152" cy="16317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sz="2400" dirty="0" smtClean="0"/>
              <a:t>State </a:t>
            </a:r>
          </a:p>
          <a:p>
            <a:pPr algn="ctr"/>
            <a:r>
              <a:rPr lang="en-US" sz="2400" dirty="0" smtClean="0"/>
              <a:t>Calculation &amp;</a:t>
            </a:r>
          </a:p>
          <a:p>
            <a:pPr algn="ctr"/>
            <a:r>
              <a:rPr lang="en-US" sz="2400" dirty="0" smtClean="0"/>
              <a:t>Estimation </a:t>
            </a:r>
            <a:endParaRPr lang="en-US" sz="2400" dirty="0"/>
          </a:p>
        </p:txBody>
      </p:sp>
      <p:cxnSp>
        <p:nvCxnSpPr>
          <p:cNvPr id="12" name="Elbow Connector 11"/>
          <p:cNvCxnSpPr>
            <a:stCxn id="21" idx="3"/>
            <a:endCxn id="33" idx="2"/>
          </p:cNvCxnSpPr>
          <p:nvPr/>
        </p:nvCxnSpPr>
        <p:spPr>
          <a:xfrm flipV="1">
            <a:off x="4287168" y="2449611"/>
            <a:ext cx="513433" cy="426788"/>
          </a:xfrm>
          <a:prstGeom prst="bentConnector2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0" name="Rounded Rectangle 109"/>
          <p:cNvSpPr/>
          <p:nvPr/>
        </p:nvSpPr>
        <p:spPr>
          <a:xfrm>
            <a:off x="3989652" y="1237144"/>
            <a:ext cx="1676402" cy="488926"/>
          </a:xfrm>
          <a:prstGeom prst="roundRect">
            <a:avLst>
              <a:gd name="adj" fmla="val 1008"/>
            </a:avLst>
          </a:prstGeom>
          <a:noFill/>
          <a:ln w="76200"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ounded Rectangle 110"/>
          <p:cNvSpPr/>
          <p:nvPr/>
        </p:nvSpPr>
        <p:spPr>
          <a:xfrm>
            <a:off x="3956538" y="1943135"/>
            <a:ext cx="1676402" cy="488926"/>
          </a:xfrm>
          <a:prstGeom prst="roundRect">
            <a:avLst>
              <a:gd name="adj" fmla="val 1008"/>
            </a:avLst>
          </a:prstGeom>
          <a:noFill/>
          <a:ln w="76200"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Rounded Rectangle 111"/>
          <p:cNvSpPr/>
          <p:nvPr/>
        </p:nvSpPr>
        <p:spPr>
          <a:xfrm>
            <a:off x="6190717" y="1626269"/>
            <a:ext cx="1676402" cy="488926"/>
          </a:xfrm>
          <a:prstGeom prst="roundRect">
            <a:avLst>
              <a:gd name="adj" fmla="val 1008"/>
            </a:avLst>
          </a:prstGeom>
          <a:noFill/>
          <a:ln w="76200"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ounded Rectangle 108"/>
          <p:cNvSpPr/>
          <p:nvPr/>
        </p:nvSpPr>
        <p:spPr>
          <a:xfrm>
            <a:off x="1104680" y="1272593"/>
            <a:ext cx="1873471" cy="1623007"/>
          </a:xfrm>
          <a:prstGeom prst="roundRect">
            <a:avLst>
              <a:gd name="adj" fmla="val 1008"/>
            </a:avLst>
          </a:prstGeom>
          <a:noFill/>
          <a:ln w="76200"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Frame t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352" y="3472176"/>
            <a:ext cx="3108960" cy="3097736"/>
          </a:xfrm>
          <a:prstGeom prst="rect">
            <a:avLst/>
          </a:prstGeom>
        </p:spPr>
      </p:pic>
      <p:pic>
        <p:nvPicPr>
          <p:cNvPr id="24" name="Frame T+1"/>
          <p:cNvPicPr>
            <a:picLocks/>
          </p:cNvPicPr>
          <p:nvPr/>
        </p:nvPicPr>
        <p:blipFill>
          <a:blip r:embed="rId6"/>
          <a:stretch>
            <a:fillRect/>
          </a:stretch>
        </p:blipFill>
        <p:spPr>
          <a:xfrm>
            <a:off x="4831105" y="3542104"/>
            <a:ext cx="3108960" cy="3097735"/>
          </a:xfrm>
          <a:prstGeom prst="rect">
            <a:avLst/>
          </a:prstGeom>
        </p:spPr>
      </p:pic>
      <p:pic>
        <p:nvPicPr>
          <p:cNvPr id="26" name="F:t+1+Seg1"/>
          <p:cNvPicPr>
            <a:picLocks/>
          </p:cNvPicPr>
          <p:nvPr/>
        </p:nvPicPr>
        <p:blipFill>
          <a:blip r:embed="rId7"/>
          <a:stretch>
            <a:fillRect/>
          </a:stretch>
        </p:blipFill>
        <p:spPr>
          <a:xfrm>
            <a:off x="4831105" y="3542103"/>
            <a:ext cx="3108960" cy="3097736"/>
          </a:xfrm>
          <a:prstGeom prst="rect">
            <a:avLst/>
          </a:prstGeom>
        </p:spPr>
      </p:pic>
      <p:sp>
        <p:nvSpPr>
          <p:cNvPr id="32" name="Arc 31"/>
          <p:cNvSpPr/>
          <p:nvPr/>
        </p:nvSpPr>
        <p:spPr>
          <a:xfrm>
            <a:off x="2283451" y="3614057"/>
            <a:ext cx="4574549" cy="1913331"/>
          </a:xfrm>
          <a:prstGeom prst="arc">
            <a:avLst>
              <a:gd name="adj1" fmla="val 10863655"/>
              <a:gd name="adj2" fmla="val 0"/>
            </a:avLst>
          </a:prstGeom>
          <a:ln w="76200">
            <a:solidFill>
              <a:schemeClr val="accent3"/>
            </a:solidFill>
            <a:prstDash val="dash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F:t+1+Seg2"/>
          <p:cNvPicPr>
            <a:picLocks/>
          </p:cNvPicPr>
          <p:nvPr/>
        </p:nvPicPr>
        <p:blipFill>
          <a:blip r:embed="rId8"/>
          <a:stretch>
            <a:fillRect/>
          </a:stretch>
        </p:blipFill>
        <p:spPr>
          <a:xfrm>
            <a:off x="4831105" y="3542103"/>
            <a:ext cx="3108960" cy="3097736"/>
          </a:xfrm>
          <a:prstGeom prst="rect">
            <a:avLst/>
          </a:prstGeom>
        </p:spPr>
      </p:pic>
      <p:pic>
        <p:nvPicPr>
          <p:cNvPr id="28" name="F:t+1+Seg3"/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4831105" y="3542103"/>
            <a:ext cx="3108960" cy="3097736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0" y="3005973"/>
            <a:ext cx="563225" cy="45720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31" name="Rounded Rectangle 30"/>
          <p:cNvSpPr/>
          <p:nvPr/>
        </p:nvSpPr>
        <p:spPr>
          <a:xfrm>
            <a:off x="4827853" y="3019185"/>
            <a:ext cx="582347" cy="469388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t</a:t>
            </a:r>
            <a:r>
              <a:rPr lang="en-US" dirty="0" smtClean="0"/>
              <a:t>+1</a:t>
            </a:r>
            <a:endParaRPr lang="en-US" dirty="0"/>
          </a:p>
        </p:txBody>
      </p:sp>
      <p:pic>
        <p:nvPicPr>
          <p:cNvPr id="25" name="f(x)" hidden="1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386252"/>
            <a:ext cx="4740450" cy="3555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f(x)bw" hidden="1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06231" y="3548476"/>
            <a:ext cx="3958458" cy="2969854"/>
          </a:xfrm>
          <a:prstGeom prst="rect">
            <a:avLst/>
          </a:prstGeom>
        </p:spPr>
      </p:pic>
      <p:pic>
        <p:nvPicPr>
          <p:cNvPr id="13" name="f(x)_bw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78250" y="3564293"/>
            <a:ext cx="4014669" cy="3140888"/>
          </a:xfrm>
          <a:prstGeom prst="rect">
            <a:avLst/>
          </a:prstGeom>
        </p:spPr>
      </p:pic>
      <p:sp>
        <p:nvSpPr>
          <p:cNvPr id="34" name="TextBox 33"/>
          <p:cNvSpPr txBox="1">
            <a:spLocks/>
          </p:cNvSpPr>
          <p:nvPr/>
        </p:nvSpPr>
        <p:spPr>
          <a:xfrm>
            <a:off x="6118647" y="6569912"/>
            <a:ext cx="31133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Raw data courtesy of </a:t>
            </a:r>
            <a:r>
              <a:rPr lang="en-US" sz="1600" dirty="0" err="1" smtClean="0"/>
              <a:t>Lahav</a:t>
            </a:r>
            <a:r>
              <a:rPr lang="en-US" sz="1600" dirty="0" smtClean="0"/>
              <a:t> Lab</a:t>
            </a:r>
            <a:endParaRPr lang="en-US" sz="1600" dirty="0"/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2978152" y="2111293"/>
            <a:ext cx="984248" cy="10411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2978152" y="1529606"/>
            <a:ext cx="984248" cy="58168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2" name="Title 3"/>
          <p:cNvSpPr txBox="1">
            <a:spLocks/>
          </p:cNvSpPr>
          <p:nvPr/>
        </p:nvSpPr>
        <p:spPr>
          <a:xfrm>
            <a:off x="914400" y="228600"/>
            <a:ext cx="7175351" cy="1793167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640080" indent="-457200" algn="l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54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182880" indent="0" algn="ctr">
              <a:buFont typeface="Georgia" pitchFamily="18" charset="0"/>
              <a:buNone/>
            </a:pPr>
            <a:r>
              <a:rPr lang="en-US" sz="4600" smtClean="0">
                <a:effectLst/>
              </a:rPr>
              <a:t>Overview</a:t>
            </a:r>
            <a:endParaRPr lang="en-US" sz="4600" dirty="0">
              <a:effectLst/>
            </a:endParaRPr>
          </a:p>
        </p:txBody>
      </p:sp>
      <p:cxnSp>
        <p:nvCxnSpPr>
          <p:cNvPr id="53" name="Elbow Connector 52"/>
          <p:cNvCxnSpPr/>
          <p:nvPr/>
        </p:nvCxnSpPr>
        <p:spPr>
          <a:xfrm>
            <a:off x="5638802" y="1529606"/>
            <a:ext cx="533398" cy="38558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2865632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  <p:bldP spid="110" grpId="1" animBg="1"/>
      <p:bldP spid="111" grpId="0" animBg="1"/>
      <p:bldP spid="111" grpId="1" animBg="1"/>
      <p:bldP spid="112" grpId="0" animBg="1"/>
      <p:bldP spid="109" grpId="0" animBg="1"/>
      <p:bldP spid="109" grpId="1" animBg="1"/>
      <p:bldP spid="32" grpId="0" animBg="1"/>
      <p:bldP spid="32" grpId="1" animBg="1"/>
      <p:bldP spid="9" grpId="0" animBg="1"/>
      <p:bldP spid="3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extBox 56"/>
          <p:cNvSpPr txBox="1"/>
          <p:nvPr/>
        </p:nvSpPr>
        <p:spPr>
          <a:xfrm>
            <a:off x="4924563" y="1485619"/>
            <a:ext cx="2137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Shape Fluctuations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4568416" y="3272881"/>
            <a:ext cx="3094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odified </a:t>
            </a:r>
            <a:r>
              <a:rPr lang="en-US" dirty="0" err="1" smtClean="0"/>
              <a:t>Housdorff</a:t>
            </a:r>
            <a:r>
              <a:rPr lang="en-US" dirty="0" smtClean="0"/>
              <a:t> Distance</a:t>
            </a:r>
            <a:endParaRPr lang="en-US" dirty="0"/>
          </a:p>
        </p:txBody>
      </p:sp>
      <p:pic>
        <p:nvPicPr>
          <p:cNvPr id="60" name="Picture 5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7775" y="5452589"/>
            <a:ext cx="1176630" cy="1268078"/>
          </a:xfrm>
          <a:prstGeom prst="rect">
            <a:avLst/>
          </a:prstGeom>
        </p:spPr>
      </p:pic>
      <p:sp>
        <p:nvSpPr>
          <p:cNvPr id="8" name="Freeform 7"/>
          <p:cNvSpPr/>
          <p:nvPr/>
        </p:nvSpPr>
        <p:spPr>
          <a:xfrm>
            <a:off x="1184892" y="2658951"/>
            <a:ext cx="1348015" cy="1232833"/>
          </a:xfrm>
          <a:custGeom>
            <a:avLst/>
            <a:gdLst>
              <a:gd name="connsiteX0" fmla="*/ 372 w 1168745"/>
              <a:gd name="connsiteY0" fmla="*/ 479685 h 1064302"/>
              <a:gd name="connsiteX1" fmla="*/ 15362 w 1168745"/>
              <a:gd name="connsiteY1" fmla="*/ 314793 h 1064302"/>
              <a:gd name="connsiteX2" fmla="*/ 30352 w 1168745"/>
              <a:gd name="connsiteY2" fmla="*/ 239842 h 1064302"/>
              <a:gd name="connsiteX3" fmla="*/ 105303 w 1168745"/>
              <a:gd name="connsiteY3" fmla="*/ 134911 h 1064302"/>
              <a:gd name="connsiteX4" fmla="*/ 225224 w 1168745"/>
              <a:gd name="connsiteY4" fmla="*/ 14990 h 1064302"/>
              <a:gd name="connsiteX5" fmla="*/ 390116 w 1168745"/>
              <a:gd name="connsiteY5" fmla="*/ 0 h 1064302"/>
              <a:gd name="connsiteX6" fmla="*/ 764870 w 1168745"/>
              <a:gd name="connsiteY6" fmla="*/ 44970 h 1064302"/>
              <a:gd name="connsiteX7" fmla="*/ 794851 w 1168745"/>
              <a:gd name="connsiteY7" fmla="*/ 74951 h 1064302"/>
              <a:gd name="connsiteX8" fmla="*/ 839821 w 1168745"/>
              <a:gd name="connsiteY8" fmla="*/ 104931 h 1064302"/>
              <a:gd name="connsiteX9" fmla="*/ 869801 w 1168745"/>
              <a:gd name="connsiteY9" fmla="*/ 179882 h 1064302"/>
              <a:gd name="connsiteX10" fmla="*/ 914772 w 1168745"/>
              <a:gd name="connsiteY10" fmla="*/ 449705 h 1064302"/>
              <a:gd name="connsiteX11" fmla="*/ 1124634 w 1168745"/>
              <a:gd name="connsiteY11" fmla="*/ 614597 h 1064302"/>
              <a:gd name="connsiteX12" fmla="*/ 1124634 w 1168745"/>
              <a:gd name="connsiteY12" fmla="*/ 854439 h 1064302"/>
              <a:gd name="connsiteX13" fmla="*/ 1079664 w 1168745"/>
              <a:gd name="connsiteY13" fmla="*/ 884420 h 1064302"/>
              <a:gd name="connsiteX14" fmla="*/ 989723 w 1168745"/>
              <a:gd name="connsiteY14" fmla="*/ 959370 h 1064302"/>
              <a:gd name="connsiteX15" fmla="*/ 884792 w 1168745"/>
              <a:gd name="connsiteY15" fmla="*/ 974361 h 1064302"/>
              <a:gd name="connsiteX16" fmla="*/ 540018 w 1168745"/>
              <a:gd name="connsiteY16" fmla="*/ 1064302 h 1064302"/>
              <a:gd name="connsiteX17" fmla="*/ 360136 w 1168745"/>
              <a:gd name="connsiteY17" fmla="*/ 1049311 h 1064302"/>
              <a:gd name="connsiteX18" fmla="*/ 315165 w 1168745"/>
              <a:gd name="connsiteY18" fmla="*/ 1019331 h 1064302"/>
              <a:gd name="connsiteX19" fmla="*/ 255205 w 1168745"/>
              <a:gd name="connsiteY19" fmla="*/ 974361 h 1064302"/>
              <a:gd name="connsiteX20" fmla="*/ 240214 w 1168745"/>
              <a:gd name="connsiteY20" fmla="*/ 929390 h 1064302"/>
              <a:gd name="connsiteX21" fmla="*/ 225224 w 1168745"/>
              <a:gd name="connsiteY21" fmla="*/ 809469 h 1064302"/>
              <a:gd name="connsiteX22" fmla="*/ 195244 w 1168745"/>
              <a:gd name="connsiteY22" fmla="*/ 749508 h 1064302"/>
              <a:gd name="connsiteX23" fmla="*/ 150273 w 1168745"/>
              <a:gd name="connsiteY23" fmla="*/ 674557 h 1064302"/>
              <a:gd name="connsiteX24" fmla="*/ 90313 w 1168745"/>
              <a:gd name="connsiteY24" fmla="*/ 614597 h 1064302"/>
              <a:gd name="connsiteX25" fmla="*/ 30352 w 1168745"/>
              <a:gd name="connsiteY25" fmla="*/ 539646 h 1064302"/>
              <a:gd name="connsiteX26" fmla="*/ 372 w 1168745"/>
              <a:gd name="connsiteY26" fmla="*/ 479685 h 10643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1168745" h="1064302">
                <a:moveTo>
                  <a:pt x="372" y="479685"/>
                </a:moveTo>
                <a:cubicBezTo>
                  <a:pt x="-2126" y="442210"/>
                  <a:pt x="8517" y="369557"/>
                  <a:pt x="15362" y="314793"/>
                </a:cubicBezTo>
                <a:cubicBezTo>
                  <a:pt x="18522" y="289511"/>
                  <a:pt x="18958" y="262631"/>
                  <a:pt x="30352" y="239842"/>
                </a:cubicBezTo>
                <a:cubicBezTo>
                  <a:pt x="49575" y="201396"/>
                  <a:pt x="77152" y="167393"/>
                  <a:pt x="105303" y="134911"/>
                </a:cubicBezTo>
                <a:cubicBezTo>
                  <a:pt x="142327" y="92191"/>
                  <a:pt x="174134" y="39190"/>
                  <a:pt x="225224" y="14990"/>
                </a:cubicBezTo>
                <a:cubicBezTo>
                  <a:pt x="275102" y="-8636"/>
                  <a:pt x="335152" y="4997"/>
                  <a:pt x="390116" y="0"/>
                </a:cubicBezTo>
                <a:cubicBezTo>
                  <a:pt x="515034" y="14990"/>
                  <a:pt x="641159" y="22061"/>
                  <a:pt x="764870" y="44970"/>
                </a:cubicBezTo>
                <a:cubicBezTo>
                  <a:pt x="778767" y="47544"/>
                  <a:pt x="783815" y="66122"/>
                  <a:pt x="794851" y="74951"/>
                </a:cubicBezTo>
                <a:cubicBezTo>
                  <a:pt x="808919" y="86205"/>
                  <a:pt x="824831" y="94938"/>
                  <a:pt x="839821" y="104931"/>
                </a:cubicBezTo>
                <a:cubicBezTo>
                  <a:pt x="849814" y="129915"/>
                  <a:pt x="863750" y="153663"/>
                  <a:pt x="869801" y="179882"/>
                </a:cubicBezTo>
                <a:cubicBezTo>
                  <a:pt x="892894" y="279952"/>
                  <a:pt x="874638" y="349369"/>
                  <a:pt x="914772" y="449705"/>
                </a:cubicBezTo>
                <a:cubicBezTo>
                  <a:pt x="947738" y="532121"/>
                  <a:pt x="1062759" y="577472"/>
                  <a:pt x="1124634" y="614597"/>
                </a:cubicBezTo>
                <a:cubicBezTo>
                  <a:pt x="1184094" y="703787"/>
                  <a:pt x="1182802" y="679933"/>
                  <a:pt x="1124634" y="854439"/>
                </a:cubicBezTo>
                <a:cubicBezTo>
                  <a:pt x="1118937" y="871530"/>
                  <a:pt x="1093885" y="873359"/>
                  <a:pt x="1079664" y="884420"/>
                </a:cubicBezTo>
                <a:cubicBezTo>
                  <a:pt x="1048859" y="908379"/>
                  <a:pt x="1025157" y="943016"/>
                  <a:pt x="989723" y="959370"/>
                </a:cubicBezTo>
                <a:cubicBezTo>
                  <a:pt x="957643" y="974176"/>
                  <a:pt x="919200" y="966332"/>
                  <a:pt x="884792" y="974361"/>
                </a:cubicBezTo>
                <a:cubicBezTo>
                  <a:pt x="769128" y="1001349"/>
                  <a:pt x="654943" y="1034322"/>
                  <a:pt x="540018" y="1064302"/>
                </a:cubicBezTo>
                <a:cubicBezTo>
                  <a:pt x="480057" y="1059305"/>
                  <a:pt x="419136" y="1061111"/>
                  <a:pt x="360136" y="1049311"/>
                </a:cubicBezTo>
                <a:cubicBezTo>
                  <a:pt x="342470" y="1045778"/>
                  <a:pt x="329825" y="1029803"/>
                  <a:pt x="315165" y="1019331"/>
                </a:cubicBezTo>
                <a:cubicBezTo>
                  <a:pt x="294835" y="1004810"/>
                  <a:pt x="275192" y="989351"/>
                  <a:pt x="255205" y="974361"/>
                </a:cubicBezTo>
                <a:cubicBezTo>
                  <a:pt x="250208" y="959371"/>
                  <a:pt x="243041" y="944936"/>
                  <a:pt x="240214" y="929390"/>
                </a:cubicBezTo>
                <a:cubicBezTo>
                  <a:pt x="233007" y="889755"/>
                  <a:pt x="234994" y="848551"/>
                  <a:pt x="225224" y="809469"/>
                </a:cubicBezTo>
                <a:cubicBezTo>
                  <a:pt x="219804" y="787790"/>
                  <a:pt x="206096" y="769042"/>
                  <a:pt x="195244" y="749508"/>
                </a:cubicBezTo>
                <a:cubicBezTo>
                  <a:pt x="181094" y="724039"/>
                  <a:pt x="168161" y="697555"/>
                  <a:pt x="150273" y="674557"/>
                </a:cubicBezTo>
                <a:cubicBezTo>
                  <a:pt x="132920" y="652246"/>
                  <a:pt x="109092" y="635723"/>
                  <a:pt x="90313" y="614597"/>
                </a:cubicBezTo>
                <a:cubicBezTo>
                  <a:pt x="69057" y="590684"/>
                  <a:pt x="50339" y="564630"/>
                  <a:pt x="30352" y="539646"/>
                </a:cubicBezTo>
                <a:cubicBezTo>
                  <a:pt x="13402" y="454896"/>
                  <a:pt x="2870" y="517160"/>
                  <a:pt x="372" y="479685"/>
                </a:cubicBezTo>
                <a:close/>
              </a:path>
            </a:pathLst>
          </a:cu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1772350" y="3216042"/>
            <a:ext cx="115647" cy="11598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2353637" y="1872447"/>
            <a:ext cx="1417735" cy="1236396"/>
          </a:xfrm>
          <a:custGeom>
            <a:avLst/>
            <a:gdLst>
              <a:gd name="connsiteX0" fmla="*/ 29980 w 1229193"/>
              <a:gd name="connsiteY0" fmla="*/ 347849 h 1067377"/>
              <a:gd name="connsiteX1" fmla="*/ 104931 w 1229193"/>
              <a:gd name="connsiteY1" fmla="*/ 332859 h 1067377"/>
              <a:gd name="connsiteX2" fmla="*/ 179882 w 1229193"/>
              <a:gd name="connsiteY2" fmla="*/ 272898 h 1067377"/>
              <a:gd name="connsiteX3" fmla="*/ 254832 w 1229193"/>
              <a:gd name="connsiteY3" fmla="*/ 182957 h 1067377"/>
              <a:gd name="connsiteX4" fmla="*/ 404734 w 1229193"/>
              <a:gd name="connsiteY4" fmla="*/ 93016 h 1067377"/>
              <a:gd name="connsiteX5" fmla="*/ 449704 w 1229193"/>
              <a:gd name="connsiteY5" fmla="*/ 78026 h 1067377"/>
              <a:gd name="connsiteX6" fmla="*/ 494675 w 1229193"/>
              <a:gd name="connsiteY6" fmla="*/ 48046 h 1067377"/>
              <a:gd name="connsiteX7" fmla="*/ 614596 w 1229193"/>
              <a:gd name="connsiteY7" fmla="*/ 18066 h 1067377"/>
              <a:gd name="connsiteX8" fmla="*/ 659567 w 1229193"/>
              <a:gd name="connsiteY8" fmla="*/ 3075 h 1067377"/>
              <a:gd name="connsiteX9" fmla="*/ 854439 w 1229193"/>
              <a:gd name="connsiteY9" fmla="*/ 33056 h 1067377"/>
              <a:gd name="connsiteX10" fmla="*/ 869429 w 1229193"/>
              <a:gd name="connsiteY10" fmla="*/ 392820 h 1067377"/>
              <a:gd name="connsiteX11" fmla="*/ 929390 w 1229193"/>
              <a:gd name="connsiteY11" fmla="*/ 452780 h 1067377"/>
              <a:gd name="connsiteX12" fmla="*/ 1094282 w 1229193"/>
              <a:gd name="connsiteY12" fmla="*/ 512741 h 1067377"/>
              <a:gd name="connsiteX13" fmla="*/ 1154242 w 1229193"/>
              <a:gd name="connsiteY13" fmla="*/ 572702 h 1067377"/>
              <a:gd name="connsiteX14" fmla="*/ 1229193 w 1229193"/>
              <a:gd name="connsiteY14" fmla="*/ 647652 h 1067377"/>
              <a:gd name="connsiteX15" fmla="*/ 1169232 w 1229193"/>
              <a:gd name="connsiteY15" fmla="*/ 977436 h 1067377"/>
              <a:gd name="connsiteX16" fmla="*/ 1094282 w 1229193"/>
              <a:gd name="connsiteY16" fmla="*/ 1037397 h 1067377"/>
              <a:gd name="connsiteX17" fmla="*/ 944380 w 1229193"/>
              <a:gd name="connsiteY17" fmla="*/ 1067377 h 1067377"/>
              <a:gd name="connsiteX18" fmla="*/ 839449 w 1229193"/>
              <a:gd name="connsiteY18" fmla="*/ 1052387 h 1067377"/>
              <a:gd name="connsiteX19" fmla="*/ 689547 w 1229193"/>
              <a:gd name="connsiteY19" fmla="*/ 1037397 h 1067377"/>
              <a:gd name="connsiteX20" fmla="*/ 659567 w 1229193"/>
              <a:gd name="connsiteY20" fmla="*/ 977436 h 1067377"/>
              <a:gd name="connsiteX21" fmla="*/ 599606 w 1229193"/>
              <a:gd name="connsiteY21" fmla="*/ 902485 h 1067377"/>
              <a:gd name="connsiteX22" fmla="*/ 509665 w 1229193"/>
              <a:gd name="connsiteY22" fmla="*/ 887495 h 1067377"/>
              <a:gd name="connsiteX23" fmla="*/ 254832 w 1229193"/>
              <a:gd name="connsiteY23" fmla="*/ 902485 h 1067377"/>
              <a:gd name="connsiteX24" fmla="*/ 119921 w 1229193"/>
              <a:gd name="connsiteY24" fmla="*/ 887495 h 1067377"/>
              <a:gd name="connsiteX25" fmla="*/ 104931 w 1229193"/>
              <a:gd name="connsiteY25" fmla="*/ 812544 h 1067377"/>
              <a:gd name="connsiteX26" fmla="*/ 59960 w 1229193"/>
              <a:gd name="connsiteY26" fmla="*/ 767574 h 1067377"/>
              <a:gd name="connsiteX27" fmla="*/ 29980 w 1229193"/>
              <a:gd name="connsiteY27" fmla="*/ 527731 h 1067377"/>
              <a:gd name="connsiteX28" fmla="*/ 0 w 1229193"/>
              <a:gd name="connsiteY28" fmla="*/ 482761 h 1067377"/>
              <a:gd name="connsiteX29" fmla="*/ 29980 w 1229193"/>
              <a:gd name="connsiteY29" fmla="*/ 347849 h 1067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1229193" h="1067377">
                <a:moveTo>
                  <a:pt x="29980" y="347849"/>
                </a:moveTo>
                <a:cubicBezTo>
                  <a:pt x="47468" y="322865"/>
                  <a:pt x="82142" y="344253"/>
                  <a:pt x="104931" y="332859"/>
                </a:cubicBezTo>
                <a:cubicBezTo>
                  <a:pt x="133548" y="318551"/>
                  <a:pt x="157258" y="295522"/>
                  <a:pt x="179882" y="272898"/>
                </a:cubicBezTo>
                <a:cubicBezTo>
                  <a:pt x="220363" y="232417"/>
                  <a:pt x="214523" y="213189"/>
                  <a:pt x="254832" y="182957"/>
                </a:cubicBezTo>
                <a:cubicBezTo>
                  <a:pt x="302190" y="147439"/>
                  <a:pt x="350486" y="116265"/>
                  <a:pt x="404734" y="93016"/>
                </a:cubicBezTo>
                <a:cubicBezTo>
                  <a:pt x="419257" y="86792"/>
                  <a:pt x="435571" y="85092"/>
                  <a:pt x="449704" y="78026"/>
                </a:cubicBezTo>
                <a:cubicBezTo>
                  <a:pt x="465818" y="69969"/>
                  <a:pt x="478561" y="56103"/>
                  <a:pt x="494675" y="48046"/>
                </a:cubicBezTo>
                <a:cubicBezTo>
                  <a:pt x="528942" y="30913"/>
                  <a:pt x="580384" y="26619"/>
                  <a:pt x="614596" y="18066"/>
                </a:cubicBezTo>
                <a:cubicBezTo>
                  <a:pt x="629925" y="14234"/>
                  <a:pt x="644577" y="8072"/>
                  <a:pt x="659567" y="3075"/>
                </a:cubicBezTo>
                <a:cubicBezTo>
                  <a:pt x="724524" y="13069"/>
                  <a:pt x="823280" y="-24810"/>
                  <a:pt x="854439" y="33056"/>
                </a:cubicBezTo>
                <a:cubicBezTo>
                  <a:pt x="911343" y="138735"/>
                  <a:pt x="848330" y="274664"/>
                  <a:pt x="869429" y="392820"/>
                </a:cubicBezTo>
                <a:cubicBezTo>
                  <a:pt x="874398" y="420645"/>
                  <a:pt x="906234" y="436571"/>
                  <a:pt x="929390" y="452780"/>
                </a:cubicBezTo>
                <a:cubicBezTo>
                  <a:pt x="997030" y="500128"/>
                  <a:pt x="1020736" y="498032"/>
                  <a:pt x="1094282" y="512741"/>
                </a:cubicBezTo>
                <a:cubicBezTo>
                  <a:pt x="1114269" y="532728"/>
                  <a:pt x="1131630" y="555743"/>
                  <a:pt x="1154242" y="572702"/>
                </a:cubicBezTo>
                <a:cubicBezTo>
                  <a:pt x="1236569" y="634447"/>
                  <a:pt x="1201315" y="564018"/>
                  <a:pt x="1229193" y="647652"/>
                </a:cubicBezTo>
                <a:cubicBezTo>
                  <a:pt x="1209206" y="757580"/>
                  <a:pt x="1205780" y="871852"/>
                  <a:pt x="1169232" y="977436"/>
                </a:cubicBezTo>
                <a:cubicBezTo>
                  <a:pt x="1158766" y="1007670"/>
                  <a:pt x="1123988" y="1025515"/>
                  <a:pt x="1094282" y="1037397"/>
                </a:cubicBezTo>
                <a:cubicBezTo>
                  <a:pt x="1046970" y="1056322"/>
                  <a:pt x="944380" y="1067377"/>
                  <a:pt x="944380" y="1067377"/>
                </a:cubicBezTo>
                <a:cubicBezTo>
                  <a:pt x="909403" y="1062380"/>
                  <a:pt x="874539" y="1056515"/>
                  <a:pt x="839449" y="1052387"/>
                </a:cubicBezTo>
                <a:cubicBezTo>
                  <a:pt x="789576" y="1046520"/>
                  <a:pt x="735901" y="1056711"/>
                  <a:pt x="689547" y="1037397"/>
                </a:cubicBezTo>
                <a:cubicBezTo>
                  <a:pt x="668920" y="1028802"/>
                  <a:pt x="670654" y="996838"/>
                  <a:pt x="659567" y="977436"/>
                </a:cubicBezTo>
                <a:cubicBezTo>
                  <a:pt x="653378" y="966605"/>
                  <a:pt x="617511" y="909199"/>
                  <a:pt x="599606" y="902485"/>
                </a:cubicBezTo>
                <a:cubicBezTo>
                  <a:pt x="571147" y="891813"/>
                  <a:pt x="539645" y="892492"/>
                  <a:pt x="509665" y="887495"/>
                </a:cubicBezTo>
                <a:cubicBezTo>
                  <a:pt x="424721" y="892492"/>
                  <a:pt x="339923" y="902485"/>
                  <a:pt x="254832" y="902485"/>
                </a:cubicBezTo>
                <a:cubicBezTo>
                  <a:pt x="209585" y="902485"/>
                  <a:pt x="158720" y="910775"/>
                  <a:pt x="119921" y="887495"/>
                </a:cubicBezTo>
                <a:cubicBezTo>
                  <a:pt x="98073" y="874386"/>
                  <a:pt x="116325" y="835333"/>
                  <a:pt x="104931" y="812544"/>
                </a:cubicBezTo>
                <a:cubicBezTo>
                  <a:pt x="95450" y="793583"/>
                  <a:pt x="74950" y="782564"/>
                  <a:pt x="59960" y="767574"/>
                </a:cubicBezTo>
                <a:cubicBezTo>
                  <a:pt x="11457" y="622061"/>
                  <a:pt x="99418" y="898069"/>
                  <a:pt x="29980" y="527731"/>
                </a:cubicBezTo>
                <a:cubicBezTo>
                  <a:pt x="26660" y="510024"/>
                  <a:pt x="9993" y="497751"/>
                  <a:pt x="0" y="482761"/>
                </a:cubicBezTo>
                <a:cubicBezTo>
                  <a:pt x="33616" y="348297"/>
                  <a:pt x="12492" y="372833"/>
                  <a:pt x="29980" y="347849"/>
                </a:cubicBezTo>
                <a:close/>
              </a:path>
            </a:pathLst>
          </a:cu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968854" y="2462594"/>
            <a:ext cx="115647" cy="115983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678" y="0"/>
            <a:ext cx="6512511" cy="1143000"/>
          </a:xfrm>
        </p:spPr>
        <p:txBody>
          <a:bodyPr/>
          <a:lstStyle/>
          <a:p>
            <a:pPr marL="0" indent="0" algn="l">
              <a:buNone/>
            </a:pPr>
            <a:r>
              <a:rPr lang="en-US" dirty="0">
                <a:effectLst/>
              </a:rPr>
              <a:t>Cell Dynamics –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sz="2400" dirty="0" smtClean="0">
                <a:effectLst/>
              </a:rPr>
              <a:t>State Calculation and Estimation</a:t>
            </a:r>
            <a:endParaRPr lang="en-US" dirty="0">
              <a:effectLst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48064" y="1295400"/>
            <a:ext cx="5683972" cy="3406184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1184892" y="2657799"/>
            <a:ext cx="1348015" cy="1232833"/>
            <a:chOff x="1905000" y="2948065"/>
            <a:chExt cx="1168745" cy="1064302"/>
          </a:xfrm>
          <a:noFill/>
        </p:grpSpPr>
        <p:sp>
          <p:nvSpPr>
            <p:cNvPr id="19" name="Freeform 18"/>
            <p:cNvSpPr/>
            <p:nvPr/>
          </p:nvSpPr>
          <p:spPr>
            <a:xfrm>
              <a:off x="1905000" y="2948065"/>
              <a:ext cx="1168745" cy="1064302"/>
            </a:xfrm>
            <a:custGeom>
              <a:avLst/>
              <a:gdLst>
                <a:gd name="connsiteX0" fmla="*/ 372 w 1168745"/>
                <a:gd name="connsiteY0" fmla="*/ 479685 h 1064302"/>
                <a:gd name="connsiteX1" fmla="*/ 15362 w 1168745"/>
                <a:gd name="connsiteY1" fmla="*/ 314793 h 1064302"/>
                <a:gd name="connsiteX2" fmla="*/ 30352 w 1168745"/>
                <a:gd name="connsiteY2" fmla="*/ 239842 h 1064302"/>
                <a:gd name="connsiteX3" fmla="*/ 105303 w 1168745"/>
                <a:gd name="connsiteY3" fmla="*/ 134911 h 1064302"/>
                <a:gd name="connsiteX4" fmla="*/ 225224 w 1168745"/>
                <a:gd name="connsiteY4" fmla="*/ 14990 h 1064302"/>
                <a:gd name="connsiteX5" fmla="*/ 390116 w 1168745"/>
                <a:gd name="connsiteY5" fmla="*/ 0 h 1064302"/>
                <a:gd name="connsiteX6" fmla="*/ 764870 w 1168745"/>
                <a:gd name="connsiteY6" fmla="*/ 44970 h 1064302"/>
                <a:gd name="connsiteX7" fmla="*/ 794851 w 1168745"/>
                <a:gd name="connsiteY7" fmla="*/ 74951 h 1064302"/>
                <a:gd name="connsiteX8" fmla="*/ 839821 w 1168745"/>
                <a:gd name="connsiteY8" fmla="*/ 104931 h 1064302"/>
                <a:gd name="connsiteX9" fmla="*/ 869801 w 1168745"/>
                <a:gd name="connsiteY9" fmla="*/ 179882 h 1064302"/>
                <a:gd name="connsiteX10" fmla="*/ 914772 w 1168745"/>
                <a:gd name="connsiteY10" fmla="*/ 449705 h 1064302"/>
                <a:gd name="connsiteX11" fmla="*/ 1124634 w 1168745"/>
                <a:gd name="connsiteY11" fmla="*/ 614597 h 1064302"/>
                <a:gd name="connsiteX12" fmla="*/ 1124634 w 1168745"/>
                <a:gd name="connsiteY12" fmla="*/ 854439 h 1064302"/>
                <a:gd name="connsiteX13" fmla="*/ 1079664 w 1168745"/>
                <a:gd name="connsiteY13" fmla="*/ 884420 h 1064302"/>
                <a:gd name="connsiteX14" fmla="*/ 989723 w 1168745"/>
                <a:gd name="connsiteY14" fmla="*/ 959370 h 1064302"/>
                <a:gd name="connsiteX15" fmla="*/ 884792 w 1168745"/>
                <a:gd name="connsiteY15" fmla="*/ 974361 h 1064302"/>
                <a:gd name="connsiteX16" fmla="*/ 540018 w 1168745"/>
                <a:gd name="connsiteY16" fmla="*/ 1064302 h 1064302"/>
                <a:gd name="connsiteX17" fmla="*/ 360136 w 1168745"/>
                <a:gd name="connsiteY17" fmla="*/ 1049311 h 1064302"/>
                <a:gd name="connsiteX18" fmla="*/ 315165 w 1168745"/>
                <a:gd name="connsiteY18" fmla="*/ 1019331 h 1064302"/>
                <a:gd name="connsiteX19" fmla="*/ 255205 w 1168745"/>
                <a:gd name="connsiteY19" fmla="*/ 974361 h 1064302"/>
                <a:gd name="connsiteX20" fmla="*/ 240214 w 1168745"/>
                <a:gd name="connsiteY20" fmla="*/ 929390 h 1064302"/>
                <a:gd name="connsiteX21" fmla="*/ 225224 w 1168745"/>
                <a:gd name="connsiteY21" fmla="*/ 809469 h 1064302"/>
                <a:gd name="connsiteX22" fmla="*/ 195244 w 1168745"/>
                <a:gd name="connsiteY22" fmla="*/ 749508 h 1064302"/>
                <a:gd name="connsiteX23" fmla="*/ 150273 w 1168745"/>
                <a:gd name="connsiteY23" fmla="*/ 674557 h 1064302"/>
                <a:gd name="connsiteX24" fmla="*/ 90313 w 1168745"/>
                <a:gd name="connsiteY24" fmla="*/ 614597 h 1064302"/>
                <a:gd name="connsiteX25" fmla="*/ 30352 w 1168745"/>
                <a:gd name="connsiteY25" fmla="*/ 539646 h 1064302"/>
                <a:gd name="connsiteX26" fmla="*/ 372 w 1168745"/>
                <a:gd name="connsiteY26" fmla="*/ 479685 h 10643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1168745" h="1064302">
                  <a:moveTo>
                    <a:pt x="372" y="479685"/>
                  </a:moveTo>
                  <a:cubicBezTo>
                    <a:pt x="-2126" y="442210"/>
                    <a:pt x="8517" y="369557"/>
                    <a:pt x="15362" y="314793"/>
                  </a:cubicBezTo>
                  <a:cubicBezTo>
                    <a:pt x="18522" y="289511"/>
                    <a:pt x="18958" y="262631"/>
                    <a:pt x="30352" y="239842"/>
                  </a:cubicBezTo>
                  <a:cubicBezTo>
                    <a:pt x="49575" y="201396"/>
                    <a:pt x="77152" y="167393"/>
                    <a:pt x="105303" y="134911"/>
                  </a:cubicBezTo>
                  <a:cubicBezTo>
                    <a:pt x="142327" y="92191"/>
                    <a:pt x="174134" y="39190"/>
                    <a:pt x="225224" y="14990"/>
                  </a:cubicBezTo>
                  <a:cubicBezTo>
                    <a:pt x="275102" y="-8636"/>
                    <a:pt x="335152" y="4997"/>
                    <a:pt x="390116" y="0"/>
                  </a:cubicBezTo>
                  <a:cubicBezTo>
                    <a:pt x="515034" y="14990"/>
                    <a:pt x="641159" y="22061"/>
                    <a:pt x="764870" y="44970"/>
                  </a:cubicBezTo>
                  <a:cubicBezTo>
                    <a:pt x="778767" y="47544"/>
                    <a:pt x="783815" y="66122"/>
                    <a:pt x="794851" y="74951"/>
                  </a:cubicBezTo>
                  <a:cubicBezTo>
                    <a:pt x="808919" y="86205"/>
                    <a:pt x="824831" y="94938"/>
                    <a:pt x="839821" y="104931"/>
                  </a:cubicBezTo>
                  <a:cubicBezTo>
                    <a:pt x="849814" y="129915"/>
                    <a:pt x="863750" y="153663"/>
                    <a:pt x="869801" y="179882"/>
                  </a:cubicBezTo>
                  <a:cubicBezTo>
                    <a:pt x="892894" y="279952"/>
                    <a:pt x="874638" y="349369"/>
                    <a:pt x="914772" y="449705"/>
                  </a:cubicBezTo>
                  <a:cubicBezTo>
                    <a:pt x="947738" y="532121"/>
                    <a:pt x="1062759" y="577472"/>
                    <a:pt x="1124634" y="614597"/>
                  </a:cubicBezTo>
                  <a:cubicBezTo>
                    <a:pt x="1184094" y="703787"/>
                    <a:pt x="1182802" y="679933"/>
                    <a:pt x="1124634" y="854439"/>
                  </a:cubicBezTo>
                  <a:cubicBezTo>
                    <a:pt x="1118937" y="871530"/>
                    <a:pt x="1093885" y="873359"/>
                    <a:pt x="1079664" y="884420"/>
                  </a:cubicBezTo>
                  <a:cubicBezTo>
                    <a:pt x="1048859" y="908379"/>
                    <a:pt x="1025157" y="943016"/>
                    <a:pt x="989723" y="959370"/>
                  </a:cubicBezTo>
                  <a:cubicBezTo>
                    <a:pt x="957643" y="974176"/>
                    <a:pt x="919200" y="966332"/>
                    <a:pt x="884792" y="974361"/>
                  </a:cubicBezTo>
                  <a:cubicBezTo>
                    <a:pt x="769128" y="1001349"/>
                    <a:pt x="654943" y="1034322"/>
                    <a:pt x="540018" y="1064302"/>
                  </a:cubicBezTo>
                  <a:cubicBezTo>
                    <a:pt x="480057" y="1059305"/>
                    <a:pt x="419136" y="1061111"/>
                    <a:pt x="360136" y="1049311"/>
                  </a:cubicBezTo>
                  <a:cubicBezTo>
                    <a:pt x="342470" y="1045778"/>
                    <a:pt x="329825" y="1029803"/>
                    <a:pt x="315165" y="1019331"/>
                  </a:cubicBezTo>
                  <a:cubicBezTo>
                    <a:pt x="294835" y="1004810"/>
                    <a:pt x="275192" y="989351"/>
                    <a:pt x="255205" y="974361"/>
                  </a:cubicBezTo>
                  <a:cubicBezTo>
                    <a:pt x="250208" y="959371"/>
                    <a:pt x="243041" y="944936"/>
                    <a:pt x="240214" y="929390"/>
                  </a:cubicBezTo>
                  <a:cubicBezTo>
                    <a:pt x="233007" y="889755"/>
                    <a:pt x="234994" y="848551"/>
                    <a:pt x="225224" y="809469"/>
                  </a:cubicBezTo>
                  <a:cubicBezTo>
                    <a:pt x="219804" y="787790"/>
                    <a:pt x="206096" y="769042"/>
                    <a:pt x="195244" y="749508"/>
                  </a:cubicBezTo>
                  <a:cubicBezTo>
                    <a:pt x="181094" y="724039"/>
                    <a:pt x="168161" y="697555"/>
                    <a:pt x="150273" y="674557"/>
                  </a:cubicBezTo>
                  <a:cubicBezTo>
                    <a:pt x="132920" y="652246"/>
                    <a:pt x="109092" y="635723"/>
                    <a:pt x="90313" y="614597"/>
                  </a:cubicBezTo>
                  <a:cubicBezTo>
                    <a:pt x="69057" y="590684"/>
                    <a:pt x="50339" y="564630"/>
                    <a:pt x="30352" y="539646"/>
                  </a:cubicBezTo>
                  <a:cubicBezTo>
                    <a:pt x="13402" y="454896"/>
                    <a:pt x="2870" y="517160"/>
                    <a:pt x="372" y="479685"/>
                  </a:cubicBezTo>
                  <a:close/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2414333" y="3429000"/>
              <a:ext cx="100267" cy="100128"/>
            </a:xfrm>
            <a:prstGeom prst="ellipse">
              <a:avLst/>
            </a:prstGeom>
            <a:grpFill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353637" y="1872446"/>
            <a:ext cx="1417735" cy="1236396"/>
            <a:chOff x="3048000" y="2438400"/>
            <a:chExt cx="1229193" cy="1067377"/>
          </a:xfrm>
          <a:noFill/>
        </p:grpSpPr>
        <p:sp>
          <p:nvSpPr>
            <p:cNvPr id="22" name="Freeform 21"/>
            <p:cNvSpPr/>
            <p:nvPr/>
          </p:nvSpPr>
          <p:spPr>
            <a:xfrm>
              <a:off x="3048000" y="2438400"/>
              <a:ext cx="1229193" cy="1067377"/>
            </a:xfrm>
            <a:custGeom>
              <a:avLst/>
              <a:gdLst>
                <a:gd name="connsiteX0" fmla="*/ 29980 w 1229193"/>
                <a:gd name="connsiteY0" fmla="*/ 347849 h 1067377"/>
                <a:gd name="connsiteX1" fmla="*/ 104931 w 1229193"/>
                <a:gd name="connsiteY1" fmla="*/ 332859 h 1067377"/>
                <a:gd name="connsiteX2" fmla="*/ 179882 w 1229193"/>
                <a:gd name="connsiteY2" fmla="*/ 272898 h 1067377"/>
                <a:gd name="connsiteX3" fmla="*/ 254832 w 1229193"/>
                <a:gd name="connsiteY3" fmla="*/ 182957 h 1067377"/>
                <a:gd name="connsiteX4" fmla="*/ 404734 w 1229193"/>
                <a:gd name="connsiteY4" fmla="*/ 93016 h 1067377"/>
                <a:gd name="connsiteX5" fmla="*/ 449704 w 1229193"/>
                <a:gd name="connsiteY5" fmla="*/ 78026 h 1067377"/>
                <a:gd name="connsiteX6" fmla="*/ 494675 w 1229193"/>
                <a:gd name="connsiteY6" fmla="*/ 48046 h 1067377"/>
                <a:gd name="connsiteX7" fmla="*/ 614596 w 1229193"/>
                <a:gd name="connsiteY7" fmla="*/ 18066 h 1067377"/>
                <a:gd name="connsiteX8" fmla="*/ 659567 w 1229193"/>
                <a:gd name="connsiteY8" fmla="*/ 3075 h 1067377"/>
                <a:gd name="connsiteX9" fmla="*/ 854439 w 1229193"/>
                <a:gd name="connsiteY9" fmla="*/ 33056 h 1067377"/>
                <a:gd name="connsiteX10" fmla="*/ 869429 w 1229193"/>
                <a:gd name="connsiteY10" fmla="*/ 392820 h 1067377"/>
                <a:gd name="connsiteX11" fmla="*/ 929390 w 1229193"/>
                <a:gd name="connsiteY11" fmla="*/ 452780 h 1067377"/>
                <a:gd name="connsiteX12" fmla="*/ 1094282 w 1229193"/>
                <a:gd name="connsiteY12" fmla="*/ 512741 h 1067377"/>
                <a:gd name="connsiteX13" fmla="*/ 1154242 w 1229193"/>
                <a:gd name="connsiteY13" fmla="*/ 572702 h 1067377"/>
                <a:gd name="connsiteX14" fmla="*/ 1229193 w 1229193"/>
                <a:gd name="connsiteY14" fmla="*/ 647652 h 1067377"/>
                <a:gd name="connsiteX15" fmla="*/ 1169232 w 1229193"/>
                <a:gd name="connsiteY15" fmla="*/ 977436 h 1067377"/>
                <a:gd name="connsiteX16" fmla="*/ 1094282 w 1229193"/>
                <a:gd name="connsiteY16" fmla="*/ 1037397 h 1067377"/>
                <a:gd name="connsiteX17" fmla="*/ 944380 w 1229193"/>
                <a:gd name="connsiteY17" fmla="*/ 1067377 h 1067377"/>
                <a:gd name="connsiteX18" fmla="*/ 839449 w 1229193"/>
                <a:gd name="connsiteY18" fmla="*/ 1052387 h 1067377"/>
                <a:gd name="connsiteX19" fmla="*/ 689547 w 1229193"/>
                <a:gd name="connsiteY19" fmla="*/ 1037397 h 1067377"/>
                <a:gd name="connsiteX20" fmla="*/ 659567 w 1229193"/>
                <a:gd name="connsiteY20" fmla="*/ 977436 h 1067377"/>
                <a:gd name="connsiteX21" fmla="*/ 599606 w 1229193"/>
                <a:gd name="connsiteY21" fmla="*/ 902485 h 1067377"/>
                <a:gd name="connsiteX22" fmla="*/ 509665 w 1229193"/>
                <a:gd name="connsiteY22" fmla="*/ 887495 h 1067377"/>
                <a:gd name="connsiteX23" fmla="*/ 254832 w 1229193"/>
                <a:gd name="connsiteY23" fmla="*/ 902485 h 1067377"/>
                <a:gd name="connsiteX24" fmla="*/ 119921 w 1229193"/>
                <a:gd name="connsiteY24" fmla="*/ 887495 h 1067377"/>
                <a:gd name="connsiteX25" fmla="*/ 104931 w 1229193"/>
                <a:gd name="connsiteY25" fmla="*/ 812544 h 1067377"/>
                <a:gd name="connsiteX26" fmla="*/ 59960 w 1229193"/>
                <a:gd name="connsiteY26" fmla="*/ 767574 h 1067377"/>
                <a:gd name="connsiteX27" fmla="*/ 29980 w 1229193"/>
                <a:gd name="connsiteY27" fmla="*/ 527731 h 1067377"/>
                <a:gd name="connsiteX28" fmla="*/ 0 w 1229193"/>
                <a:gd name="connsiteY28" fmla="*/ 482761 h 1067377"/>
                <a:gd name="connsiteX29" fmla="*/ 29980 w 1229193"/>
                <a:gd name="connsiteY29" fmla="*/ 347849 h 10673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229193" h="1067377">
                  <a:moveTo>
                    <a:pt x="29980" y="347849"/>
                  </a:moveTo>
                  <a:cubicBezTo>
                    <a:pt x="47468" y="322865"/>
                    <a:pt x="82142" y="344253"/>
                    <a:pt x="104931" y="332859"/>
                  </a:cubicBezTo>
                  <a:cubicBezTo>
                    <a:pt x="133548" y="318551"/>
                    <a:pt x="157258" y="295522"/>
                    <a:pt x="179882" y="272898"/>
                  </a:cubicBezTo>
                  <a:cubicBezTo>
                    <a:pt x="220363" y="232417"/>
                    <a:pt x="214523" y="213189"/>
                    <a:pt x="254832" y="182957"/>
                  </a:cubicBezTo>
                  <a:cubicBezTo>
                    <a:pt x="302190" y="147439"/>
                    <a:pt x="350486" y="116265"/>
                    <a:pt x="404734" y="93016"/>
                  </a:cubicBezTo>
                  <a:cubicBezTo>
                    <a:pt x="419257" y="86792"/>
                    <a:pt x="435571" y="85092"/>
                    <a:pt x="449704" y="78026"/>
                  </a:cubicBezTo>
                  <a:cubicBezTo>
                    <a:pt x="465818" y="69969"/>
                    <a:pt x="478561" y="56103"/>
                    <a:pt x="494675" y="48046"/>
                  </a:cubicBezTo>
                  <a:cubicBezTo>
                    <a:pt x="528942" y="30913"/>
                    <a:pt x="580384" y="26619"/>
                    <a:pt x="614596" y="18066"/>
                  </a:cubicBezTo>
                  <a:cubicBezTo>
                    <a:pt x="629925" y="14234"/>
                    <a:pt x="644577" y="8072"/>
                    <a:pt x="659567" y="3075"/>
                  </a:cubicBezTo>
                  <a:cubicBezTo>
                    <a:pt x="724524" y="13069"/>
                    <a:pt x="823280" y="-24810"/>
                    <a:pt x="854439" y="33056"/>
                  </a:cubicBezTo>
                  <a:cubicBezTo>
                    <a:pt x="911343" y="138735"/>
                    <a:pt x="848330" y="274664"/>
                    <a:pt x="869429" y="392820"/>
                  </a:cubicBezTo>
                  <a:cubicBezTo>
                    <a:pt x="874398" y="420645"/>
                    <a:pt x="906234" y="436571"/>
                    <a:pt x="929390" y="452780"/>
                  </a:cubicBezTo>
                  <a:cubicBezTo>
                    <a:pt x="997030" y="500128"/>
                    <a:pt x="1020736" y="498032"/>
                    <a:pt x="1094282" y="512741"/>
                  </a:cubicBezTo>
                  <a:cubicBezTo>
                    <a:pt x="1114269" y="532728"/>
                    <a:pt x="1131630" y="555743"/>
                    <a:pt x="1154242" y="572702"/>
                  </a:cubicBezTo>
                  <a:cubicBezTo>
                    <a:pt x="1236569" y="634447"/>
                    <a:pt x="1201315" y="564018"/>
                    <a:pt x="1229193" y="647652"/>
                  </a:cubicBezTo>
                  <a:cubicBezTo>
                    <a:pt x="1209206" y="757580"/>
                    <a:pt x="1205780" y="871852"/>
                    <a:pt x="1169232" y="977436"/>
                  </a:cubicBezTo>
                  <a:cubicBezTo>
                    <a:pt x="1158766" y="1007670"/>
                    <a:pt x="1123988" y="1025515"/>
                    <a:pt x="1094282" y="1037397"/>
                  </a:cubicBezTo>
                  <a:cubicBezTo>
                    <a:pt x="1046970" y="1056322"/>
                    <a:pt x="944380" y="1067377"/>
                    <a:pt x="944380" y="1067377"/>
                  </a:cubicBezTo>
                  <a:cubicBezTo>
                    <a:pt x="909403" y="1062380"/>
                    <a:pt x="874539" y="1056515"/>
                    <a:pt x="839449" y="1052387"/>
                  </a:cubicBezTo>
                  <a:cubicBezTo>
                    <a:pt x="789576" y="1046520"/>
                    <a:pt x="735901" y="1056711"/>
                    <a:pt x="689547" y="1037397"/>
                  </a:cubicBezTo>
                  <a:cubicBezTo>
                    <a:pt x="668920" y="1028802"/>
                    <a:pt x="670654" y="996838"/>
                    <a:pt x="659567" y="977436"/>
                  </a:cubicBezTo>
                  <a:cubicBezTo>
                    <a:pt x="653378" y="966605"/>
                    <a:pt x="617511" y="909199"/>
                    <a:pt x="599606" y="902485"/>
                  </a:cubicBezTo>
                  <a:cubicBezTo>
                    <a:pt x="571147" y="891813"/>
                    <a:pt x="539645" y="892492"/>
                    <a:pt x="509665" y="887495"/>
                  </a:cubicBezTo>
                  <a:cubicBezTo>
                    <a:pt x="424721" y="892492"/>
                    <a:pt x="339923" y="902485"/>
                    <a:pt x="254832" y="902485"/>
                  </a:cubicBezTo>
                  <a:cubicBezTo>
                    <a:pt x="209585" y="902485"/>
                    <a:pt x="158720" y="910775"/>
                    <a:pt x="119921" y="887495"/>
                  </a:cubicBezTo>
                  <a:cubicBezTo>
                    <a:pt x="98073" y="874386"/>
                    <a:pt x="116325" y="835333"/>
                    <a:pt x="104931" y="812544"/>
                  </a:cubicBezTo>
                  <a:cubicBezTo>
                    <a:pt x="95450" y="793583"/>
                    <a:pt x="74950" y="782564"/>
                    <a:pt x="59960" y="767574"/>
                  </a:cubicBezTo>
                  <a:cubicBezTo>
                    <a:pt x="11457" y="622061"/>
                    <a:pt x="99418" y="898069"/>
                    <a:pt x="29980" y="527731"/>
                  </a:cubicBezTo>
                  <a:cubicBezTo>
                    <a:pt x="26660" y="510024"/>
                    <a:pt x="9993" y="497751"/>
                    <a:pt x="0" y="482761"/>
                  </a:cubicBezTo>
                  <a:cubicBezTo>
                    <a:pt x="33616" y="348297"/>
                    <a:pt x="12492" y="372833"/>
                    <a:pt x="29980" y="347849"/>
                  </a:cubicBezTo>
                  <a:close/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581400" y="2947872"/>
              <a:ext cx="100267" cy="100128"/>
            </a:xfrm>
            <a:prstGeom prst="ellipse">
              <a:avLst/>
            </a:prstGeom>
            <a:grpFill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351471" y="1972140"/>
            <a:ext cx="1348015" cy="1232833"/>
            <a:chOff x="1905000" y="2948065"/>
            <a:chExt cx="1168745" cy="1064302"/>
          </a:xfrm>
          <a:noFill/>
        </p:grpSpPr>
        <p:sp>
          <p:nvSpPr>
            <p:cNvPr id="25" name="Freeform 24"/>
            <p:cNvSpPr/>
            <p:nvPr/>
          </p:nvSpPr>
          <p:spPr>
            <a:xfrm>
              <a:off x="1905000" y="2948065"/>
              <a:ext cx="1168745" cy="1064302"/>
            </a:xfrm>
            <a:custGeom>
              <a:avLst/>
              <a:gdLst>
                <a:gd name="connsiteX0" fmla="*/ 372 w 1168745"/>
                <a:gd name="connsiteY0" fmla="*/ 479685 h 1064302"/>
                <a:gd name="connsiteX1" fmla="*/ 15362 w 1168745"/>
                <a:gd name="connsiteY1" fmla="*/ 314793 h 1064302"/>
                <a:gd name="connsiteX2" fmla="*/ 30352 w 1168745"/>
                <a:gd name="connsiteY2" fmla="*/ 239842 h 1064302"/>
                <a:gd name="connsiteX3" fmla="*/ 105303 w 1168745"/>
                <a:gd name="connsiteY3" fmla="*/ 134911 h 1064302"/>
                <a:gd name="connsiteX4" fmla="*/ 225224 w 1168745"/>
                <a:gd name="connsiteY4" fmla="*/ 14990 h 1064302"/>
                <a:gd name="connsiteX5" fmla="*/ 390116 w 1168745"/>
                <a:gd name="connsiteY5" fmla="*/ 0 h 1064302"/>
                <a:gd name="connsiteX6" fmla="*/ 764870 w 1168745"/>
                <a:gd name="connsiteY6" fmla="*/ 44970 h 1064302"/>
                <a:gd name="connsiteX7" fmla="*/ 794851 w 1168745"/>
                <a:gd name="connsiteY7" fmla="*/ 74951 h 1064302"/>
                <a:gd name="connsiteX8" fmla="*/ 839821 w 1168745"/>
                <a:gd name="connsiteY8" fmla="*/ 104931 h 1064302"/>
                <a:gd name="connsiteX9" fmla="*/ 869801 w 1168745"/>
                <a:gd name="connsiteY9" fmla="*/ 179882 h 1064302"/>
                <a:gd name="connsiteX10" fmla="*/ 914772 w 1168745"/>
                <a:gd name="connsiteY10" fmla="*/ 449705 h 1064302"/>
                <a:gd name="connsiteX11" fmla="*/ 1124634 w 1168745"/>
                <a:gd name="connsiteY11" fmla="*/ 614597 h 1064302"/>
                <a:gd name="connsiteX12" fmla="*/ 1124634 w 1168745"/>
                <a:gd name="connsiteY12" fmla="*/ 854439 h 1064302"/>
                <a:gd name="connsiteX13" fmla="*/ 1079664 w 1168745"/>
                <a:gd name="connsiteY13" fmla="*/ 884420 h 1064302"/>
                <a:gd name="connsiteX14" fmla="*/ 989723 w 1168745"/>
                <a:gd name="connsiteY14" fmla="*/ 959370 h 1064302"/>
                <a:gd name="connsiteX15" fmla="*/ 884792 w 1168745"/>
                <a:gd name="connsiteY15" fmla="*/ 974361 h 1064302"/>
                <a:gd name="connsiteX16" fmla="*/ 540018 w 1168745"/>
                <a:gd name="connsiteY16" fmla="*/ 1064302 h 1064302"/>
                <a:gd name="connsiteX17" fmla="*/ 360136 w 1168745"/>
                <a:gd name="connsiteY17" fmla="*/ 1049311 h 1064302"/>
                <a:gd name="connsiteX18" fmla="*/ 315165 w 1168745"/>
                <a:gd name="connsiteY18" fmla="*/ 1019331 h 1064302"/>
                <a:gd name="connsiteX19" fmla="*/ 255205 w 1168745"/>
                <a:gd name="connsiteY19" fmla="*/ 974361 h 1064302"/>
                <a:gd name="connsiteX20" fmla="*/ 240214 w 1168745"/>
                <a:gd name="connsiteY20" fmla="*/ 929390 h 1064302"/>
                <a:gd name="connsiteX21" fmla="*/ 225224 w 1168745"/>
                <a:gd name="connsiteY21" fmla="*/ 809469 h 1064302"/>
                <a:gd name="connsiteX22" fmla="*/ 195244 w 1168745"/>
                <a:gd name="connsiteY22" fmla="*/ 749508 h 1064302"/>
                <a:gd name="connsiteX23" fmla="*/ 150273 w 1168745"/>
                <a:gd name="connsiteY23" fmla="*/ 674557 h 1064302"/>
                <a:gd name="connsiteX24" fmla="*/ 90313 w 1168745"/>
                <a:gd name="connsiteY24" fmla="*/ 614597 h 1064302"/>
                <a:gd name="connsiteX25" fmla="*/ 30352 w 1168745"/>
                <a:gd name="connsiteY25" fmla="*/ 539646 h 1064302"/>
                <a:gd name="connsiteX26" fmla="*/ 372 w 1168745"/>
                <a:gd name="connsiteY26" fmla="*/ 479685 h 10643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1168745" h="1064302">
                  <a:moveTo>
                    <a:pt x="372" y="479685"/>
                  </a:moveTo>
                  <a:cubicBezTo>
                    <a:pt x="-2126" y="442210"/>
                    <a:pt x="8517" y="369557"/>
                    <a:pt x="15362" y="314793"/>
                  </a:cubicBezTo>
                  <a:cubicBezTo>
                    <a:pt x="18522" y="289511"/>
                    <a:pt x="18958" y="262631"/>
                    <a:pt x="30352" y="239842"/>
                  </a:cubicBezTo>
                  <a:cubicBezTo>
                    <a:pt x="49575" y="201396"/>
                    <a:pt x="77152" y="167393"/>
                    <a:pt x="105303" y="134911"/>
                  </a:cubicBezTo>
                  <a:cubicBezTo>
                    <a:pt x="142327" y="92191"/>
                    <a:pt x="174134" y="39190"/>
                    <a:pt x="225224" y="14990"/>
                  </a:cubicBezTo>
                  <a:cubicBezTo>
                    <a:pt x="275102" y="-8636"/>
                    <a:pt x="335152" y="4997"/>
                    <a:pt x="390116" y="0"/>
                  </a:cubicBezTo>
                  <a:cubicBezTo>
                    <a:pt x="515034" y="14990"/>
                    <a:pt x="641159" y="22061"/>
                    <a:pt x="764870" y="44970"/>
                  </a:cubicBezTo>
                  <a:cubicBezTo>
                    <a:pt x="778767" y="47544"/>
                    <a:pt x="783815" y="66122"/>
                    <a:pt x="794851" y="74951"/>
                  </a:cubicBezTo>
                  <a:cubicBezTo>
                    <a:pt x="808919" y="86205"/>
                    <a:pt x="824831" y="94938"/>
                    <a:pt x="839821" y="104931"/>
                  </a:cubicBezTo>
                  <a:cubicBezTo>
                    <a:pt x="849814" y="129915"/>
                    <a:pt x="863750" y="153663"/>
                    <a:pt x="869801" y="179882"/>
                  </a:cubicBezTo>
                  <a:cubicBezTo>
                    <a:pt x="892894" y="279952"/>
                    <a:pt x="874638" y="349369"/>
                    <a:pt x="914772" y="449705"/>
                  </a:cubicBezTo>
                  <a:cubicBezTo>
                    <a:pt x="947738" y="532121"/>
                    <a:pt x="1062759" y="577472"/>
                    <a:pt x="1124634" y="614597"/>
                  </a:cubicBezTo>
                  <a:cubicBezTo>
                    <a:pt x="1184094" y="703787"/>
                    <a:pt x="1182802" y="679933"/>
                    <a:pt x="1124634" y="854439"/>
                  </a:cubicBezTo>
                  <a:cubicBezTo>
                    <a:pt x="1118937" y="871530"/>
                    <a:pt x="1093885" y="873359"/>
                    <a:pt x="1079664" y="884420"/>
                  </a:cubicBezTo>
                  <a:cubicBezTo>
                    <a:pt x="1048859" y="908379"/>
                    <a:pt x="1025157" y="943016"/>
                    <a:pt x="989723" y="959370"/>
                  </a:cubicBezTo>
                  <a:cubicBezTo>
                    <a:pt x="957643" y="974176"/>
                    <a:pt x="919200" y="966332"/>
                    <a:pt x="884792" y="974361"/>
                  </a:cubicBezTo>
                  <a:cubicBezTo>
                    <a:pt x="769128" y="1001349"/>
                    <a:pt x="654943" y="1034322"/>
                    <a:pt x="540018" y="1064302"/>
                  </a:cubicBezTo>
                  <a:cubicBezTo>
                    <a:pt x="480057" y="1059305"/>
                    <a:pt x="419136" y="1061111"/>
                    <a:pt x="360136" y="1049311"/>
                  </a:cubicBezTo>
                  <a:cubicBezTo>
                    <a:pt x="342470" y="1045778"/>
                    <a:pt x="329825" y="1029803"/>
                    <a:pt x="315165" y="1019331"/>
                  </a:cubicBezTo>
                  <a:cubicBezTo>
                    <a:pt x="294835" y="1004810"/>
                    <a:pt x="275192" y="989351"/>
                    <a:pt x="255205" y="974361"/>
                  </a:cubicBezTo>
                  <a:cubicBezTo>
                    <a:pt x="250208" y="959371"/>
                    <a:pt x="243041" y="944936"/>
                    <a:pt x="240214" y="929390"/>
                  </a:cubicBezTo>
                  <a:cubicBezTo>
                    <a:pt x="233007" y="889755"/>
                    <a:pt x="234994" y="848551"/>
                    <a:pt x="225224" y="809469"/>
                  </a:cubicBezTo>
                  <a:cubicBezTo>
                    <a:pt x="219804" y="787790"/>
                    <a:pt x="206096" y="769042"/>
                    <a:pt x="195244" y="749508"/>
                  </a:cubicBezTo>
                  <a:cubicBezTo>
                    <a:pt x="181094" y="724039"/>
                    <a:pt x="168161" y="697555"/>
                    <a:pt x="150273" y="674557"/>
                  </a:cubicBezTo>
                  <a:cubicBezTo>
                    <a:pt x="132920" y="652246"/>
                    <a:pt x="109092" y="635723"/>
                    <a:pt x="90313" y="614597"/>
                  </a:cubicBezTo>
                  <a:cubicBezTo>
                    <a:pt x="69057" y="590684"/>
                    <a:pt x="50339" y="564630"/>
                    <a:pt x="30352" y="539646"/>
                  </a:cubicBezTo>
                  <a:cubicBezTo>
                    <a:pt x="13402" y="454896"/>
                    <a:pt x="2870" y="517160"/>
                    <a:pt x="372" y="479685"/>
                  </a:cubicBezTo>
                  <a:close/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2414333" y="3429000"/>
              <a:ext cx="100267" cy="100128"/>
            </a:xfrm>
            <a:prstGeom prst="ellipse">
              <a:avLst/>
            </a:prstGeom>
            <a:grpFill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5320086" y="1946098"/>
            <a:ext cx="1417735" cy="1236396"/>
            <a:chOff x="3048000" y="2438400"/>
            <a:chExt cx="1229193" cy="1067377"/>
          </a:xfrm>
          <a:noFill/>
        </p:grpSpPr>
        <p:sp>
          <p:nvSpPr>
            <p:cNvPr id="31" name="Freeform 30"/>
            <p:cNvSpPr/>
            <p:nvPr/>
          </p:nvSpPr>
          <p:spPr>
            <a:xfrm>
              <a:off x="3048000" y="2438400"/>
              <a:ext cx="1229193" cy="1067377"/>
            </a:xfrm>
            <a:custGeom>
              <a:avLst/>
              <a:gdLst>
                <a:gd name="connsiteX0" fmla="*/ 29980 w 1229193"/>
                <a:gd name="connsiteY0" fmla="*/ 347849 h 1067377"/>
                <a:gd name="connsiteX1" fmla="*/ 104931 w 1229193"/>
                <a:gd name="connsiteY1" fmla="*/ 332859 h 1067377"/>
                <a:gd name="connsiteX2" fmla="*/ 179882 w 1229193"/>
                <a:gd name="connsiteY2" fmla="*/ 272898 h 1067377"/>
                <a:gd name="connsiteX3" fmla="*/ 254832 w 1229193"/>
                <a:gd name="connsiteY3" fmla="*/ 182957 h 1067377"/>
                <a:gd name="connsiteX4" fmla="*/ 404734 w 1229193"/>
                <a:gd name="connsiteY4" fmla="*/ 93016 h 1067377"/>
                <a:gd name="connsiteX5" fmla="*/ 449704 w 1229193"/>
                <a:gd name="connsiteY5" fmla="*/ 78026 h 1067377"/>
                <a:gd name="connsiteX6" fmla="*/ 494675 w 1229193"/>
                <a:gd name="connsiteY6" fmla="*/ 48046 h 1067377"/>
                <a:gd name="connsiteX7" fmla="*/ 614596 w 1229193"/>
                <a:gd name="connsiteY7" fmla="*/ 18066 h 1067377"/>
                <a:gd name="connsiteX8" fmla="*/ 659567 w 1229193"/>
                <a:gd name="connsiteY8" fmla="*/ 3075 h 1067377"/>
                <a:gd name="connsiteX9" fmla="*/ 854439 w 1229193"/>
                <a:gd name="connsiteY9" fmla="*/ 33056 h 1067377"/>
                <a:gd name="connsiteX10" fmla="*/ 869429 w 1229193"/>
                <a:gd name="connsiteY10" fmla="*/ 392820 h 1067377"/>
                <a:gd name="connsiteX11" fmla="*/ 929390 w 1229193"/>
                <a:gd name="connsiteY11" fmla="*/ 452780 h 1067377"/>
                <a:gd name="connsiteX12" fmla="*/ 1094282 w 1229193"/>
                <a:gd name="connsiteY12" fmla="*/ 512741 h 1067377"/>
                <a:gd name="connsiteX13" fmla="*/ 1154242 w 1229193"/>
                <a:gd name="connsiteY13" fmla="*/ 572702 h 1067377"/>
                <a:gd name="connsiteX14" fmla="*/ 1229193 w 1229193"/>
                <a:gd name="connsiteY14" fmla="*/ 647652 h 1067377"/>
                <a:gd name="connsiteX15" fmla="*/ 1169232 w 1229193"/>
                <a:gd name="connsiteY15" fmla="*/ 977436 h 1067377"/>
                <a:gd name="connsiteX16" fmla="*/ 1094282 w 1229193"/>
                <a:gd name="connsiteY16" fmla="*/ 1037397 h 1067377"/>
                <a:gd name="connsiteX17" fmla="*/ 944380 w 1229193"/>
                <a:gd name="connsiteY17" fmla="*/ 1067377 h 1067377"/>
                <a:gd name="connsiteX18" fmla="*/ 839449 w 1229193"/>
                <a:gd name="connsiteY18" fmla="*/ 1052387 h 1067377"/>
                <a:gd name="connsiteX19" fmla="*/ 689547 w 1229193"/>
                <a:gd name="connsiteY19" fmla="*/ 1037397 h 1067377"/>
                <a:gd name="connsiteX20" fmla="*/ 659567 w 1229193"/>
                <a:gd name="connsiteY20" fmla="*/ 977436 h 1067377"/>
                <a:gd name="connsiteX21" fmla="*/ 599606 w 1229193"/>
                <a:gd name="connsiteY21" fmla="*/ 902485 h 1067377"/>
                <a:gd name="connsiteX22" fmla="*/ 509665 w 1229193"/>
                <a:gd name="connsiteY22" fmla="*/ 887495 h 1067377"/>
                <a:gd name="connsiteX23" fmla="*/ 254832 w 1229193"/>
                <a:gd name="connsiteY23" fmla="*/ 902485 h 1067377"/>
                <a:gd name="connsiteX24" fmla="*/ 119921 w 1229193"/>
                <a:gd name="connsiteY24" fmla="*/ 887495 h 1067377"/>
                <a:gd name="connsiteX25" fmla="*/ 104931 w 1229193"/>
                <a:gd name="connsiteY25" fmla="*/ 812544 h 1067377"/>
                <a:gd name="connsiteX26" fmla="*/ 59960 w 1229193"/>
                <a:gd name="connsiteY26" fmla="*/ 767574 h 1067377"/>
                <a:gd name="connsiteX27" fmla="*/ 29980 w 1229193"/>
                <a:gd name="connsiteY27" fmla="*/ 527731 h 1067377"/>
                <a:gd name="connsiteX28" fmla="*/ 0 w 1229193"/>
                <a:gd name="connsiteY28" fmla="*/ 482761 h 1067377"/>
                <a:gd name="connsiteX29" fmla="*/ 29980 w 1229193"/>
                <a:gd name="connsiteY29" fmla="*/ 347849 h 10673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229193" h="1067377">
                  <a:moveTo>
                    <a:pt x="29980" y="347849"/>
                  </a:moveTo>
                  <a:cubicBezTo>
                    <a:pt x="47468" y="322865"/>
                    <a:pt x="82142" y="344253"/>
                    <a:pt x="104931" y="332859"/>
                  </a:cubicBezTo>
                  <a:cubicBezTo>
                    <a:pt x="133548" y="318551"/>
                    <a:pt x="157258" y="295522"/>
                    <a:pt x="179882" y="272898"/>
                  </a:cubicBezTo>
                  <a:cubicBezTo>
                    <a:pt x="220363" y="232417"/>
                    <a:pt x="214523" y="213189"/>
                    <a:pt x="254832" y="182957"/>
                  </a:cubicBezTo>
                  <a:cubicBezTo>
                    <a:pt x="302190" y="147439"/>
                    <a:pt x="350486" y="116265"/>
                    <a:pt x="404734" y="93016"/>
                  </a:cubicBezTo>
                  <a:cubicBezTo>
                    <a:pt x="419257" y="86792"/>
                    <a:pt x="435571" y="85092"/>
                    <a:pt x="449704" y="78026"/>
                  </a:cubicBezTo>
                  <a:cubicBezTo>
                    <a:pt x="465818" y="69969"/>
                    <a:pt x="478561" y="56103"/>
                    <a:pt x="494675" y="48046"/>
                  </a:cubicBezTo>
                  <a:cubicBezTo>
                    <a:pt x="528942" y="30913"/>
                    <a:pt x="580384" y="26619"/>
                    <a:pt x="614596" y="18066"/>
                  </a:cubicBezTo>
                  <a:cubicBezTo>
                    <a:pt x="629925" y="14234"/>
                    <a:pt x="644577" y="8072"/>
                    <a:pt x="659567" y="3075"/>
                  </a:cubicBezTo>
                  <a:cubicBezTo>
                    <a:pt x="724524" y="13069"/>
                    <a:pt x="823280" y="-24810"/>
                    <a:pt x="854439" y="33056"/>
                  </a:cubicBezTo>
                  <a:cubicBezTo>
                    <a:pt x="911343" y="138735"/>
                    <a:pt x="848330" y="274664"/>
                    <a:pt x="869429" y="392820"/>
                  </a:cubicBezTo>
                  <a:cubicBezTo>
                    <a:pt x="874398" y="420645"/>
                    <a:pt x="906234" y="436571"/>
                    <a:pt x="929390" y="452780"/>
                  </a:cubicBezTo>
                  <a:cubicBezTo>
                    <a:pt x="997030" y="500128"/>
                    <a:pt x="1020736" y="498032"/>
                    <a:pt x="1094282" y="512741"/>
                  </a:cubicBezTo>
                  <a:cubicBezTo>
                    <a:pt x="1114269" y="532728"/>
                    <a:pt x="1131630" y="555743"/>
                    <a:pt x="1154242" y="572702"/>
                  </a:cubicBezTo>
                  <a:cubicBezTo>
                    <a:pt x="1236569" y="634447"/>
                    <a:pt x="1201315" y="564018"/>
                    <a:pt x="1229193" y="647652"/>
                  </a:cubicBezTo>
                  <a:cubicBezTo>
                    <a:pt x="1209206" y="757580"/>
                    <a:pt x="1205780" y="871852"/>
                    <a:pt x="1169232" y="977436"/>
                  </a:cubicBezTo>
                  <a:cubicBezTo>
                    <a:pt x="1158766" y="1007670"/>
                    <a:pt x="1123988" y="1025515"/>
                    <a:pt x="1094282" y="1037397"/>
                  </a:cubicBezTo>
                  <a:cubicBezTo>
                    <a:pt x="1046970" y="1056322"/>
                    <a:pt x="944380" y="1067377"/>
                    <a:pt x="944380" y="1067377"/>
                  </a:cubicBezTo>
                  <a:cubicBezTo>
                    <a:pt x="909403" y="1062380"/>
                    <a:pt x="874539" y="1056515"/>
                    <a:pt x="839449" y="1052387"/>
                  </a:cubicBezTo>
                  <a:cubicBezTo>
                    <a:pt x="789576" y="1046520"/>
                    <a:pt x="735901" y="1056711"/>
                    <a:pt x="689547" y="1037397"/>
                  </a:cubicBezTo>
                  <a:cubicBezTo>
                    <a:pt x="668920" y="1028802"/>
                    <a:pt x="670654" y="996838"/>
                    <a:pt x="659567" y="977436"/>
                  </a:cubicBezTo>
                  <a:cubicBezTo>
                    <a:pt x="653378" y="966605"/>
                    <a:pt x="617511" y="909199"/>
                    <a:pt x="599606" y="902485"/>
                  </a:cubicBezTo>
                  <a:cubicBezTo>
                    <a:pt x="571147" y="891813"/>
                    <a:pt x="539645" y="892492"/>
                    <a:pt x="509665" y="887495"/>
                  </a:cubicBezTo>
                  <a:cubicBezTo>
                    <a:pt x="424721" y="892492"/>
                    <a:pt x="339923" y="902485"/>
                    <a:pt x="254832" y="902485"/>
                  </a:cubicBezTo>
                  <a:cubicBezTo>
                    <a:pt x="209585" y="902485"/>
                    <a:pt x="158720" y="910775"/>
                    <a:pt x="119921" y="887495"/>
                  </a:cubicBezTo>
                  <a:cubicBezTo>
                    <a:pt x="98073" y="874386"/>
                    <a:pt x="116325" y="835333"/>
                    <a:pt x="104931" y="812544"/>
                  </a:cubicBezTo>
                  <a:cubicBezTo>
                    <a:pt x="95450" y="793583"/>
                    <a:pt x="74950" y="782564"/>
                    <a:pt x="59960" y="767574"/>
                  </a:cubicBezTo>
                  <a:cubicBezTo>
                    <a:pt x="11457" y="622061"/>
                    <a:pt x="99418" y="898069"/>
                    <a:pt x="29980" y="527731"/>
                  </a:cubicBezTo>
                  <a:cubicBezTo>
                    <a:pt x="26660" y="510024"/>
                    <a:pt x="9993" y="497751"/>
                    <a:pt x="0" y="482761"/>
                  </a:cubicBezTo>
                  <a:cubicBezTo>
                    <a:pt x="33616" y="348297"/>
                    <a:pt x="12492" y="372833"/>
                    <a:pt x="29980" y="347849"/>
                  </a:cubicBezTo>
                  <a:close/>
                </a:path>
              </a:pathLst>
            </a:cu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3581400" y="2947872"/>
              <a:ext cx="100267" cy="100128"/>
            </a:xfrm>
            <a:prstGeom prst="ellipse">
              <a:avLst/>
            </a:prstGeom>
            <a:grpFill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3" name="Picture 3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397" y="1459282"/>
            <a:ext cx="1511939" cy="104250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584" y="2046576"/>
            <a:ext cx="792549" cy="384081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1442261" y="3916386"/>
            <a:ext cx="1410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ame #t-1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961595" y="3147925"/>
            <a:ext cx="11960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ame # t</a:t>
            </a:r>
            <a:endParaRPr lang="en-US" dirty="0"/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7712" y="5437522"/>
            <a:ext cx="1176630" cy="126807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818" y="2743543"/>
            <a:ext cx="786452" cy="384081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V="1">
            <a:off x="3024051" y="6072272"/>
            <a:ext cx="481149" cy="1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ounded Rectangle 5"/>
          <p:cNvSpPr/>
          <p:nvPr/>
        </p:nvSpPr>
        <p:spPr>
          <a:xfrm>
            <a:off x="3628957" y="5578057"/>
            <a:ext cx="2162243" cy="990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/>
              <a:t>Kalman</a:t>
            </a:r>
            <a:r>
              <a:rPr lang="en-US" sz="2400" dirty="0" smtClean="0"/>
              <a:t> Filter</a:t>
            </a:r>
            <a:endParaRPr lang="en-US" sz="2400" dirty="0"/>
          </a:p>
        </p:txBody>
      </p:sp>
      <p:cxnSp>
        <p:nvCxnSpPr>
          <p:cNvPr id="46" name="Straight Arrow Connector 45"/>
          <p:cNvCxnSpPr/>
          <p:nvPr/>
        </p:nvCxnSpPr>
        <p:spPr>
          <a:xfrm flipV="1">
            <a:off x="5949714" y="6072272"/>
            <a:ext cx="527286" cy="217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9" name="Picture 5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5128" y="5346074"/>
            <a:ext cx="1188823" cy="1450974"/>
          </a:xfrm>
          <a:prstGeom prst="rect">
            <a:avLst/>
          </a:prstGeom>
        </p:spPr>
      </p:pic>
      <p:sp>
        <p:nvSpPr>
          <p:cNvPr id="49" name="Freeform 48"/>
          <p:cNvSpPr/>
          <p:nvPr/>
        </p:nvSpPr>
        <p:spPr>
          <a:xfrm>
            <a:off x="5320086" y="1947053"/>
            <a:ext cx="1419425" cy="1250950"/>
          </a:xfrm>
          <a:custGeom>
            <a:avLst/>
            <a:gdLst>
              <a:gd name="connsiteX0" fmla="*/ 47825 w 1419425"/>
              <a:gd name="connsiteY0" fmla="*/ 390525 h 1250950"/>
              <a:gd name="connsiteX1" fmla="*/ 51000 w 1419425"/>
              <a:gd name="connsiteY1" fmla="*/ 320675 h 1250950"/>
              <a:gd name="connsiteX2" fmla="*/ 57350 w 1419425"/>
              <a:gd name="connsiteY2" fmla="*/ 311150 h 1250950"/>
              <a:gd name="connsiteX3" fmla="*/ 76400 w 1419425"/>
              <a:gd name="connsiteY3" fmla="*/ 292100 h 1250950"/>
              <a:gd name="connsiteX4" fmla="*/ 82750 w 1419425"/>
              <a:gd name="connsiteY4" fmla="*/ 282575 h 1250950"/>
              <a:gd name="connsiteX5" fmla="*/ 101800 w 1419425"/>
              <a:gd name="connsiteY5" fmla="*/ 263525 h 1250950"/>
              <a:gd name="connsiteX6" fmla="*/ 127200 w 1419425"/>
              <a:gd name="connsiteY6" fmla="*/ 225425 h 1250950"/>
              <a:gd name="connsiteX7" fmla="*/ 133550 w 1419425"/>
              <a:gd name="connsiteY7" fmla="*/ 215900 h 1250950"/>
              <a:gd name="connsiteX8" fmla="*/ 139900 w 1419425"/>
              <a:gd name="connsiteY8" fmla="*/ 206375 h 1250950"/>
              <a:gd name="connsiteX9" fmla="*/ 149425 w 1419425"/>
              <a:gd name="connsiteY9" fmla="*/ 196850 h 1250950"/>
              <a:gd name="connsiteX10" fmla="*/ 152600 w 1419425"/>
              <a:gd name="connsiteY10" fmla="*/ 184150 h 1250950"/>
              <a:gd name="connsiteX11" fmla="*/ 174825 w 1419425"/>
              <a:gd name="connsiteY11" fmla="*/ 155575 h 1250950"/>
              <a:gd name="connsiteX12" fmla="*/ 184350 w 1419425"/>
              <a:gd name="connsiteY12" fmla="*/ 149225 h 1250950"/>
              <a:gd name="connsiteX13" fmla="*/ 200225 w 1419425"/>
              <a:gd name="connsiteY13" fmla="*/ 136525 h 1250950"/>
              <a:gd name="connsiteX14" fmla="*/ 206575 w 1419425"/>
              <a:gd name="connsiteY14" fmla="*/ 127000 h 1250950"/>
              <a:gd name="connsiteX15" fmla="*/ 216100 w 1419425"/>
              <a:gd name="connsiteY15" fmla="*/ 117475 h 1250950"/>
              <a:gd name="connsiteX16" fmla="*/ 228800 w 1419425"/>
              <a:gd name="connsiteY16" fmla="*/ 101600 h 1250950"/>
              <a:gd name="connsiteX17" fmla="*/ 235150 w 1419425"/>
              <a:gd name="connsiteY17" fmla="*/ 92075 h 1250950"/>
              <a:gd name="connsiteX18" fmla="*/ 254200 w 1419425"/>
              <a:gd name="connsiteY18" fmla="*/ 79375 h 1250950"/>
              <a:gd name="connsiteX19" fmla="*/ 263725 w 1419425"/>
              <a:gd name="connsiteY19" fmla="*/ 69850 h 1250950"/>
              <a:gd name="connsiteX20" fmla="*/ 273250 w 1419425"/>
              <a:gd name="connsiteY20" fmla="*/ 66675 h 1250950"/>
              <a:gd name="connsiteX21" fmla="*/ 292300 w 1419425"/>
              <a:gd name="connsiteY21" fmla="*/ 50800 h 1250950"/>
              <a:gd name="connsiteX22" fmla="*/ 301825 w 1419425"/>
              <a:gd name="connsiteY22" fmla="*/ 47625 h 1250950"/>
              <a:gd name="connsiteX23" fmla="*/ 311350 w 1419425"/>
              <a:gd name="connsiteY23" fmla="*/ 41275 h 1250950"/>
              <a:gd name="connsiteX24" fmla="*/ 336750 w 1419425"/>
              <a:gd name="connsiteY24" fmla="*/ 34925 h 1250950"/>
              <a:gd name="connsiteX25" fmla="*/ 346275 w 1419425"/>
              <a:gd name="connsiteY25" fmla="*/ 28575 h 1250950"/>
              <a:gd name="connsiteX26" fmla="*/ 397075 w 1419425"/>
              <a:gd name="connsiteY26" fmla="*/ 28575 h 1250950"/>
              <a:gd name="connsiteX27" fmla="*/ 485975 w 1419425"/>
              <a:gd name="connsiteY27" fmla="*/ 34925 h 1250950"/>
              <a:gd name="connsiteX28" fmla="*/ 568525 w 1419425"/>
              <a:gd name="connsiteY28" fmla="*/ 34925 h 1250950"/>
              <a:gd name="connsiteX29" fmla="*/ 578050 w 1419425"/>
              <a:gd name="connsiteY29" fmla="*/ 38100 h 1250950"/>
              <a:gd name="connsiteX30" fmla="*/ 593925 w 1419425"/>
              <a:gd name="connsiteY30" fmla="*/ 41275 h 1250950"/>
              <a:gd name="connsiteX31" fmla="*/ 606625 w 1419425"/>
              <a:gd name="connsiteY31" fmla="*/ 44450 h 1250950"/>
              <a:gd name="connsiteX32" fmla="*/ 616150 w 1419425"/>
              <a:gd name="connsiteY32" fmla="*/ 47625 h 1250950"/>
              <a:gd name="connsiteX33" fmla="*/ 651075 w 1419425"/>
              <a:gd name="connsiteY33" fmla="*/ 50800 h 1250950"/>
              <a:gd name="connsiteX34" fmla="*/ 689175 w 1419425"/>
              <a:gd name="connsiteY34" fmla="*/ 47625 h 1250950"/>
              <a:gd name="connsiteX35" fmla="*/ 692350 w 1419425"/>
              <a:gd name="connsiteY35" fmla="*/ 38100 h 1250950"/>
              <a:gd name="connsiteX36" fmla="*/ 698700 w 1419425"/>
              <a:gd name="connsiteY36" fmla="*/ 28575 h 1250950"/>
              <a:gd name="connsiteX37" fmla="*/ 711400 w 1419425"/>
              <a:gd name="connsiteY37" fmla="*/ 25400 h 1250950"/>
              <a:gd name="connsiteX38" fmla="*/ 778075 w 1419425"/>
              <a:gd name="connsiteY38" fmla="*/ 22225 h 1250950"/>
              <a:gd name="connsiteX39" fmla="*/ 781250 w 1419425"/>
              <a:gd name="connsiteY39" fmla="*/ 12700 h 1250950"/>
              <a:gd name="connsiteX40" fmla="*/ 790775 w 1419425"/>
              <a:gd name="connsiteY40" fmla="*/ 9525 h 1250950"/>
              <a:gd name="connsiteX41" fmla="*/ 825700 w 1419425"/>
              <a:gd name="connsiteY41" fmla="*/ 0 h 1250950"/>
              <a:gd name="connsiteX42" fmla="*/ 870150 w 1419425"/>
              <a:gd name="connsiteY42" fmla="*/ 3175 h 1250950"/>
              <a:gd name="connsiteX43" fmla="*/ 889200 w 1419425"/>
              <a:gd name="connsiteY43" fmla="*/ 9525 h 1250950"/>
              <a:gd name="connsiteX44" fmla="*/ 946350 w 1419425"/>
              <a:gd name="connsiteY44" fmla="*/ 12700 h 1250950"/>
              <a:gd name="connsiteX45" fmla="*/ 965400 w 1419425"/>
              <a:gd name="connsiteY45" fmla="*/ 31750 h 1250950"/>
              <a:gd name="connsiteX46" fmla="*/ 974925 w 1419425"/>
              <a:gd name="connsiteY46" fmla="*/ 41275 h 1250950"/>
              <a:gd name="connsiteX47" fmla="*/ 984450 w 1419425"/>
              <a:gd name="connsiteY47" fmla="*/ 47625 h 1250950"/>
              <a:gd name="connsiteX48" fmla="*/ 993975 w 1419425"/>
              <a:gd name="connsiteY48" fmla="*/ 66675 h 1250950"/>
              <a:gd name="connsiteX49" fmla="*/ 1006675 w 1419425"/>
              <a:gd name="connsiteY49" fmla="*/ 85725 h 1250950"/>
              <a:gd name="connsiteX50" fmla="*/ 1006675 w 1419425"/>
              <a:gd name="connsiteY50" fmla="*/ 123825 h 1250950"/>
              <a:gd name="connsiteX51" fmla="*/ 1003500 w 1419425"/>
              <a:gd name="connsiteY51" fmla="*/ 146050 h 1250950"/>
              <a:gd name="connsiteX52" fmla="*/ 1000325 w 1419425"/>
              <a:gd name="connsiteY52" fmla="*/ 155575 h 1250950"/>
              <a:gd name="connsiteX53" fmla="*/ 997150 w 1419425"/>
              <a:gd name="connsiteY53" fmla="*/ 168275 h 1250950"/>
              <a:gd name="connsiteX54" fmla="*/ 1009850 w 1419425"/>
              <a:gd name="connsiteY54" fmla="*/ 187325 h 1250950"/>
              <a:gd name="connsiteX55" fmla="*/ 1016200 w 1419425"/>
              <a:gd name="connsiteY55" fmla="*/ 206375 h 1250950"/>
              <a:gd name="connsiteX56" fmla="*/ 1019375 w 1419425"/>
              <a:gd name="connsiteY56" fmla="*/ 215900 h 1250950"/>
              <a:gd name="connsiteX57" fmla="*/ 1025725 w 1419425"/>
              <a:gd name="connsiteY57" fmla="*/ 225425 h 1250950"/>
              <a:gd name="connsiteX58" fmla="*/ 1032075 w 1419425"/>
              <a:gd name="connsiteY58" fmla="*/ 330200 h 1250950"/>
              <a:gd name="connsiteX59" fmla="*/ 1038425 w 1419425"/>
              <a:gd name="connsiteY59" fmla="*/ 342900 h 1250950"/>
              <a:gd name="connsiteX60" fmla="*/ 1044775 w 1419425"/>
              <a:gd name="connsiteY60" fmla="*/ 400050 h 1250950"/>
              <a:gd name="connsiteX61" fmla="*/ 1047950 w 1419425"/>
              <a:gd name="connsiteY61" fmla="*/ 419100 h 1250950"/>
              <a:gd name="connsiteX62" fmla="*/ 1051125 w 1419425"/>
              <a:gd name="connsiteY62" fmla="*/ 508000 h 1250950"/>
              <a:gd name="connsiteX63" fmla="*/ 1063825 w 1419425"/>
              <a:gd name="connsiteY63" fmla="*/ 511175 h 1250950"/>
              <a:gd name="connsiteX64" fmla="*/ 1073350 w 1419425"/>
              <a:gd name="connsiteY64" fmla="*/ 520700 h 1250950"/>
              <a:gd name="connsiteX65" fmla="*/ 1086050 w 1419425"/>
              <a:gd name="connsiteY65" fmla="*/ 530225 h 1250950"/>
              <a:gd name="connsiteX66" fmla="*/ 1089225 w 1419425"/>
              <a:gd name="connsiteY66" fmla="*/ 546100 h 1250950"/>
              <a:gd name="connsiteX67" fmla="*/ 1098750 w 1419425"/>
              <a:gd name="connsiteY67" fmla="*/ 549275 h 1250950"/>
              <a:gd name="connsiteX68" fmla="*/ 1146375 w 1419425"/>
              <a:gd name="connsiteY68" fmla="*/ 552450 h 1250950"/>
              <a:gd name="connsiteX69" fmla="*/ 1159075 w 1419425"/>
              <a:gd name="connsiteY69" fmla="*/ 571500 h 1250950"/>
              <a:gd name="connsiteX70" fmla="*/ 1184475 w 1419425"/>
              <a:gd name="connsiteY70" fmla="*/ 581025 h 1250950"/>
              <a:gd name="connsiteX71" fmla="*/ 1203525 w 1419425"/>
              <a:gd name="connsiteY71" fmla="*/ 587375 h 1250950"/>
              <a:gd name="connsiteX72" fmla="*/ 1235275 w 1419425"/>
              <a:gd name="connsiteY72" fmla="*/ 590550 h 1250950"/>
              <a:gd name="connsiteX73" fmla="*/ 1254325 w 1419425"/>
              <a:gd name="connsiteY73" fmla="*/ 600075 h 1250950"/>
              <a:gd name="connsiteX74" fmla="*/ 1263850 w 1419425"/>
              <a:gd name="connsiteY74" fmla="*/ 609600 h 1250950"/>
              <a:gd name="connsiteX75" fmla="*/ 1282900 w 1419425"/>
              <a:gd name="connsiteY75" fmla="*/ 622300 h 1250950"/>
              <a:gd name="connsiteX76" fmla="*/ 1289250 w 1419425"/>
              <a:gd name="connsiteY76" fmla="*/ 635000 h 1250950"/>
              <a:gd name="connsiteX77" fmla="*/ 1295600 w 1419425"/>
              <a:gd name="connsiteY77" fmla="*/ 666750 h 1250950"/>
              <a:gd name="connsiteX78" fmla="*/ 1317825 w 1419425"/>
              <a:gd name="connsiteY78" fmla="*/ 663575 h 1250950"/>
              <a:gd name="connsiteX79" fmla="*/ 1327350 w 1419425"/>
              <a:gd name="connsiteY79" fmla="*/ 657225 h 1250950"/>
              <a:gd name="connsiteX80" fmla="*/ 1346400 w 1419425"/>
              <a:gd name="connsiteY80" fmla="*/ 669925 h 1250950"/>
              <a:gd name="connsiteX81" fmla="*/ 1355925 w 1419425"/>
              <a:gd name="connsiteY81" fmla="*/ 679450 h 1250950"/>
              <a:gd name="connsiteX82" fmla="*/ 1362275 w 1419425"/>
              <a:gd name="connsiteY82" fmla="*/ 688975 h 1250950"/>
              <a:gd name="connsiteX83" fmla="*/ 1371800 w 1419425"/>
              <a:gd name="connsiteY83" fmla="*/ 695325 h 1250950"/>
              <a:gd name="connsiteX84" fmla="*/ 1381325 w 1419425"/>
              <a:gd name="connsiteY84" fmla="*/ 708025 h 1250950"/>
              <a:gd name="connsiteX85" fmla="*/ 1397200 w 1419425"/>
              <a:gd name="connsiteY85" fmla="*/ 733425 h 1250950"/>
              <a:gd name="connsiteX86" fmla="*/ 1403550 w 1419425"/>
              <a:gd name="connsiteY86" fmla="*/ 752475 h 1250950"/>
              <a:gd name="connsiteX87" fmla="*/ 1409900 w 1419425"/>
              <a:gd name="connsiteY87" fmla="*/ 762000 h 1250950"/>
              <a:gd name="connsiteX88" fmla="*/ 1416250 w 1419425"/>
              <a:gd name="connsiteY88" fmla="*/ 781050 h 1250950"/>
              <a:gd name="connsiteX89" fmla="*/ 1419425 w 1419425"/>
              <a:gd name="connsiteY89" fmla="*/ 790575 h 1250950"/>
              <a:gd name="connsiteX90" fmla="*/ 1413075 w 1419425"/>
              <a:gd name="connsiteY90" fmla="*/ 819150 h 1250950"/>
              <a:gd name="connsiteX91" fmla="*/ 1406725 w 1419425"/>
              <a:gd name="connsiteY91" fmla="*/ 831850 h 1250950"/>
              <a:gd name="connsiteX92" fmla="*/ 1403550 w 1419425"/>
              <a:gd name="connsiteY92" fmla="*/ 844550 h 1250950"/>
              <a:gd name="connsiteX93" fmla="*/ 1397200 w 1419425"/>
              <a:gd name="connsiteY93" fmla="*/ 854075 h 1250950"/>
              <a:gd name="connsiteX94" fmla="*/ 1390850 w 1419425"/>
              <a:gd name="connsiteY94" fmla="*/ 866775 h 1250950"/>
              <a:gd name="connsiteX95" fmla="*/ 1381325 w 1419425"/>
              <a:gd name="connsiteY95" fmla="*/ 898525 h 1250950"/>
              <a:gd name="connsiteX96" fmla="*/ 1378150 w 1419425"/>
              <a:gd name="connsiteY96" fmla="*/ 914400 h 1250950"/>
              <a:gd name="connsiteX97" fmla="*/ 1365450 w 1419425"/>
              <a:gd name="connsiteY97" fmla="*/ 958850 h 1250950"/>
              <a:gd name="connsiteX98" fmla="*/ 1359100 w 1419425"/>
              <a:gd name="connsiteY98" fmla="*/ 987425 h 1250950"/>
              <a:gd name="connsiteX99" fmla="*/ 1355925 w 1419425"/>
              <a:gd name="connsiteY99" fmla="*/ 1003300 h 1250950"/>
              <a:gd name="connsiteX100" fmla="*/ 1346400 w 1419425"/>
              <a:gd name="connsiteY100" fmla="*/ 1038225 h 1250950"/>
              <a:gd name="connsiteX101" fmla="*/ 1343225 w 1419425"/>
              <a:gd name="connsiteY101" fmla="*/ 1063625 h 1250950"/>
              <a:gd name="connsiteX102" fmla="*/ 1336875 w 1419425"/>
              <a:gd name="connsiteY102" fmla="*/ 1082675 h 1250950"/>
              <a:gd name="connsiteX103" fmla="*/ 1333700 w 1419425"/>
              <a:gd name="connsiteY103" fmla="*/ 1092200 h 1250950"/>
              <a:gd name="connsiteX104" fmla="*/ 1330525 w 1419425"/>
              <a:gd name="connsiteY104" fmla="*/ 1101725 h 1250950"/>
              <a:gd name="connsiteX105" fmla="*/ 1327350 w 1419425"/>
              <a:gd name="connsiteY105" fmla="*/ 1114425 h 1250950"/>
              <a:gd name="connsiteX106" fmla="*/ 1317825 w 1419425"/>
              <a:gd name="connsiteY106" fmla="*/ 1117600 h 1250950"/>
              <a:gd name="connsiteX107" fmla="*/ 1311475 w 1419425"/>
              <a:gd name="connsiteY107" fmla="*/ 1127125 h 1250950"/>
              <a:gd name="connsiteX108" fmla="*/ 1305125 w 1419425"/>
              <a:gd name="connsiteY108" fmla="*/ 1146175 h 1250950"/>
              <a:gd name="connsiteX109" fmla="*/ 1295600 w 1419425"/>
              <a:gd name="connsiteY109" fmla="*/ 1149350 h 1250950"/>
              <a:gd name="connsiteX110" fmla="*/ 1286075 w 1419425"/>
              <a:gd name="connsiteY110" fmla="*/ 1158875 h 1250950"/>
              <a:gd name="connsiteX111" fmla="*/ 1279725 w 1419425"/>
              <a:gd name="connsiteY111" fmla="*/ 1168400 h 1250950"/>
              <a:gd name="connsiteX112" fmla="*/ 1270200 w 1419425"/>
              <a:gd name="connsiteY112" fmla="*/ 1174750 h 1250950"/>
              <a:gd name="connsiteX113" fmla="*/ 1263850 w 1419425"/>
              <a:gd name="connsiteY113" fmla="*/ 1184275 h 1250950"/>
              <a:gd name="connsiteX114" fmla="*/ 1254325 w 1419425"/>
              <a:gd name="connsiteY114" fmla="*/ 1187450 h 1250950"/>
              <a:gd name="connsiteX115" fmla="*/ 1244800 w 1419425"/>
              <a:gd name="connsiteY115" fmla="*/ 1193800 h 1250950"/>
              <a:gd name="connsiteX116" fmla="*/ 1235275 w 1419425"/>
              <a:gd name="connsiteY116" fmla="*/ 1196975 h 1250950"/>
              <a:gd name="connsiteX117" fmla="*/ 1219400 w 1419425"/>
              <a:gd name="connsiteY117" fmla="*/ 1203325 h 1250950"/>
              <a:gd name="connsiteX118" fmla="*/ 1209875 w 1419425"/>
              <a:gd name="connsiteY118" fmla="*/ 1209675 h 1250950"/>
              <a:gd name="connsiteX119" fmla="*/ 1181300 w 1419425"/>
              <a:gd name="connsiteY119" fmla="*/ 1219200 h 1250950"/>
              <a:gd name="connsiteX120" fmla="*/ 1171775 w 1419425"/>
              <a:gd name="connsiteY120" fmla="*/ 1222375 h 1250950"/>
              <a:gd name="connsiteX121" fmla="*/ 1146375 w 1419425"/>
              <a:gd name="connsiteY121" fmla="*/ 1225550 h 1250950"/>
              <a:gd name="connsiteX122" fmla="*/ 1076525 w 1419425"/>
              <a:gd name="connsiteY122" fmla="*/ 1222375 h 1250950"/>
              <a:gd name="connsiteX123" fmla="*/ 1044775 w 1419425"/>
              <a:gd name="connsiteY123" fmla="*/ 1212850 h 1250950"/>
              <a:gd name="connsiteX124" fmla="*/ 1019375 w 1419425"/>
              <a:gd name="connsiteY124" fmla="*/ 1209675 h 1250950"/>
              <a:gd name="connsiteX125" fmla="*/ 930475 w 1419425"/>
              <a:gd name="connsiteY125" fmla="*/ 1206500 h 1250950"/>
              <a:gd name="connsiteX126" fmla="*/ 870150 w 1419425"/>
              <a:gd name="connsiteY126" fmla="*/ 1200150 h 1250950"/>
              <a:gd name="connsiteX127" fmla="*/ 860625 w 1419425"/>
              <a:gd name="connsiteY127" fmla="*/ 1196975 h 1250950"/>
              <a:gd name="connsiteX128" fmla="*/ 847925 w 1419425"/>
              <a:gd name="connsiteY128" fmla="*/ 1193800 h 1250950"/>
              <a:gd name="connsiteX129" fmla="*/ 790775 w 1419425"/>
              <a:gd name="connsiteY129" fmla="*/ 1196975 h 1250950"/>
              <a:gd name="connsiteX130" fmla="*/ 774900 w 1419425"/>
              <a:gd name="connsiteY130" fmla="*/ 1200150 h 1250950"/>
              <a:gd name="connsiteX131" fmla="*/ 765375 w 1419425"/>
              <a:gd name="connsiteY131" fmla="*/ 1209675 h 1250950"/>
              <a:gd name="connsiteX132" fmla="*/ 743150 w 1419425"/>
              <a:gd name="connsiteY132" fmla="*/ 1219200 h 1250950"/>
              <a:gd name="connsiteX133" fmla="*/ 727275 w 1419425"/>
              <a:gd name="connsiteY133" fmla="*/ 1222375 h 1250950"/>
              <a:gd name="connsiteX134" fmla="*/ 679650 w 1419425"/>
              <a:gd name="connsiteY134" fmla="*/ 1238250 h 1250950"/>
              <a:gd name="connsiteX135" fmla="*/ 670125 w 1419425"/>
              <a:gd name="connsiteY135" fmla="*/ 1241425 h 1250950"/>
              <a:gd name="connsiteX136" fmla="*/ 657425 w 1419425"/>
              <a:gd name="connsiteY136" fmla="*/ 1244600 h 1250950"/>
              <a:gd name="connsiteX137" fmla="*/ 638375 w 1419425"/>
              <a:gd name="connsiteY137" fmla="*/ 1250950 h 1250950"/>
              <a:gd name="connsiteX138" fmla="*/ 511375 w 1419425"/>
              <a:gd name="connsiteY138" fmla="*/ 1244600 h 1250950"/>
              <a:gd name="connsiteX139" fmla="*/ 441525 w 1419425"/>
              <a:gd name="connsiteY139" fmla="*/ 1241425 h 1250950"/>
              <a:gd name="connsiteX140" fmla="*/ 419300 w 1419425"/>
              <a:gd name="connsiteY140" fmla="*/ 1238250 h 1250950"/>
              <a:gd name="connsiteX141" fmla="*/ 406600 w 1419425"/>
              <a:gd name="connsiteY141" fmla="*/ 1219200 h 1250950"/>
              <a:gd name="connsiteX142" fmla="*/ 400250 w 1419425"/>
              <a:gd name="connsiteY142" fmla="*/ 1209675 h 1250950"/>
              <a:gd name="connsiteX143" fmla="*/ 393900 w 1419425"/>
              <a:gd name="connsiteY143" fmla="*/ 1196975 h 1250950"/>
              <a:gd name="connsiteX144" fmla="*/ 384375 w 1419425"/>
              <a:gd name="connsiteY144" fmla="*/ 1187450 h 1250950"/>
              <a:gd name="connsiteX145" fmla="*/ 368500 w 1419425"/>
              <a:gd name="connsiteY145" fmla="*/ 1168400 h 1250950"/>
              <a:gd name="connsiteX146" fmla="*/ 349450 w 1419425"/>
              <a:gd name="connsiteY146" fmla="*/ 1155700 h 1250950"/>
              <a:gd name="connsiteX147" fmla="*/ 339925 w 1419425"/>
              <a:gd name="connsiteY147" fmla="*/ 1143000 h 1250950"/>
              <a:gd name="connsiteX148" fmla="*/ 333575 w 1419425"/>
              <a:gd name="connsiteY148" fmla="*/ 1133475 h 1250950"/>
              <a:gd name="connsiteX149" fmla="*/ 324050 w 1419425"/>
              <a:gd name="connsiteY149" fmla="*/ 1127125 h 1250950"/>
              <a:gd name="connsiteX150" fmla="*/ 317700 w 1419425"/>
              <a:gd name="connsiteY150" fmla="*/ 1114425 h 1250950"/>
              <a:gd name="connsiteX151" fmla="*/ 308175 w 1419425"/>
              <a:gd name="connsiteY151" fmla="*/ 1104900 h 1250950"/>
              <a:gd name="connsiteX152" fmla="*/ 305000 w 1419425"/>
              <a:gd name="connsiteY152" fmla="*/ 1063625 h 1250950"/>
              <a:gd name="connsiteX153" fmla="*/ 298650 w 1419425"/>
              <a:gd name="connsiteY153" fmla="*/ 1054100 h 1250950"/>
              <a:gd name="connsiteX154" fmla="*/ 212925 w 1419425"/>
              <a:gd name="connsiteY154" fmla="*/ 1038225 h 1250950"/>
              <a:gd name="connsiteX155" fmla="*/ 184350 w 1419425"/>
              <a:gd name="connsiteY155" fmla="*/ 1031875 h 1250950"/>
              <a:gd name="connsiteX156" fmla="*/ 174825 w 1419425"/>
              <a:gd name="connsiteY156" fmla="*/ 1025525 h 1250950"/>
              <a:gd name="connsiteX157" fmla="*/ 139900 w 1419425"/>
              <a:gd name="connsiteY157" fmla="*/ 1016000 h 1250950"/>
              <a:gd name="connsiteX158" fmla="*/ 130375 w 1419425"/>
              <a:gd name="connsiteY158" fmla="*/ 1009650 h 1250950"/>
              <a:gd name="connsiteX159" fmla="*/ 127200 w 1419425"/>
              <a:gd name="connsiteY159" fmla="*/ 1000125 h 1250950"/>
              <a:gd name="connsiteX160" fmla="*/ 124025 w 1419425"/>
              <a:gd name="connsiteY160" fmla="*/ 917575 h 1250950"/>
              <a:gd name="connsiteX161" fmla="*/ 114500 w 1419425"/>
              <a:gd name="connsiteY161" fmla="*/ 914400 h 1250950"/>
              <a:gd name="connsiteX162" fmla="*/ 101800 w 1419425"/>
              <a:gd name="connsiteY162" fmla="*/ 904875 h 1250950"/>
              <a:gd name="connsiteX163" fmla="*/ 82750 w 1419425"/>
              <a:gd name="connsiteY163" fmla="*/ 885825 h 1250950"/>
              <a:gd name="connsiteX164" fmla="*/ 70050 w 1419425"/>
              <a:gd name="connsiteY164" fmla="*/ 882650 h 1250950"/>
              <a:gd name="connsiteX165" fmla="*/ 57350 w 1419425"/>
              <a:gd name="connsiteY165" fmla="*/ 854075 h 1250950"/>
              <a:gd name="connsiteX166" fmla="*/ 54175 w 1419425"/>
              <a:gd name="connsiteY166" fmla="*/ 746125 h 1250950"/>
              <a:gd name="connsiteX167" fmla="*/ 51000 w 1419425"/>
              <a:gd name="connsiteY167" fmla="*/ 733425 h 1250950"/>
              <a:gd name="connsiteX168" fmla="*/ 41475 w 1419425"/>
              <a:gd name="connsiteY168" fmla="*/ 692150 h 1250950"/>
              <a:gd name="connsiteX169" fmla="*/ 35125 w 1419425"/>
              <a:gd name="connsiteY169" fmla="*/ 682625 h 1250950"/>
              <a:gd name="connsiteX170" fmla="*/ 28775 w 1419425"/>
              <a:gd name="connsiteY170" fmla="*/ 663575 h 1250950"/>
              <a:gd name="connsiteX171" fmla="*/ 25600 w 1419425"/>
              <a:gd name="connsiteY171" fmla="*/ 584200 h 1250950"/>
              <a:gd name="connsiteX172" fmla="*/ 16075 w 1419425"/>
              <a:gd name="connsiteY172" fmla="*/ 577850 h 1250950"/>
              <a:gd name="connsiteX173" fmla="*/ 9725 w 1419425"/>
              <a:gd name="connsiteY173" fmla="*/ 568325 h 1250950"/>
              <a:gd name="connsiteX174" fmla="*/ 6550 w 1419425"/>
              <a:gd name="connsiteY174" fmla="*/ 555625 h 1250950"/>
              <a:gd name="connsiteX175" fmla="*/ 200 w 1419425"/>
              <a:gd name="connsiteY175" fmla="*/ 546100 h 1250950"/>
              <a:gd name="connsiteX176" fmla="*/ 3375 w 1419425"/>
              <a:gd name="connsiteY176" fmla="*/ 485775 h 1250950"/>
              <a:gd name="connsiteX177" fmla="*/ 6550 w 1419425"/>
              <a:gd name="connsiteY177" fmla="*/ 469900 h 1250950"/>
              <a:gd name="connsiteX178" fmla="*/ 19250 w 1419425"/>
              <a:gd name="connsiteY178" fmla="*/ 450850 h 1250950"/>
              <a:gd name="connsiteX179" fmla="*/ 28775 w 1419425"/>
              <a:gd name="connsiteY179" fmla="*/ 428625 h 1250950"/>
              <a:gd name="connsiteX180" fmla="*/ 38300 w 1419425"/>
              <a:gd name="connsiteY180" fmla="*/ 409575 h 1250950"/>
              <a:gd name="connsiteX181" fmla="*/ 44650 w 1419425"/>
              <a:gd name="connsiteY181" fmla="*/ 387350 h 1250950"/>
              <a:gd name="connsiteX182" fmla="*/ 57350 w 1419425"/>
              <a:gd name="connsiteY182" fmla="*/ 381000 h 1250950"/>
              <a:gd name="connsiteX183" fmla="*/ 104975 w 1419425"/>
              <a:gd name="connsiteY183" fmla="*/ 371475 h 1250950"/>
              <a:gd name="connsiteX184" fmla="*/ 127200 w 1419425"/>
              <a:gd name="connsiteY184" fmla="*/ 361950 h 1250950"/>
              <a:gd name="connsiteX185" fmla="*/ 143075 w 1419425"/>
              <a:gd name="connsiteY185" fmla="*/ 355600 h 1250950"/>
              <a:gd name="connsiteX186" fmla="*/ 152600 w 1419425"/>
              <a:gd name="connsiteY186" fmla="*/ 352425 h 1250950"/>
              <a:gd name="connsiteX187" fmla="*/ 165300 w 1419425"/>
              <a:gd name="connsiteY187" fmla="*/ 333375 h 1250950"/>
              <a:gd name="connsiteX188" fmla="*/ 197050 w 1419425"/>
              <a:gd name="connsiteY188" fmla="*/ 323850 h 1250950"/>
              <a:gd name="connsiteX189" fmla="*/ 206575 w 1419425"/>
              <a:gd name="connsiteY189" fmla="*/ 317500 h 1250950"/>
              <a:gd name="connsiteX190" fmla="*/ 216100 w 1419425"/>
              <a:gd name="connsiteY190" fmla="*/ 314325 h 1250950"/>
              <a:gd name="connsiteX191" fmla="*/ 225625 w 1419425"/>
              <a:gd name="connsiteY191" fmla="*/ 295275 h 1250950"/>
              <a:gd name="connsiteX192" fmla="*/ 235150 w 1419425"/>
              <a:gd name="connsiteY192" fmla="*/ 285750 h 1250950"/>
              <a:gd name="connsiteX193" fmla="*/ 241500 w 1419425"/>
              <a:gd name="connsiteY193" fmla="*/ 266700 h 1250950"/>
              <a:gd name="connsiteX194" fmla="*/ 244675 w 1419425"/>
              <a:gd name="connsiteY194" fmla="*/ 257175 h 1250950"/>
              <a:gd name="connsiteX195" fmla="*/ 254200 w 1419425"/>
              <a:gd name="connsiteY195" fmla="*/ 247650 h 1250950"/>
              <a:gd name="connsiteX196" fmla="*/ 263725 w 1419425"/>
              <a:gd name="connsiteY196" fmla="*/ 241300 h 1250950"/>
              <a:gd name="connsiteX197" fmla="*/ 279600 w 1419425"/>
              <a:gd name="connsiteY197" fmla="*/ 219075 h 1250950"/>
              <a:gd name="connsiteX198" fmla="*/ 285950 w 1419425"/>
              <a:gd name="connsiteY198" fmla="*/ 209550 h 1250950"/>
              <a:gd name="connsiteX199" fmla="*/ 295475 w 1419425"/>
              <a:gd name="connsiteY199" fmla="*/ 203200 h 1250950"/>
              <a:gd name="connsiteX200" fmla="*/ 324050 w 1419425"/>
              <a:gd name="connsiteY200" fmla="*/ 184150 h 1250950"/>
              <a:gd name="connsiteX201" fmla="*/ 330400 w 1419425"/>
              <a:gd name="connsiteY201" fmla="*/ 161925 h 1250950"/>
              <a:gd name="connsiteX202" fmla="*/ 352625 w 1419425"/>
              <a:gd name="connsiteY202" fmla="*/ 155575 h 1250950"/>
              <a:gd name="connsiteX203" fmla="*/ 374850 w 1419425"/>
              <a:gd name="connsiteY203" fmla="*/ 146050 h 1250950"/>
              <a:gd name="connsiteX204" fmla="*/ 384375 w 1419425"/>
              <a:gd name="connsiteY204" fmla="*/ 139700 h 1250950"/>
              <a:gd name="connsiteX205" fmla="*/ 393900 w 1419425"/>
              <a:gd name="connsiteY205" fmla="*/ 136525 h 1250950"/>
              <a:gd name="connsiteX206" fmla="*/ 403425 w 1419425"/>
              <a:gd name="connsiteY206" fmla="*/ 130175 h 1250950"/>
              <a:gd name="connsiteX207" fmla="*/ 416125 w 1419425"/>
              <a:gd name="connsiteY207" fmla="*/ 127000 h 1250950"/>
              <a:gd name="connsiteX208" fmla="*/ 447875 w 1419425"/>
              <a:gd name="connsiteY208" fmla="*/ 111125 h 1250950"/>
              <a:gd name="connsiteX209" fmla="*/ 482800 w 1419425"/>
              <a:gd name="connsiteY209" fmla="*/ 101600 h 1250950"/>
              <a:gd name="connsiteX210" fmla="*/ 492325 w 1419425"/>
              <a:gd name="connsiteY210" fmla="*/ 98425 h 1250950"/>
              <a:gd name="connsiteX211" fmla="*/ 514550 w 1419425"/>
              <a:gd name="connsiteY211" fmla="*/ 85725 h 1250950"/>
              <a:gd name="connsiteX212" fmla="*/ 533600 w 1419425"/>
              <a:gd name="connsiteY212" fmla="*/ 79375 h 1250950"/>
              <a:gd name="connsiteX213" fmla="*/ 552650 w 1419425"/>
              <a:gd name="connsiteY213" fmla="*/ 66675 h 1250950"/>
              <a:gd name="connsiteX214" fmla="*/ 562175 w 1419425"/>
              <a:gd name="connsiteY214" fmla="*/ 60325 h 1250950"/>
              <a:gd name="connsiteX215" fmla="*/ 574875 w 1419425"/>
              <a:gd name="connsiteY215" fmla="*/ 57150 h 1250950"/>
              <a:gd name="connsiteX216" fmla="*/ 590750 w 1419425"/>
              <a:gd name="connsiteY216" fmla="*/ 53975 h 1250950"/>
              <a:gd name="connsiteX217" fmla="*/ 625675 w 1419425"/>
              <a:gd name="connsiteY217" fmla="*/ 44450 h 1250950"/>
              <a:gd name="connsiteX218" fmla="*/ 752675 w 1419425"/>
              <a:gd name="connsiteY218" fmla="*/ 47625 h 1250950"/>
              <a:gd name="connsiteX219" fmla="*/ 762200 w 1419425"/>
              <a:gd name="connsiteY219" fmla="*/ 53975 h 1250950"/>
              <a:gd name="connsiteX220" fmla="*/ 781250 w 1419425"/>
              <a:gd name="connsiteY220" fmla="*/ 60325 h 1250950"/>
              <a:gd name="connsiteX221" fmla="*/ 822525 w 1419425"/>
              <a:gd name="connsiteY221" fmla="*/ 63500 h 1250950"/>
              <a:gd name="connsiteX222" fmla="*/ 844750 w 1419425"/>
              <a:gd name="connsiteY222" fmla="*/ 76200 h 1250950"/>
              <a:gd name="connsiteX223" fmla="*/ 854275 w 1419425"/>
              <a:gd name="connsiteY223" fmla="*/ 79375 h 1250950"/>
              <a:gd name="connsiteX224" fmla="*/ 873325 w 1419425"/>
              <a:gd name="connsiteY224" fmla="*/ 92075 h 1250950"/>
              <a:gd name="connsiteX225" fmla="*/ 898725 w 1419425"/>
              <a:gd name="connsiteY225" fmla="*/ 88900 h 1250950"/>
              <a:gd name="connsiteX226" fmla="*/ 911425 w 1419425"/>
              <a:gd name="connsiteY226" fmla="*/ 85725 h 1250950"/>
              <a:gd name="connsiteX227" fmla="*/ 933650 w 1419425"/>
              <a:gd name="connsiteY227" fmla="*/ 88900 h 1250950"/>
              <a:gd name="connsiteX228" fmla="*/ 949525 w 1419425"/>
              <a:gd name="connsiteY228" fmla="*/ 107950 h 1250950"/>
              <a:gd name="connsiteX229" fmla="*/ 962225 w 1419425"/>
              <a:gd name="connsiteY229" fmla="*/ 130175 h 1250950"/>
              <a:gd name="connsiteX230" fmla="*/ 974925 w 1419425"/>
              <a:gd name="connsiteY230" fmla="*/ 133350 h 1250950"/>
              <a:gd name="connsiteX231" fmla="*/ 984450 w 1419425"/>
              <a:gd name="connsiteY231" fmla="*/ 139700 h 1250950"/>
              <a:gd name="connsiteX232" fmla="*/ 993975 w 1419425"/>
              <a:gd name="connsiteY232" fmla="*/ 142875 h 1250950"/>
              <a:gd name="connsiteX233" fmla="*/ 1003500 w 1419425"/>
              <a:gd name="connsiteY233" fmla="*/ 161925 h 1250950"/>
              <a:gd name="connsiteX234" fmla="*/ 1009850 w 1419425"/>
              <a:gd name="connsiteY234" fmla="*/ 171450 h 1250950"/>
              <a:gd name="connsiteX235" fmla="*/ 1016200 w 1419425"/>
              <a:gd name="connsiteY235" fmla="*/ 190500 h 1250950"/>
              <a:gd name="connsiteX236" fmla="*/ 1019375 w 1419425"/>
              <a:gd name="connsiteY236" fmla="*/ 200025 h 1250950"/>
              <a:gd name="connsiteX237" fmla="*/ 1016200 w 1419425"/>
              <a:gd name="connsiteY237" fmla="*/ 231775 h 1250950"/>
              <a:gd name="connsiteX238" fmla="*/ 1009850 w 1419425"/>
              <a:gd name="connsiteY238" fmla="*/ 250825 h 1250950"/>
              <a:gd name="connsiteX239" fmla="*/ 1000325 w 1419425"/>
              <a:gd name="connsiteY239" fmla="*/ 292100 h 1250950"/>
              <a:gd name="connsiteX240" fmla="*/ 997150 w 1419425"/>
              <a:gd name="connsiteY240" fmla="*/ 304800 h 1250950"/>
              <a:gd name="connsiteX241" fmla="*/ 987625 w 1419425"/>
              <a:gd name="connsiteY241" fmla="*/ 374650 h 1250950"/>
              <a:gd name="connsiteX242" fmla="*/ 993975 w 1419425"/>
              <a:gd name="connsiteY242" fmla="*/ 409575 h 1250950"/>
              <a:gd name="connsiteX243" fmla="*/ 1000325 w 1419425"/>
              <a:gd name="connsiteY243" fmla="*/ 419100 h 1250950"/>
              <a:gd name="connsiteX244" fmla="*/ 1003500 w 1419425"/>
              <a:gd name="connsiteY244" fmla="*/ 428625 h 1250950"/>
              <a:gd name="connsiteX245" fmla="*/ 1013025 w 1419425"/>
              <a:gd name="connsiteY245" fmla="*/ 450850 h 1250950"/>
              <a:gd name="connsiteX246" fmla="*/ 1016200 w 1419425"/>
              <a:gd name="connsiteY246" fmla="*/ 473075 h 1250950"/>
              <a:gd name="connsiteX247" fmla="*/ 1022550 w 1419425"/>
              <a:gd name="connsiteY247" fmla="*/ 482600 h 1250950"/>
              <a:gd name="connsiteX248" fmla="*/ 1025725 w 1419425"/>
              <a:gd name="connsiteY248" fmla="*/ 492125 h 1250950"/>
              <a:gd name="connsiteX249" fmla="*/ 1038425 w 1419425"/>
              <a:gd name="connsiteY249" fmla="*/ 501650 h 1250950"/>
              <a:gd name="connsiteX250" fmla="*/ 1060650 w 1419425"/>
              <a:gd name="connsiteY250" fmla="*/ 517525 h 1250950"/>
              <a:gd name="connsiteX251" fmla="*/ 1073350 w 1419425"/>
              <a:gd name="connsiteY251" fmla="*/ 530225 h 1250950"/>
              <a:gd name="connsiteX252" fmla="*/ 1076525 w 1419425"/>
              <a:gd name="connsiteY252" fmla="*/ 539750 h 1250950"/>
              <a:gd name="connsiteX253" fmla="*/ 1086050 w 1419425"/>
              <a:gd name="connsiteY253" fmla="*/ 546100 h 1250950"/>
              <a:gd name="connsiteX254" fmla="*/ 1098750 w 1419425"/>
              <a:gd name="connsiteY254" fmla="*/ 565150 h 1250950"/>
              <a:gd name="connsiteX255" fmla="*/ 1105100 w 1419425"/>
              <a:gd name="connsiteY255" fmla="*/ 574675 h 1250950"/>
              <a:gd name="connsiteX256" fmla="*/ 1124150 w 1419425"/>
              <a:gd name="connsiteY256" fmla="*/ 612775 h 1250950"/>
              <a:gd name="connsiteX257" fmla="*/ 1133675 w 1419425"/>
              <a:gd name="connsiteY257" fmla="*/ 615950 h 1250950"/>
              <a:gd name="connsiteX258" fmla="*/ 1146375 w 1419425"/>
              <a:gd name="connsiteY258" fmla="*/ 622300 h 1250950"/>
              <a:gd name="connsiteX259" fmla="*/ 1171775 w 1419425"/>
              <a:gd name="connsiteY259" fmla="*/ 631825 h 1250950"/>
              <a:gd name="connsiteX260" fmla="*/ 1190825 w 1419425"/>
              <a:gd name="connsiteY260" fmla="*/ 644525 h 1250950"/>
              <a:gd name="connsiteX261" fmla="*/ 1200350 w 1419425"/>
              <a:gd name="connsiteY261" fmla="*/ 647700 h 1250950"/>
              <a:gd name="connsiteX262" fmla="*/ 1219400 w 1419425"/>
              <a:gd name="connsiteY262" fmla="*/ 660400 h 1250950"/>
              <a:gd name="connsiteX263" fmla="*/ 1228925 w 1419425"/>
              <a:gd name="connsiteY263" fmla="*/ 666750 h 1250950"/>
              <a:gd name="connsiteX264" fmla="*/ 1251150 w 1419425"/>
              <a:gd name="connsiteY264" fmla="*/ 695325 h 1250950"/>
              <a:gd name="connsiteX265" fmla="*/ 1260675 w 1419425"/>
              <a:gd name="connsiteY265" fmla="*/ 698500 h 1250950"/>
              <a:gd name="connsiteX266" fmla="*/ 1273375 w 1419425"/>
              <a:gd name="connsiteY266" fmla="*/ 717550 h 1250950"/>
              <a:gd name="connsiteX267" fmla="*/ 1279725 w 1419425"/>
              <a:gd name="connsiteY267" fmla="*/ 730250 h 1250950"/>
              <a:gd name="connsiteX268" fmla="*/ 1327350 w 1419425"/>
              <a:gd name="connsiteY268" fmla="*/ 733425 h 1250950"/>
              <a:gd name="connsiteX269" fmla="*/ 1333700 w 1419425"/>
              <a:gd name="connsiteY269" fmla="*/ 768350 h 1250950"/>
              <a:gd name="connsiteX270" fmla="*/ 1343225 w 1419425"/>
              <a:gd name="connsiteY270" fmla="*/ 777875 h 1250950"/>
              <a:gd name="connsiteX271" fmla="*/ 1346400 w 1419425"/>
              <a:gd name="connsiteY271" fmla="*/ 790575 h 1250950"/>
              <a:gd name="connsiteX272" fmla="*/ 1352750 w 1419425"/>
              <a:gd name="connsiteY272" fmla="*/ 825500 h 1250950"/>
              <a:gd name="connsiteX273" fmla="*/ 1359100 w 1419425"/>
              <a:gd name="connsiteY273" fmla="*/ 835025 h 1250950"/>
              <a:gd name="connsiteX274" fmla="*/ 1355925 w 1419425"/>
              <a:gd name="connsiteY274" fmla="*/ 863600 h 1250950"/>
              <a:gd name="connsiteX275" fmla="*/ 1346400 w 1419425"/>
              <a:gd name="connsiteY275" fmla="*/ 895350 h 1250950"/>
              <a:gd name="connsiteX276" fmla="*/ 1343225 w 1419425"/>
              <a:gd name="connsiteY276" fmla="*/ 908050 h 1250950"/>
              <a:gd name="connsiteX277" fmla="*/ 1336875 w 1419425"/>
              <a:gd name="connsiteY277" fmla="*/ 917575 h 1250950"/>
              <a:gd name="connsiteX278" fmla="*/ 1327350 w 1419425"/>
              <a:gd name="connsiteY278" fmla="*/ 936625 h 1250950"/>
              <a:gd name="connsiteX279" fmla="*/ 1321000 w 1419425"/>
              <a:gd name="connsiteY279" fmla="*/ 958850 h 1250950"/>
              <a:gd name="connsiteX280" fmla="*/ 1308300 w 1419425"/>
              <a:gd name="connsiteY280" fmla="*/ 990600 h 1250950"/>
              <a:gd name="connsiteX281" fmla="*/ 1298775 w 1419425"/>
              <a:gd name="connsiteY281" fmla="*/ 1022350 h 1250950"/>
              <a:gd name="connsiteX282" fmla="*/ 1286075 w 1419425"/>
              <a:gd name="connsiteY282" fmla="*/ 1044575 h 1250950"/>
              <a:gd name="connsiteX283" fmla="*/ 1282900 w 1419425"/>
              <a:gd name="connsiteY283" fmla="*/ 1054100 h 1250950"/>
              <a:gd name="connsiteX284" fmla="*/ 1254325 w 1419425"/>
              <a:gd name="connsiteY284" fmla="*/ 1076325 h 1250950"/>
              <a:gd name="connsiteX285" fmla="*/ 1228925 w 1419425"/>
              <a:gd name="connsiteY285" fmla="*/ 1089025 h 1250950"/>
              <a:gd name="connsiteX286" fmla="*/ 1209875 w 1419425"/>
              <a:gd name="connsiteY286" fmla="*/ 1104900 h 1250950"/>
              <a:gd name="connsiteX287" fmla="*/ 1200350 w 1419425"/>
              <a:gd name="connsiteY287" fmla="*/ 1108075 h 1250950"/>
              <a:gd name="connsiteX288" fmla="*/ 1181300 w 1419425"/>
              <a:gd name="connsiteY288" fmla="*/ 1120775 h 1250950"/>
              <a:gd name="connsiteX289" fmla="*/ 1171775 w 1419425"/>
              <a:gd name="connsiteY289" fmla="*/ 1127125 h 1250950"/>
              <a:gd name="connsiteX290" fmla="*/ 1143200 w 1419425"/>
              <a:gd name="connsiteY290" fmla="*/ 1136650 h 1250950"/>
              <a:gd name="connsiteX291" fmla="*/ 1124150 w 1419425"/>
              <a:gd name="connsiteY291" fmla="*/ 1149350 h 1250950"/>
              <a:gd name="connsiteX292" fmla="*/ 1114625 w 1419425"/>
              <a:gd name="connsiteY292" fmla="*/ 1155700 h 1250950"/>
              <a:gd name="connsiteX293" fmla="*/ 1095575 w 1419425"/>
              <a:gd name="connsiteY293" fmla="*/ 1162050 h 1250950"/>
              <a:gd name="connsiteX294" fmla="*/ 1086050 w 1419425"/>
              <a:gd name="connsiteY294" fmla="*/ 1165225 h 1250950"/>
              <a:gd name="connsiteX295" fmla="*/ 1076525 w 1419425"/>
              <a:gd name="connsiteY295" fmla="*/ 1168400 h 1250950"/>
              <a:gd name="connsiteX296" fmla="*/ 1022550 w 1419425"/>
              <a:gd name="connsiteY296" fmla="*/ 1171575 h 1250950"/>
              <a:gd name="connsiteX297" fmla="*/ 974925 w 1419425"/>
              <a:gd name="connsiteY297" fmla="*/ 1174750 h 1250950"/>
              <a:gd name="connsiteX298" fmla="*/ 946350 w 1419425"/>
              <a:gd name="connsiteY298" fmla="*/ 1177925 h 1250950"/>
              <a:gd name="connsiteX299" fmla="*/ 882850 w 1419425"/>
              <a:gd name="connsiteY299" fmla="*/ 1181100 h 1250950"/>
              <a:gd name="connsiteX300" fmla="*/ 860625 w 1419425"/>
              <a:gd name="connsiteY300" fmla="*/ 1187450 h 1250950"/>
              <a:gd name="connsiteX301" fmla="*/ 841575 w 1419425"/>
              <a:gd name="connsiteY301" fmla="*/ 1193800 h 1250950"/>
              <a:gd name="connsiteX302" fmla="*/ 813000 w 1419425"/>
              <a:gd name="connsiteY302" fmla="*/ 1196975 h 1250950"/>
              <a:gd name="connsiteX303" fmla="*/ 765375 w 1419425"/>
              <a:gd name="connsiteY303" fmla="*/ 1196975 h 1250950"/>
              <a:gd name="connsiteX304" fmla="*/ 759025 w 1419425"/>
              <a:gd name="connsiteY304" fmla="*/ 1177925 h 1250950"/>
              <a:gd name="connsiteX305" fmla="*/ 755850 w 1419425"/>
              <a:gd name="connsiteY305" fmla="*/ 1168400 h 1250950"/>
              <a:gd name="connsiteX306" fmla="*/ 749500 w 1419425"/>
              <a:gd name="connsiteY306" fmla="*/ 1114425 h 1250950"/>
              <a:gd name="connsiteX307" fmla="*/ 746325 w 1419425"/>
              <a:gd name="connsiteY307" fmla="*/ 1104900 h 1250950"/>
              <a:gd name="connsiteX308" fmla="*/ 727275 w 1419425"/>
              <a:gd name="connsiteY308" fmla="*/ 1089025 h 1250950"/>
              <a:gd name="connsiteX309" fmla="*/ 717750 w 1419425"/>
              <a:gd name="connsiteY309" fmla="*/ 1085850 h 1250950"/>
              <a:gd name="connsiteX310" fmla="*/ 686000 w 1419425"/>
              <a:gd name="connsiteY310" fmla="*/ 1063625 h 1250950"/>
              <a:gd name="connsiteX311" fmla="*/ 676475 w 1419425"/>
              <a:gd name="connsiteY311" fmla="*/ 1057275 h 1250950"/>
              <a:gd name="connsiteX312" fmla="*/ 666950 w 1419425"/>
              <a:gd name="connsiteY312" fmla="*/ 1054100 h 1250950"/>
              <a:gd name="connsiteX313" fmla="*/ 647900 w 1419425"/>
              <a:gd name="connsiteY313" fmla="*/ 1044575 h 1250950"/>
              <a:gd name="connsiteX314" fmla="*/ 568525 w 1419425"/>
              <a:gd name="connsiteY314" fmla="*/ 1038225 h 1250950"/>
              <a:gd name="connsiteX315" fmla="*/ 530425 w 1419425"/>
              <a:gd name="connsiteY315" fmla="*/ 1031875 h 1250950"/>
              <a:gd name="connsiteX316" fmla="*/ 501850 w 1419425"/>
              <a:gd name="connsiteY316" fmla="*/ 1025525 h 1250950"/>
              <a:gd name="connsiteX317" fmla="*/ 492325 w 1419425"/>
              <a:gd name="connsiteY317" fmla="*/ 1028700 h 1250950"/>
              <a:gd name="connsiteX318" fmla="*/ 470100 w 1419425"/>
              <a:gd name="connsiteY318" fmla="*/ 1031875 h 1250950"/>
              <a:gd name="connsiteX319" fmla="*/ 460575 w 1419425"/>
              <a:gd name="connsiteY319" fmla="*/ 1038225 h 1250950"/>
              <a:gd name="connsiteX320" fmla="*/ 362150 w 1419425"/>
              <a:gd name="connsiteY320" fmla="*/ 1035050 h 1250950"/>
              <a:gd name="connsiteX321" fmla="*/ 298650 w 1419425"/>
              <a:gd name="connsiteY321" fmla="*/ 1025525 h 1250950"/>
              <a:gd name="connsiteX322" fmla="*/ 292300 w 1419425"/>
              <a:gd name="connsiteY322" fmla="*/ 1016000 h 1250950"/>
              <a:gd name="connsiteX323" fmla="*/ 289125 w 1419425"/>
              <a:gd name="connsiteY323" fmla="*/ 949325 h 1250950"/>
              <a:gd name="connsiteX324" fmla="*/ 257375 w 1419425"/>
              <a:gd name="connsiteY324" fmla="*/ 917575 h 1250950"/>
              <a:gd name="connsiteX325" fmla="*/ 247850 w 1419425"/>
              <a:gd name="connsiteY325" fmla="*/ 908050 h 1250950"/>
              <a:gd name="connsiteX326" fmla="*/ 238325 w 1419425"/>
              <a:gd name="connsiteY326" fmla="*/ 898525 h 1250950"/>
              <a:gd name="connsiteX327" fmla="*/ 235150 w 1419425"/>
              <a:gd name="connsiteY327" fmla="*/ 889000 h 1250950"/>
              <a:gd name="connsiteX328" fmla="*/ 225625 w 1419425"/>
              <a:gd name="connsiteY328" fmla="*/ 863600 h 1250950"/>
              <a:gd name="connsiteX329" fmla="*/ 216100 w 1419425"/>
              <a:gd name="connsiteY329" fmla="*/ 854075 h 1250950"/>
              <a:gd name="connsiteX330" fmla="*/ 200225 w 1419425"/>
              <a:gd name="connsiteY330" fmla="*/ 825500 h 1250950"/>
              <a:gd name="connsiteX331" fmla="*/ 193875 w 1419425"/>
              <a:gd name="connsiteY331" fmla="*/ 815975 h 1250950"/>
              <a:gd name="connsiteX332" fmla="*/ 187525 w 1419425"/>
              <a:gd name="connsiteY332" fmla="*/ 806450 h 1250950"/>
              <a:gd name="connsiteX333" fmla="*/ 178000 w 1419425"/>
              <a:gd name="connsiteY333" fmla="*/ 793750 h 1250950"/>
              <a:gd name="connsiteX334" fmla="*/ 168475 w 1419425"/>
              <a:gd name="connsiteY334" fmla="*/ 774700 h 1250950"/>
              <a:gd name="connsiteX335" fmla="*/ 165300 w 1419425"/>
              <a:gd name="connsiteY335" fmla="*/ 765175 h 1250950"/>
              <a:gd name="connsiteX336" fmla="*/ 158950 w 1419425"/>
              <a:gd name="connsiteY336" fmla="*/ 752475 h 1250950"/>
              <a:gd name="connsiteX337" fmla="*/ 155775 w 1419425"/>
              <a:gd name="connsiteY337" fmla="*/ 742950 h 1250950"/>
              <a:gd name="connsiteX338" fmla="*/ 136725 w 1419425"/>
              <a:gd name="connsiteY338" fmla="*/ 714375 h 1250950"/>
              <a:gd name="connsiteX339" fmla="*/ 130375 w 1419425"/>
              <a:gd name="connsiteY339" fmla="*/ 704850 h 1250950"/>
              <a:gd name="connsiteX340" fmla="*/ 124025 w 1419425"/>
              <a:gd name="connsiteY340" fmla="*/ 685800 h 1250950"/>
              <a:gd name="connsiteX341" fmla="*/ 101800 w 1419425"/>
              <a:gd name="connsiteY341" fmla="*/ 657225 h 1250950"/>
              <a:gd name="connsiteX342" fmla="*/ 98625 w 1419425"/>
              <a:gd name="connsiteY342" fmla="*/ 647700 h 1250950"/>
              <a:gd name="connsiteX343" fmla="*/ 79575 w 1419425"/>
              <a:gd name="connsiteY343" fmla="*/ 625475 h 1250950"/>
              <a:gd name="connsiteX344" fmla="*/ 73225 w 1419425"/>
              <a:gd name="connsiteY344" fmla="*/ 615950 h 1250950"/>
              <a:gd name="connsiteX345" fmla="*/ 51000 w 1419425"/>
              <a:gd name="connsiteY345" fmla="*/ 606425 h 1250950"/>
              <a:gd name="connsiteX346" fmla="*/ 44650 w 1419425"/>
              <a:gd name="connsiteY346" fmla="*/ 596900 h 1250950"/>
              <a:gd name="connsiteX347" fmla="*/ 35125 w 1419425"/>
              <a:gd name="connsiteY347" fmla="*/ 587375 h 1250950"/>
              <a:gd name="connsiteX348" fmla="*/ 28775 w 1419425"/>
              <a:gd name="connsiteY348" fmla="*/ 568325 h 1250950"/>
              <a:gd name="connsiteX349" fmla="*/ 22425 w 1419425"/>
              <a:gd name="connsiteY349" fmla="*/ 558800 h 1250950"/>
              <a:gd name="connsiteX350" fmla="*/ 16075 w 1419425"/>
              <a:gd name="connsiteY350" fmla="*/ 539750 h 1250950"/>
              <a:gd name="connsiteX351" fmla="*/ 19250 w 1419425"/>
              <a:gd name="connsiteY351" fmla="*/ 530225 h 1250950"/>
              <a:gd name="connsiteX352" fmla="*/ 31950 w 1419425"/>
              <a:gd name="connsiteY352" fmla="*/ 511175 h 1250950"/>
              <a:gd name="connsiteX353" fmla="*/ 35125 w 1419425"/>
              <a:gd name="connsiteY353" fmla="*/ 498475 h 1250950"/>
              <a:gd name="connsiteX354" fmla="*/ 28775 w 1419425"/>
              <a:gd name="connsiteY354" fmla="*/ 466725 h 1250950"/>
              <a:gd name="connsiteX355" fmla="*/ 31950 w 1419425"/>
              <a:gd name="connsiteY355" fmla="*/ 438150 h 1250950"/>
              <a:gd name="connsiteX356" fmla="*/ 41475 w 1419425"/>
              <a:gd name="connsiteY356" fmla="*/ 409575 h 1250950"/>
              <a:gd name="connsiteX357" fmla="*/ 44650 w 1419425"/>
              <a:gd name="connsiteY357" fmla="*/ 400050 h 1250950"/>
              <a:gd name="connsiteX358" fmla="*/ 47825 w 1419425"/>
              <a:gd name="connsiteY358" fmla="*/ 390525 h 1250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</a:cxnLst>
            <a:rect l="l" t="t" r="r" b="b"/>
            <a:pathLst>
              <a:path w="1419425" h="1250950">
                <a:moveTo>
                  <a:pt x="47825" y="390525"/>
                </a:moveTo>
                <a:cubicBezTo>
                  <a:pt x="48883" y="367242"/>
                  <a:pt x="48223" y="343816"/>
                  <a:pt x="51000" y="320675"/>
                </a:cubicBezTo>
                <a:cubicBezTo>
                  <a:pt x="51455" y="316886"/>
                  <a:pt x="54815" y="314002"/>
                  <a:pt x="57350" y="311150"/>
                </a:cubicBezTo>
                <a:cubicBezTo>
                  <a:pt x="63316" y="304438"/>
                  <a:pt x="71419" y="299572"/>
                  <a:pt x="76400" y="292100"/>
                </a:cubicBezTo>
                <a:cubicBezTo>
                  <a:pt x="78517" y="288925"/>
                  <a:pt x="80215" y="285427"/>
                  <a:pt x="82750" y="282575"/>
                </a:cubicBezTo>
                <a:cubicBezTo>
                  <a:pt x="88716" y="275863"/>
                  <a:pt x="96819" y="270997"/>
                  <a:pt x="101800" y="263525"/>
                </a:cubicBezTo>
                <a:lnTo>
                  <a:pt x="127200" y="225425"/>
                </a:lnTo>
                <a:lnTo>
                  <a:pt x="133550" y="215900"/>
                </a:lnTo>
                <a:cubicBezTo>
                  <a:pt x="135667" y="212725"/>
                  <a:pt x="137202" y="209073"/>
                  <a:pt x="139900" y="206375"/>
                </a:cubicBezTo>
                <a:lnTo>
                  <a:pt x="149425" y="196850"/>
                </a:lnTo>
                <a:cubicBezTo>
                  <a:pt x="150483" y="192617"/>
                  <a:pt x="150649" y="188053"/>
                  <a:pt x="152600" y="184150"/>
                </a:cubicBezTo>
                <a:cubicBezTo>
                  <a:pt x="157657" y="174035"/>
                  <a:pt x="165865" y="163041"/>
                  <a:pt x="174825" y="155575"/>
                </a:cubicBezTo>
                <a:cubicBezTo>
                  <a:pt x="177756" y="153132"/>
                  <a:pt x="181175" y="151342"/>
                  <a:pt x="184350" y="149225"/>
                </a:cubicBezTo>
                <a:cubicBezTo>
                  <a:pt x="202548" y="121928"/>
                  <a:pt x="178317" y="154052"/>
                  <a:pt x="200225" y="136525"/>
                </a:cubicBezTo>
                <a:cubicBezTo>
                  <a:pt x="203205" y="134141"/>
                  <a:pt x="204132" y="129931"/>
                  <a:pt x="206575" y="127000"/>
                </a:cubicBezTo>
                <a:cubicBezTo>
                  <a:pt x="209450" y="123551"/>
                  <a:pt x="212925" y="120650"/>
                  <a:pt x="216100" y="117475"/>
                </a:cubicBezTo>
                <a:cubicBezTo>
                  <a:pt x="222281" y="98932"/>
                  <a:pt x="214439" y="115961"/>
                  <a:pt x="228800" y="101600"/>
                </a:cubicBezTo>
                <a:cubicBezTo>
                  <a:pt x="231498" y="98902"/>
                  <a:pt x="232278" y="94588"/>
                  <a:pt x="235150" y="92075"/>
                </a:cubicBezTo>
                <a:cubicBezTo>
                  <a:pt x="240893" y="87049"/>
                  <a:pt x="248804" y="84771"/>
                  <a:pt x="254200" y="79375"/>
                </a:cubicBezTo>
                <a:cubicBezTo>
                  <a:pt x="257375" y="76200"/>
                  <a:pt x="259989" y="72341"/>
                  <a:pt x="263725" y="69850"/>
                </a:cubicBezTo>
                <a:cubicBezTo>
                  <a:pt x="266510" y="67994"/>
                  <a:pt x="270075" y="67733"/>
                  <a:pt x="273250" y="66675"/>
                </a:cubicBezTo>
                <a:cubicBezTo>
                  <a:pt x="280272" y="59653"/>
                  <a:pt x="283459" y="55220"/>
                  <a:pt x="292300" y="50800"/>
                </a:cubicBezTo>
                <a:cubicBezTo>
                  <a:pt x="295293" y="49303"/>
                  <a:pt x="298832" y="49122"/>
                  <a:pt x="301825" y="47625"/>
                </a:cubicBezTo>
                <a:cubicBezTo>
                  <a:pt x="305238" y="45918"/>
                  <a:pt x="307937" y="42982"/>
                  <a:pt x="311350" y="41275"/>
                </a:cubicBezTo>
                <a:cubicBezTo>
                  <a:pt x="317859" y="38021"/>
                  <a:pt x="330712" y="36133"/>
                  <a:pt x="336750" y="34925"/>
                </a:cubicBezTo>
                <a:cubicBezTo>
                  <a:pt x="339925" y="32808"/>
                  <a:pt x="342862" y="30282"/>
                  <a:pt x="346275" y="28575"/>
                </a:cubicBezTo>
                <a:cubicBezTo>
                  <a:pt x="362357" y="20534"/>
                  <a:pt x="379401" y="27215"/>
                  <a:pt x="397075" y="28575"/>
                </a:cubicBezTo>
                <a:cubicBezTo>
                  <a:pt x="444753" y="44468"/>
                  <a:pt x="415624" y="38628"/>
                  <a:pt x="485975" y="34925"/>
                </a:cubicBezTo>
                <a:cubicBezTo>
                  <a:pt x="517759" y="24330"/>
                  <a:pt x="498382" y="29529"/>
                  <a:pt x="568525" y="34925"/>
                </a:cubicBezTo>
                <a:cubicBezTo>
                  <a:pt x="571862" y="35182"/>
                  <a:pt x="574803" y="37288"/>
                  <a:pt x="578050" y="38100"/>
                </a:cubicBezTo>
                <a:cubicBezTo>
                  <a:pt x="583285" y="39409"/>
                  <a:pt x="588657" y="40104"/>
                  <a:pt x="593925" y="41275"/>
                </a:cubicBezTo>
                <a:cubicBezTo>
                  <a:pt x="598185" y="42222"/>
                  <a:pt x="602429" y="43251"/>
                  <a:pt x="606625" y="44450"/>
                </a:cubicBezTo>
                <a:cubicBezTo>
                  <a:pt x="609843" y="45369"/>
                  <a:pt x="612837" y="47152"/>
                  <a:pt x="616150" y="47625"/>
                </a:cubicBezTo>
                <a:cubicBezTo>
                  <a:pt x="627722" y="49278"/>
                  <a:pt x="639433" y="49742"/>
                  <a:pt x="651075" y="50800"/>
                </a:cubicBezTo>
                <a:cubicBezTo>
                  <a:pt x="663775" y="49742"/>
                  <a:pt x="676995" y="51373"/>
                  <a:pt x="689175" y="47625"/>
                </a:cubicBezTo>
                <a:cubicBezTo>
                  <a:pt x="692374" y="46641"/>
                  <a:pt x="690853" y="41093"/>
                  <a:pt x="692350" y="38100"/>
                </a:cubicBezTo>
                <a:cubicBezTo>
                  <a:pt x="694057" y="34687"/>
                  <a:pt x="695525" y="30692"/>
                  <a:pt x="698700" y="28575"/>
                </a:cubicBezTo>
                <a:cubicBezTo>
                  <a:pt x="702331" y="26154"/>
                  <a:pt x="707050" y="25748"/>
                  <a:pt x="711400" y="25400"/>
                </a:cubicBezTo>
                <a:cubicBezTo>
                  <a:pt x="733579" y="23626"/>
                  <a:pt x="755850" y="23283"/>
                  <a:pt x="778075" y="22225"/>
                </a:cubicBezTo>
                <a:cubicBezTo>
                  <a:pt x="779133" y="19050"/>
                  <a:pt x="778883" y="15067"/>
                  <a:pt x="781250" y="12700"/>
                </a:cubicBezTo>
                <a:cubicBezTo>
                  <a:pt x="783617" y="10333"/>
                  <a:pt x="787546" y="10406"/>
                  <a:pt x="790775" y="9525"/>
                </a:cubicBezTo>
                <a:cubicBezTo>
                  <a:pt x="830164" y="-1218"/>
                  <a:pt x="803776" y="7308"/>
                  <a:pt x="825700" y="0"/>
                </a:cubicBezTo>
                <a:cubicBezTo>
                  <a:pt x="840517" y="1058"/>
                  <a:pt x="855460" y="971"/>
                  <a:pt x="870150" y="3175"/>
                </a:cubicBezTo>
                <a:cubicBezTo>
                  <a:pt x="876769" y="4168"/>
                  <a:pt x="882517" y="9154"/>
                  <a:pt x="889200" y="9525"/>
                </a:cubicBezTo>
                <a:lnTo>
                  <a:pt x="946350" y="12700"/>
                </a:lnTo>
                <a:lnTo>
                  <a:pt x="965400" y="31750"/>
                </a:lnTo>
                <a:cubicBezTo>
                  <a:pt x="968575" y="34925"/>
                  <a:pt x="971189" y="38784"/>
                  <a:pt x="974925" y="41275"/>
                </a:cubicBezTo>
                <a:lnTo>
                  <a:pt x="984450" y="47625"/>
                </a:lnTo>
                <a:cubicBezTo>
                  <a:pt x="992430" y="71566"/>
                  <a:pt x="981665" y="42056"/>
                  <a:pt x="993975" y="66675"/>
                </a:cubicBezTo>
                <a:cubicBezTo>
                  <a:pt x="1003165" y="85055"/>
                  <a:pt x="988619" y="67669"/>
                  <a:pt x="1006675" y="85725"/>
                </a:cubicBezTo>
                <a:cubicBezTo>
                  <a:pt x="1012768" y="104004"/>
                  <a:pt x="1010542" y="92890"/>
                  <a:pt x="1006675" y="123825"/>
                </a:cubicBezTo>
                <a:cubicBezTo>
                  <a:pt x="1005747" y="131251"/>
                  <a:pt x="1004968" y="138712"/>
                  <a:pt x="1003500" y="146050"/>
                </a:cubicBezTo>
                <a:cubicBezTo>
                  <a:pt x="1002844" y="149332"/>
                  <a:pt x="1001244" y="152357"/>
                  <a:pt x="1000325" y="155575"/>
                </a:cubicBezTo>
                <a:cubicBezTo>
                  <a:pt x="999126" y="159771"/>
                  <a:pt x="998208" y="164042"/>
                  <a:pt x="997150" y="168275"/>
                </a:cubicBezTo>
                <a:cubicBezTo>
                  <a:pt x="1007654" y="199787"/>
                  <a:pt x="990031" y="151650"/>
                  <a:pt x="1009850" y="187325"/>
                </a:cubicBezTo>
                <a:cubicBezTo>
                  <a:pt x="1013101" y="193176"/>
                  <a:pt x="1014083" y="200025"/>
                  <a:pt x="1016200" y="206375"/>
                </a:cubicBezTo>
                <a:cubicBezTo>
                  <a:pt x="1017258" y="209550"/>
                  <a:pt x="1017519" y="213115"/>
                  <a:pt x="1019375" y="215900"/>
                </a:cubicBezTo>
                <a:lnTo>
                  <a:pt x="1025725" y="225425"/>
                </a:lnTo>
                <a:cubicBezTo>
                  <a:pt x="1037563" y="272778"/>
                  <a:pt x="1020199" y="199560"/>
                  <a:pt x="1032075" y="330200"/>
                </a:cubicBezTo>
                <a:cubicBezTo>
                  <a:pt x="1032504" y="334914"/>
                  <a:pt x="1036308" y="338667"/>
                  <a:pt x="1038425" y="342900"/>
                </a:cubicBezTo>
                <a:cubicBezTo>
                  <a:pt x="1047364" y="405471"/>
                  <a:pt x="1034502" y="312726"/>
                  <a:pt x="1044775" y="400050"/>
                </a:cubicBezTo>
                <a:cubicBezTo>
                  <a:pt x="1045527" y="406443"/>
                  <a:pt x="1046892" y="412750"/>
                  <a:pt x="1047950" y="419100"/>
                </a:cubicBezTo>
                <a:cubicBezTo>
                  <a:pt x="1049008" y="448733"/>
                  <a:pt x="1046087" y="478779"/>
                  <a:pt x="1051125" y="508000"/>
                </a:cubicBezTo>
                <a:cubicBezTo>
                  <a:pt x="1051866" y="512300"/>
                  <a:pt x="1060036" y="509010"/>
                  <a:pt x="1063825" y="511175"/>
                </a:cubicBezTo>
                <a:cubicBezTo>
                  <a:pt x="1067724" y="513403"/>
                  <a:pt x="1069941" y="517778"/>
                  <a:pt x="1073350" y="520700"/>
                </a:cubicBezTo>
                <a:cubicBezTo>
                  <a:pt x="1077368" y="524144"/>
                  <a:pt x="1081817" y="527050"/>
                  <a:pt x="1086050" y="530225"/>
                </a:cubicBezTo>
                <a:cubicBezTo>
                  <a:pt x="1087108" y="535517"/>
                  <a:pt x="1086232" y="541610"/>
                  <a:pt x="1089225" y="546100"/>
                </a:cubicBezTo>
                <a:cubicBezTo>
                  <a:pt x="1091081" y="548885"/>
                  <a:pt x="1095424" y="548905"/>
                  <a:pt x="1098750" y="549275"/>
                </a:cubicBezTo>
                <a:cubicBezTo>
                  <a:pt x="1114563" y="551032"/>
                  <a:pt x="1130500" y="551392"/>
                  <a:pt x="1146375" y="552450"/>
                </a:cubicBezTo>
                <a:cubicBezTo>
                  <a:pt x="1150608" y="558800"/>
                  <a:pt x="1152249" y="568087"/>
                  <a:pt x="1159075" y="571500"/>
                </a:cubicBezTo>
                <a:cubicBezTo>
                  <a:pt x="1180367" y="582146"/>
                  <a:pt x="1162860" y="574541"/>
                  <a:pt x="1184475" y="581025"/>
                </a:cubicBezTo>
                <a:cubicBezTo>
                  <a:pt x="1190886" y="582948"/>
                  <a:pt x="1196865" y="586709"/>
                  <a:pt x="1203525" y="587375"/>
                </a:cubicBezTo>
                <a:lnTo>
                  <a:pt x="1235275" y="590550"/>
                </a:lnTo>
                <a:cubicBezTo>
                  <a:pt x="1244821" y="593732"/>
                  <a:pt x="1246119" y="593236"/>
                  <a:pt x="1254325" y="600075"/>
                </a:cubicBezTo>
                <a:cubicBezTo>
                  <a:pt x="1257774" y="602950"/>
                  <a:pt x="1260306" y="606843"/>
                  <a:pt x="1263850" y="609600"/>
                </a:cubicBezTo>
                <a:cubicBezTo>
                  <a:pt x="1269874" y="614285"/>
                  <a:pt x="1282900" y="622300"/>
                  <a:pt x="1282900" y="622300"/>
                </a:cubicBezTo>
                <a:cubicBezTo>
                  <a:pt x="1285017" y="626533"/>
                  <a:pt x="1287950" y="630449"/>
                  <a:pt x="1289250" y="635000"/>
                </a:cubicBezTo>
                <a:cubicBezTo>
                  <a:pt x="1292215" y="645378"/>
                  <a:pt x="1287968" y="659118"/>
                  <a:pt x="1295600" y="666750"/>
                </a:cubicBezTo>
                <a:cubicBezTo>
                  <a:pt x="1300892" y="672042"/>
                  <a:pt x="1310417" y="664633"/>
                  <a:pt x="1317825" y="663575"/>
                </a:cubicBezTo>
                <a:cubicBezTo>
                  <a:pt x="1321000" y="661458"/>
                  <a:pt x="1323572" y="657765"/>
                  <a:pt x="1327350" y="657225"/>
                </a:cubicBezTo>
                <a:cubicBezTo>
                  <a:pt x="1341194" y="655247"/>
                  <a:pt x="1339866" y="662084"/>
                  <a:pt x="1346400" y="669925"/>
                </a:cubicBezTo>
                <a:cubicBezTo>
                  <a:pt x="1349275" y="673374"/>
                  <a:pt x="1353050" y="676001"/>
                  <a:pt x="1355925" y="679450"/>
                </a:cubicBezTo>
                <a:cubicBezTo>
                  <a:pt x="1358368" y="682381"/>
                  <a:pt x="1359577" y="686277"/>
                  <a:pt x="1362275" y="688975"/>
                </a:cubicBezTo>
                <a:cubicBezTo>
                  <a:pt x="1364973" y="691673"/>
                  <a:pt x="1369102" y="692627"/>
                  <a:pt x="1371800" y="695325"/>
                </a:cubicBezTo>
                <a:cubicBezTo>
                  <a:pt x="1375542" y="699067"/>
                  <a:pt x="1378150" y="703792"/>
                  <a:pt x="1381325" y="708025"/>
                </a:cubicBezTo>
                <a:cubicBezTo>
                  <a:pt x="1388882" y="730695"/>
                  <a:pt x="1382106" y="723362"/>
                  <a:pt x="1397200" y="733425"/>
                </a:cubicBezTo>
                <a:cubicBezTo>
                  <a:pt x="1399317" y="739775"/>
                  <a:pt x="1399837" y="746906"/>
                  <a:pt x="1403550" y="752475"/>
                </a:cubicBezTo>
                <a:cubicBezTo>
                  <a:pt x="1405667" y="755650"/>
                  <a:pt x="1408350" y="758513"/>
                  <a:pt x="1409900" y="762000"/>
                </a:cubicBezTo>
                <a:cubicBezTo>
                  <a:pt x="1412618" y="768117"/>
                  <a:pt x="1414133" y="774700"/>
                  <a:pt x="1416250" y="781050"/>
                </a:cubicBezTo>
                <a:lnTo>
                  <a:pt x="1419425" y="790575"/>
                </a:lnTo>
                <a:cubicBezTo>
                  <a:pt x="1417522" y="801992"/>
                  <a:pt x="1417338" y="809202"/>
                  <a:pt x="1413075" y="819150"/>
                </a:cubicBezTo>
                <a:cubicBezTo>
                  <a:pt x="1411211" y="823500"/>
                  <a:pt x="1408387" y="827418"/>
                  <a:pt x="1406725" y="831850"/>
                </a:cubicBezTo>
                <a:cubicBezTo>
                  <a:pt x="1405193" y="835936"/>
                  <a:pt x="1405269" y="840539"/>
                  <a:pt x="1403550" y="844550"/>
                </a:cubicBezTo>
                <a:cubicBezTo>
                  <a:pt x="1402047" y="848057"/>
                  <a:pt x="1399093" y="850762"/>
                  <a:pt x="1397200" y="854075"/>
                </a:cubicBezTo>
                <a:cubicBezTo>
                  <a:pt x="1394852" y="858184"/>
                  <a:pt x="1392608" y="862381"/>
                  <a:pt x="1390850" y="866775"/>
                </a:cubicBezTo>
                <a:cubicBezTo>
                  <a:pt x="1386893" y="876668"/>
                  <a:pt x="1383664" y="888000"/>
                  <a:pt x="1381325" y="898525"/>
                </a:cubicBezTo>
                <a:cubicBezTo>
                  <a:pt x="1380154" y="903793"/>
                  <a:pt x="1379570" y="909194"/>
                  <a:pt x="1378150" y="914400"/>
                </a:cubicBezTo>
                <a:cubicBezTo>
                  <a:pt x="1369072" y="947687"/>
                  <a:pt x="1373382" y="919189"/>
                  <a:pt x="1365450" y="958850"/>
                </a:cubicBezTo>
                <a:cubicBezTo>
                  <a:pt x="1355874" y="1006730"/>
                  <a:pt x="1368068" y="947070"/>
                  <a:pt x="1359100" y="987425"/>
                </a:cubicBezTo>
                <a:cubicBezTo>
                  <a:pt x="1357929" y="992693"/>
                  <a:pt x="1357345" y="998094"/>
                  <a:pt x="1355925" y="1003300"/>
                </a:cubicBezTo>
                <a:cubicBezTo>
                  <a:pt x="1348920" y="1028986"/>
                  <a:pt x="1350040" y="1014564"/>
                  <a:pt x="1346400" y="1038225"/>
                </a:cubicBezTo>
                <a:cubicBezTo>
                  <a:pt x="1345103" y="1046658"/>
                  <a:pt x="1345013" y="1055282"/>
                  <a:pt x="1343225" y="1063625"/>
                </a:cubicBezTo>
                <a:cubicBezTo>
                  <a:pt x="1341823" y="1070170"/>
                  <a:pt x="1338992" y="1076325"/>
                  <a:pt x="1336875" y="1082675"/>
                </a:cubicBezTo>
                <a:lnTo>
                  <a:pt x="1333700" y="1092200"/>
                </a:lnTo>
                <a:cubicBezTo>
                  <a:pt x="1332642" y="1095375"/>
                  <a:pt x="1331337" y="1098478"/>
                  <a:pt x="1330525" y="1101725"/>
                </a:cubicBezTo>
                <a:cubicBezTo>
                  <a:pt x="1329467" y="1105958"/>
                  <a:pt x="1330076" y="1111018"/>
                  <a:pt x="1327350" y="1114425"/>
                </a:cubicBezTo>
                <a:cubicBezTo>
                  <a:pt x="1325259" y="1117038"/>
                  <a:pt x="1321000" y="1116542"/>
                  <a:pt x="1317825" y="1117600"/>
                </a:cubicBezTo>
                <a:cubicBezTo>
                  <a:pt x="1315708" y="1120775"/>
                  <a:pt x="1313025" y="1123638"/>
                  <a:pt x="1311475" y="1127125"/>
                </a:cubicBezTo>
                <a:cubicBezTo>
                  <a:pt x="1308757" y="1133242"/>
                  <a:pt x="1311475" y="1144058"/>
                  <a:pt x="1305125" y="1146175"/>
                </a:cubicBezTo>
                <a:lnTo>
                  <a:pt x="1295600" y="1149350"/>
                </a:lnTo>
                <a:cubicBezTo>
                  <a:pt x="1292425" y="1152525"/>
                  <a:pt x="1288950" y="1155426"/>
                  <a:pt x="1286075" y="1158875"/>
                </a:cubicBezTo>
                <a:cubicBezTo>
                  <a:pt x="1283632" y="1161806"/>
                  <a:pt x="1282423" y="1165702"/>
                  <a:pt x="1279725" y="1168400"/>
                </a:cubicBezTo>
                <a:cubicBezTo>
                  <a:pt x="1277027" y="1171098"/>
                  <a:pt x="1273375" y="1172633"/>
                  <a:pt x="1270200" y="1174750"/>
                </a:cubicBezTo>
                <a:cubicBezTo>
                  <a:pt x="1268083" y="1177925"/>
                  <a:pt x="1266830" y="1181891"/>
                  <a:pt x="1263850" y="1184275"/>
                </a:cubicBezTo>
                <a:cubicBezTo>
                  <a:pt x="1261237" y="1186366"/>
                  <a:pt x="1257318" y="1185953"/>
                  <a:pt x="1254325" y="1187450"/>
                </a:cubicBezTo>
                <a:cubicBezTo>
                  <a:pt x="1250912" y="1189157"/>
                  <a:pt x="1248213" y="1192093"/>
                  <a:pt x="1244800" y="1193800"/>
                </a:cubicBezTo>
                <a:cubicBezTo>
                  <a:pt x="1241807" y="1195297"/>
                  <a:pt x="1238409" y="1195800"/>
                  <a:pt x="1235275" y="1196975"/>
                </a:cubicBezTo>
                <a:cubicBezTo>
                  <a:pt x="1229939" y="1198976"/>
                  <a:pt x="1224498" y="1200776"/>
                  <a:pt x="1219400" y="1203325"/>
                </a:cubicBezTo>
                <a:cubicBezTo>
                  <a:pt x="1215987" y="1205032"/>
                  <a:pt x="1213362" y="1208125"/>
                  <a:pt x="1209875" y="1209675"/>
                </a:cubicBezTo>
                <a:lnTo>
                  <a:pt x="1181300" y="1219200"/>
                </a:lnTo>
                <a:cubicBezTo>
                  <a:pt x="1178125" y="1220258"/>
                  <a:pt x="1175096" y="1221960"/>
                  <a:pt x="1171775" y="1222375"/>
                </a:cubicBezTo>
                <a:lnTo>
                  <a:pt x="1146375" y="1225550"/>
                </a:lnTo>
                <a:cubicBezTo>
                  <a:pt x="1123092" y="1224492"/>
                  <a:pt x="1099764" y="1224163"/>
                  <a:pt x="1076525" y="1222375"/>
                </a:cubicBezTo>
                <a:cubicBezTo>
                  <a:pt x="1060918" y="1221174"/>
                  <a:pt x="1062463" y="1215061"/>
                  <a:pt x="1044775" y="1212850"/>
                </a:cubicBezTo>
                <a:cubicBezTo>
                  <a:pt x="1036308" y="1211792"/>
                  <a:pt x="1027894" y="1210148"/>
                  <a:pt x="1019375" y="1209675"/>
                </a:cubicBezTo>
                <a:cubicBezTo>
                  <a:pt x="989768" y="1208030"/>
                  <a:pt x="960108" y="1207558"/>
                  <a:pt x="930475" y="1206500"/>
                </a:cubicBezTo>
                <a:cubicBezTo>
                  <a:pt x="897778" y="1198326"/>
                  <a:pt x="938762" y="1207774"/>
                  <a:pt x="870150" y="1200150"/>
                </a:cubicBezTo>
                <a:cubicBezTo>
                  <a:pt x="866824" y="1199780"/>
                  <a:pt x="863843" y="1197894"/>
                  <a:pt x="860625" y="1196975"/>
                </a:cubicBezTo>
                <a:cubicBezTo>
                  <a:pt x="856429" y="1195776"/>
                  <a:pt x="852158" y="1194858"/>
                  <a:pt x="847925" y="1193800"/>
                </a:cubicBezTo>
                <a:cubicBezTo>
                  <a:pt x="828875" y="1194858"/>
                  <a:pt x="809783" y="1195322"/>
                  <a:pt x="790775" y="1196975"/>
                </a:cubicBezTo>
                <a:cubicBezTo>
                  <a:pt x="785399" y="1197442"/>
                  <a:pt x="779727" y="1197737"/>
                  <a:pt x="774900" y="1200150"/>
                </a:cubicBezTo>
                <a:cubicBezTo>
                  <a:pt x="770884" y="1202158"/>
                  <a:pt x="769029" y="1207065"/>
                  <a:pt x="765375" y="1209675"/>
                </a:cubicBezTo>
                <a:cubicBezTo>
                  <a:pt x="760482" y="1213170"/>
                  <a:pt x="749528" y="1217606"/>
                  <a:pt x="743150" y="1219200"/>
                </a:cubicBezTo>
                <a:cubicBezTo>
                  <a:pt x="737915" y="1220509"/>
                  <a:pt x="732567" y="1221317"/>
                  <a:pt x="727275" y="1222375"/>
                </a:cubicBezTo>
                <a:cubicBezTo>
                  <a:pt x="700251" y="1240391"/>
                  <a:pt x="715810" y="1234232"/>
                  <a:pt x="679650" y="1238250"/>
                </a:cubicBezTo>
                <a:cubicBezTo>
                  <a:pt x="676475" y="1239308"/>
                  <a:pt x="673343" y="1240506"/>
                  <a:pt x="670125" y="1241425"/>
                </a:cubicBezTo>
                <a:cubicBezTo>
                  <a:pt x="665929" y="1242624"/>
                  <a:pt x="661605" y="1243346"/>
                  <a:pt x="657425" y="1244600"/>
                </a:cubicBezTo>
                <a:cubicBezTo>
                  <a:pt x="651014" y="1246523"/>
                  <a:pt x="638375" y="1250950"/>
                  <a:pt x="638375" y="1250950"/>
                </a:cubicBezTo>
                <a:cubicBezTo>
                  <a:pt x="569250" y="1244666"/>
                  <a:pt x="624633" y="1249041"/>
                  <a:pt x="511375" y="1244600"/>
                </a:cubicBezTo>
                <a:lnTo>
                  <a:pt x="441525" y="1241425"/>
                </a:lnTo>
                <a:cubicBezTo>
                  <a:pt x="434117" y="1240367"/>
                  <a:pt x="426248" y="1241029"/>
                  <a:pt x="419300" y="1238250"/>
                </a:cubicBezTo>
                <a:cubicBezTo>
                  <a:pt x="408015" y="1233736"/>
                  <a:pt x="410743" y="1227486"/>
                  <a:pt x="406600" y="1219200"/>
                </a:cubicBezTo>
                <a:cubicBezTo>
                  <a:pt x="404893" y="1215787"/>
                  <a:pt x="402143" y="1212988"/>
                  <a:pt x="400250" y="1209675"/>
                </a:cubicBezTo>
                <a:cubicBezTo>
                  <a:pt x="397902" y="1205566"/>
                  <a:pt x="396651" y="1200826"/>
                  <a:pt x="393900" y="1196975"/>
                </a:cubicBezTo>
                <a:cubicBezTo>
                  <a:pt x="391290" y="1193321"/>
                  <a:pt x="387250" y="1190899"/>
                  <a:pt x="384375" y="1187450"/>
                </a:cubicBezTo>
                <a:cubicBezTo>
                  <a:pt x="374720" y="1175864"/>
                  <a:pt x="381681" y="1178652"/>
                  <a:pt x="368500" y="1168400"/>
                </a:cubicBezTo>
                <a:cubicBezTo>
                  <a:pt x="362476" y="1163715"/>
                  <a:pt x="354029" y="1161805"/>
                  <a:pt x="349450" y="1155700"/>
                </a:cubicBezTo>
                <a:cubicBezTo>
                  <a:pt x="346275" y="1151467"/>
                  <a:pt x="343001" y="1147306"/>
                  <a:pt x="339925" y="1143000"/>
                </a:cubicBezTo>
                <a:cubicBezTo>
                  <a:pt x="337707" y="1139895"/>
                  <a:pt x="336273" y="1136173"/>
                  <a:pt x="333575" y="1133475"/>
                </a:cubicBezTo>
                <a:cubicBezTo>
                  <a:pt x="330877" y="1130777"/>
                  <a:pt x="327225" y="1129242"/>
                  <a:pt x="324050" y="1127125"/>
                </a:cubicBezTo>
                <a:cubicBezTo>
                  <a:pt x="321933" y="1122892"/>
                  <a:pt x="320451" y="1118276"/>
                  <a:pt x="317700" y="1114425"/>
                </a:cubicBezTo>
                <a:cubicBezTo>
                  <a:pt x="315090" y="1110771"/>
                  <a:pt x="309264" y="1109256"/>
                  <a:pt x="308175" y="1104900"/>
                </a:cubicBezTo>
                <a:cubicBezTo>
                  <a:pt x="304828" y="1091513"/>
                  <a:pt x="307543" y="1077188"/>
                  <a:pt x="305000" y="1063625"/>
                </a:cubicBezTo>
                <a:cubicBezTo>
                  <a:pt x="304297" y="1059874"/>
                  <a:pt x="301522" y="1056613"/>
                  <a:pt x="298650" y="1054100"/>
                </a:cubicBezTo>
                <a:cubicBezTo>
                  <a:pt x="270545" y="1029508"/>
                  <a:pt x="259647" y="1040450"/>
                  <a:pt x="212925" y="1038225"/>
                </a:cubicBezTo>
                <a:cubicBezTo>
                  <a:pt x="205608" y="1037006"/>
                  <a:pt x="192166" y="1035783"/>
                  <a:pt x="184350" y="1031875"/>
                </a:cubicBezTo>
                <a:cubicBezTo>
                  <a:pt x="180937" y="1030168"/>
                  <a:pt x="178312" y="1027075"/>
                  <a:pt x="174825" y="1025525"/>
                </a:cubicBezTo>
                <a:cubicBezTo>
                  <a:pt x="161642" y="1019666"/>
                  <a:pt x="153481" y="1018716"/>
                  <a:pt x="139900" y="1016000"/>
                </a:cubicBezTo>
                <a:cubicBezTo>
                  <a:pt x="136725" y="1013883"/>
                  <a:pt x="132759" y="1012630"/>
                  <a:pt x="130375" y="1009650"/>
                </a:cubicBezTo>
                <a:cubicBezTo>
                  <a:pt x="128284" y="1007037"/>
                  <a:pt x="127430" y="1003464"/>
                  <a:pt x="127200" y="1000125"/>
                </a:cubicBezTo>
                <a:cubicBezTo>
                  <a:pt x="125305" y="972653"/>
                  <a:pt x="128061" y="944815"/>
                  <a:pt x="124025" y="917575"/>
                </a:cubicBezTo>
                <a:cubicBezTo>
                  <a:pt x="123535" y="914264"/>
                  <a:pt x="117675" y="915458"/>
                  <a:pt x="114500" y="914400"/>
                </a:cubicBezTo>
                <a:cubicBezTo>
                  <a:pt x="110267" y="911225"/>
                  <a:pt x="105542" y="908617"/>
                  <a:pt x="101800" y="904875"/>
                </a:cubicBezTo>
                <a:cubicBezTo>
                  <a:pt x="91141" y="894216"/>
                  <a:pt x="95844" y="891437"/>
                  <a:pt x="82750" y="885825"/>
                </a:cubicBezTo>
                <a:cubicBezTo>
                  <a:pt x="78739" y="884106"/>
                  <a:pt x="74283" y="883708"/>
                  <a:pt x="70050" y="882650"/>
                </a:cubicBezTo>
                <a:cubicBezTo>
                  <a:pt x="62493" y="859980"/>
                  <a:pt x="67413" y="869169"/>
                  <a:pt x="57350" y="854075"/>
                </a:cubicBezTo>
                <a:cubicBezTo>
                  <a:pt x="56292" y="818092"/>
                  <a:pt x="56067" y="782074"/>
                  <a:pt x="54175" y="746125"/>
                </a:cubicBezTo>
                <a:cubicBezTo>
                  <a:pt x="53946" y="741767"/>
                  <a:pt x="51781" y="737718"/>
                  <a:pt x="51000" y="733425"/>
                </a:cubicBezTo>
                <a:cubicBezTo>
                  <a:pt x="48987" y="722355"/>
                  <a:pt x="48305" y="702395"/>
                  <a:pt x="41475" y="692150"/>
                </a:cubicBezTo>
                <a:cubicBezTo>
                  <a:pt x="39358" y="688975"/>
                  <a:pt x="36675" y="686112"/>
                  <a:pt x="35125" y="682625"/>
                </a:cubicBezTo>
                <a:cubicBezTo>
                  <a:pt x="32407" y="676508"/>
                  <a:pt x="28775" y="663575"/>
                  <a:pt x="28775" y="663575"/>
                </a:cubicBezTo>
                <a:cubicBezTo>
                  <a:pt x="27717" y="637117"/>
                  <a:pt x="29481" y="610394"/>
                  <a:pt x="25600" y="584200"/>
                </a:cubicBezTo>
                <a:cubicBezTo>
                  <a:pt x="25041" y="580425"/>
                  <a:pt x="18773" y="580548"/>
                  <a:pt x="16075" y="577850"/>
                </a:cubicBezTo>
                <a:cubicBezTo>
                  <a:pt x="13377" y="575152"/>
                  <a:pt x="11842" y="571500"/>
                  <a:pt x="9725" y="568325"/>
                </a:cubicBezTo>
                <a:cubicBezTo>
                  <a:pt x="8667" y="564092"/>
                  <a:pt x="8269" y="559636"/>
                  <a:pt x="6550" y="555625"/>
                </a:cubicBezTo>
                <a:cubicBezTo>
                  <a:pt x="5047" y="552118"/>
                  <a:pt x="373" y="549912"/>
                  <a:pt x="200" y="546100"/>
                </a:cubicBezTo>
                <a:cubicBezTo>
                  <a:pt x="-714" y="525985"/>
                  <a:pt x="1703" y="505842"/>
                  <a:pt x="3375" y="485775"/>
                </a:cubicBezTo>
                <a:cubicBezTo>
                  <a:pt x="3823" y="480397"/>
                  <a:pt x="4317" y="474813"/>
                  <a:pt x="6550" y="469900"/>
                </a:cubicBezTo>
                <a:cubicBezTo>
                  <a:pt x="9708" y="462952"/>
                  <a:pt x="19250" y="450850"/>
                  <a:pt x="19250" y="450850"/>
                </a:cubicBezTo>
                <a:cubicBezTo>
                  <a:pt x="25858" y="424419"/>
                  <a:pt x="17812" y="450551"/>
                  <a:pt x="28775" y="428625"/>
                </a:cubicBezTo>
                <a:cubicBezTo>
                  <a:pt x="41920" y="402335"/>
                  <a:pt x="20102" y="436872"/>
                  <a:pt x="38300" y="409575"/>
                </a:cubicBezTo>
                <a:cubicBezTo>
                  <a:pt x="38327" y="409465"/>
                  <a:pt x="43132" y="388868"/>
                  <a:pt x="44650" y="387350"/>
                </a:cubicBezTo>
                <a:cubicBezTo>
                  <a:pt x="47997" y="384003"/>
                  <a:pt x="53241" y="383348"/>
                  <a:pt x="57350" y="381000"/>
                </a:cubicBezTo>
                <a:cubicBezTo>
                  <a:pt x="81406" y="367254"/>
                  <a:pt x="49955" y="376060"/>
                  <a:pt x="104975" y="371475"/>
                </a:cubicBezTo>
                <a:cubicBezTo>
                  <a:pt x="121717" y="360314"/>
                  <a:pt x="106698" y="368784"/>
                  <a:pt x="127200" y="361950"/>
                </a:cubicBezTo>
                <a:cubicBezTo>
                  <a:pt x="132607" y="360148"/>
                  <a:pt x="137739" y="357601"/>
                  <a:pt x="143075" y="355600"/>
                </a:cubicBezTo>
                <a:cubicBezTo>
                  <a:pt x="146209" y="354425"/>
                  <a:pt x="149425" y="353483"/>
                  <a:pt x="152600" y="352425"/>
                </a:cubicBezTo>
                <a:cubicBezTo>
                  <a:pt x="156833" y="346075"/>
                  <a:pt x="158060" y="335788"/>
                  <a:pt x="165300" y="333375"/>
                </a:cubicBezTo>
                <a:cubicBezTo>
                  <a:pt x="188490" y="325645"/>
                  <a:pt x="177856" y="328648"/>
                  <a:pt x="197050" y="323850"/>
                </a:cubicBezTo>
                <a:cubicBezTo>
                  <a:pt x="200225" y="321733"/>
                  <a:pt x="203162" y="319207"/>
                  <a:pt x="206575" y="317500"/>
                </a:cubicBezTo>
                <a:cubicBezTo>
                  <a:pt x="209568" y="316003"/>
                  <a:pt x="213487" y="316416"/>
                  <a:pt x="216100" y="314325"/>
                </a:cubicBezTo>
                <a:cubicBezTo>
                  <a:pt x="226805" y="305761"/>
                  <a:pt x="219052" y="305135"/>
                  <a:pt x="225625" y="295275"/>
                </a:cubicBezTo>
                <a:cubicBezTo>
                  <a:pt x="228116" y="291539"/>
                  <a:pt x="231975" y="288925"/>
                  <a:pt x="235150" y="285750"/>
                </a:cubicBezTo>
                <a:lnTo>
                  <a:pt x="241500" y="266700"/>
                </a:lnTo>
                <a:cubicBezTo>
                  <a:pt x="242558" y="263525"/>
                  <a:pt x="242308" y="259542"/>
                  <a:pt x="244675" y="257175"/>
                </a:cubicBezTo>
                <a:cubicBezTo>
                  <a:pt x="247850" y="254000"/>
                  <a:pt x="250751" y="250525"/>
                  <a:pt x="254200" y="247650"/>
                </a:cubicBezTo>
                <a:cubicBezTo>
                  <a:pt x="257131" y="245207"/>
                  <a:pt x="260550" y="243417"/>
                  <a:pt x="263725" y="241300"/>
                </a:cubicBezTo>
                <a:cubicBezTo>
                  <a:pt x="275475" y="217800"/>
                  <a:pt x="263510" y="238383"/>
                  <a:pt x="279600" y="219075"/>
                </a:cubicBezTo>
                <a:cubicBezTo>
                  <a:pt x="282043" y="216144"/>
                  <a:pt x="283252" y="212248"/>
                  <a:pt x="285950" y="209550"/>
                </a:cubicBezTo>
                <a:cubicBezTo>
                  <a:pt x="288648" y="206852"/>
                  <a:pt x="292463" y="205543"/>
                  <a:pt x="295475" y="203200"/>
                </a:cubicBezTo>
                <a:cubicBezTo>
                  <a:pt x="319799" y="184282"/>
                  <a:pt x="305589" y="190304"/>
                  <a:pt x="324050" y="184150"/>
                </a:cubicBezTo>
                <a:cubicBezTo>
                  <a:pt x="324077" y="184040"/>
                  <a:pt x="328882" y="163443"/>
                  <a:pt x="330400" y="161925"/>
                </a:cubicBezTo>
                <a:cubicBezTo>
                  <a:pt x="331918" y="160407"/>
                  <a:pt x="352515" y="155602"/>
                  <a:pt x="352625" y="155575"/>
                </a:cubicBezTo>
                <a:cubicBezTo>
                  <a:pt x="376538" y="139633"/>
                  <a:pt x="346147" y="158351"/>
                  <a:pt x="374850" y="146050"/>
                </a:cubicBezTo>
                <a:cubicBezTo>
                  <a:pt x="378357" y="144547"/>
                  <a:pt x="380962" y="141407"/>
                  <a:pt x="384375" y="139700"/>
                </a:cubicBezTo>
                <a:cubicBezTo>
                  <a:pt x="387368" y="138203"/>
                  <a:pt x="390907" y="138022"/>
                  <a:pt x="393900" y="136525"/>
                </a:cubicBezTo>
                <a:cubicBezTo>
                  <a:pt x="397313" y="134818"/>
                  <a:pt x="399918" y="131678"/>
                  <a:pt x="403425" y="130175"/>
                </a:cubicBezTo>
                <a:cubicBezTo>
                  <a:pt x="407436" y="128456"/>
                  <a:pt x="412114" y="128719"/>
                  <a:pt x="416125" y="127000"/>
                </a:cubicBezTo>
                <a:cubicBezTo>
                  <a:pt x="427001" y="122339"/>
                  <a:pt x="436272" y="113446"/>
                  <a:pt x="447875" y="111125"/>
                </a:cubicBezTo>
                <a:cubicBezTo>
                  <a:pt x="470314" y="106637"/>
                  <a:pt x="458630" y="109657"/>
                  <a:pt x="482800" y="101600"/>
                </a:cubicBezTo>
                <a:cubicBezTo>
                  <a:pt x="485975" y="100542"/>
                  <a:pt x="489540" y="100281"/>
                  <a:pt x="492325" y="98425"/>
                </a:cubicBezTo>
                <a:cubicBezTo>
                  <a:pt x="500917" y="92697"/>
                  <a:pt x="504479" y="89753"/>
                  <a:pt x="514550" y="85725"/>
                </a:cubicBezTo>
                <a:cubicBezTo>
                  <a:pt x="520765" y="83239"/>
                  <a:pt x="528031" y="83088"/>
                  <a:pt x="533600" y="79375"/>
                </a:cubicBezTo>
                <a:lnTo>
                  <a:pt x="552650" y="66675"/>
                </a:lnTo>
                <a:cubicBezTo>
                  <a:pt x="555825" y="64558"/>
                  <a:pt x="558473" y="61250"/>
                  <a:pt x="562175" y="60325"/>
                </a:cubicBezTo>
                <a:cubicBezTo>
                  <a:pt x="566408" y="59267"/>
                  <a:pt x="570615" y="58097"/>
                  <a:pt x="574875" y="57150"/>
                </a:cubicBezTo>
                <a:cubicBezTo>
                  <a:pt x="580143" y="55979"/>
                  <a:pt x="585544" y="55395"/>
                  <a:pt x="590750" y="53975"/>
                </a:cubicBezTo>
                <a:cubicBezTo>
                  <a:pt x="635061" y="41890"/>
                  <a:pt x="586998" y="52185"/>
                  <a:pt x="625675" y="44450"/>
                </a:cubicBezTo>
                <a:cubicBezTo>
                  <a:pt x="668008" y="45508"/>
                  <a:pt x="710431" y="44678"/>
                  <a:pt x="752675" y="47625"/>
                </a:cubicBezTo>
                <a:cubicBezTo>
                  <a:pt x="756482" y="47891"/>
                  <a:pt x="758713" y="52425"/>
                  <a:pt x="762200" y="53975"/>
                </a:cubicBezTo>
                <a:cubicBezTo>
                  <a:pt x="768317" y="56693"/>
                  <a:pt x="774576" y="59812"/>
                  <a:pt x="781250" y="60325"/>
                </a:cubicBezTo>
                <a:lnTo>
                  <a:pt x="822525" y="63500"/>
                </a:lnTo>
                <a:cubicBezTo>
                  <a:pt x="832091" y="69877"/>
                  <a:pt x="833471" y="71366"/>
                  <a:pt x="844750" y="76200"/>
                </a:cubicBezTo>
                <a:cubicBezTo>
                  <a:pt x="847826" y="77518"/>
                  <a:pt x="851349" y="77750"/>
                  <a:pt x="854275" y="79375"/>
                </a:cubicBezTo>
                <a:cubicBezTo>
                  <a:pt x="860946" y="83081"/>
                  <a:pt x="873325" y="92075"/>
                  <a:pt x="873325" y="92075"/>
                </a:cubicBezTo>
                <a:cubicBezTo>
                  <a:pt x="881792" y="91017"/>
                  <a:pt x="890309" y="90303"/>
                  <a:pt x="898725" y="88900"/>
                </a:cubicBezTo>
                <a:cubicBezTo>
                  <a:pt x="903029" y="88183"/>
                  <a:pt x="907061" y="85725"/>
                  <a:pt x="911425" y="85725"/>
                </a:cubicBezTo>
                <a:cubicBezTo>
                  <a:pt x="918909" y="85725"/>
                  <a:pt x="926242" y="87842"/>
                  <a:pt x="933650" y="88900"/>
                </a:cubicBezTo>
                <a:cubicBezTo>
                  <a:pt x="942406" y="97656"/>
                  <a:pt x="943631" y="97636"/>
                  <a:pt x="949525" y="107950"/>
                </a:cubicBezTo>
                <a:cubicBezTo>
                  <a:pt x="950877" y="110316"/>
                  <a:pt x="958655" y="127795"/>
                  <a:pt x="962225" y="130175"/>
                </a:cubicBezTo>
                <a:cubicBezTo>
                  <a:pt x="965856" y="132596"/>
                  <a:pt x="970692" y="132292"/>
                  <a:pt x="974925" y="133350"/>
                </a:cubicBezTo>
                <a:cubicBezTo>
                  <a:pt x="978100" y="135467"/>
                  <a:pt x="981037" y="137993"/>
                  <a:pt x="984450" y="139700"/>
                </a:cubicBezTo>
                <a:cubicBezTo>
                  <a:pt x="987443" y="141197"/>
                  <a:pt x="991362" y="140784"/>
                  <a:pt x="993975" y="142875"/>
                </a:cubicBezTo>
                <a:cubicBezTo>
                  <a:pt x="1001558" y="148941"/>
                  <a:pt x="999665" y="154256"/>
                  <a:pt x="1003500" y="161925"/>
                </a:cubicBezTo>
                <a:cubicBezTo>
                  <a:pt x="1005207" y="165338"/>
                  <a:pt x="1008300" y="167963"/>
                  <a:pt x="1009850" y="171450"/>
                </a:cubicBezTo>
                <a:cubicBezTo>
                  <a:pt x="1012568" y="177567"/>
                  <a:pt x="1014083" y="184150"/>
                  <a:pt x="1016200" y="190500"/>
                </a:cubicBezTo>
                <a:lnTo>
                  <a:pt x="1019375" y="200025"/>
                </a:lnTo>
                <a:cubicBezTo>
                  <a:pt x="1018317" y="210608"/>
                  <a:pt x="1018160" y="221321"/>
                  <a:pt x="1016200" y="231775"/>
                </a:cubicBezTo>
                <a:cubicBezTo>
                  <a:pt x="1014966" y="238354"/>
                  <a:pt x="1011163" y="244261"/>
                  <a:pt x="1009850" y="250825"/>
                </a:cubicBezTo>
                <a:cubicBezTo>
                  <a:pt x="1004963" y="275258"/>
                  <a:pt x="1007984" y="261465"/>
                  <a:pt x="1000325" y="292100"/>
                </a:cubicBezTo>
                <a:cubicBezTo>
                  <a:pt x="999267" y="296333"/>
                  <a:pt x="997691" y="300470"/>
                  <a:pt x="997150" y="304800"/>
                </a:cubicBezTo>
                <a:cubicBezTo>
                  <a:pt x="990002" y="361988"/>
                  <a:pt x="993605" y="338767"/>
                  <a:pt x="987625" y="374650"/>
                </a:cubicBezTo>
                <a:cubicBezTo>
                  <a:pt x="988719" y="383406"/>
                  <a:pt x="989081" y="399786"/>
                  <a:pt x="993975" y="409575"/>
                </a:cubicBezTo>
                <a:cubicBezTo>
                  <a:pt x="995682" y="412988"/>
                  <a:pt x="998618" y="415687"/>
                  <a:pt x="1000325" y="419100"/>
                </a:cubicBezTo>
                <a:cubicBezTo>
                  <a:pt x="1001822" y="422093"/>
                  <a:pt x="1002182" y="425549"/>
                  <a:pt x="1003500" y="428625"/>
                </a:cubicBezTo>
                <a:cubicBezTo>
                  <a:pt x="1015270" y="456088"/>
                  <a:pt x="1005579" y="428512"/>
                  <a:pt x="1013025" y="450850"/>
                </a:cubicBezTo>
                <a:cubicBezTo>
                  <a:pt x="1014083" y="458258"/>
                  <a:pt x="1014050" y="465907"/>
                  <a:pt x="1016200" y="473075"/>
                </a:cubicBezTo>
                <a:cubicBezTo>
                  <a:pt x="1017296" y="476730"/>
                  <a:pt x="1020843" y="479187"/>
                  <a:pt x="1022550" y="482600"/>
                </a:cubicBezTo>
                <a:cubicBezTo>
                  <a:pt x="1024047" y="485593"/>
                  <a:pt x="1023582" y="489554"/>
                  <a:pt x="1025725" y="492125"/>
                </a:cubicBezTo>
                <a:cubicBezTo>
                  <a:pt x="1029113" y="496190"/>
                  <a:pt x="1034407" y="498206"/>
                  <a:pt x="1038425" y="501650"/>
                </a:cubicBezTo>
                <a:cubicBezTo>
                  <a:pt x="1056445" y="517096"/>
                  <a:pt x="1038507" y="506453"/>
                  <a:pt x="1060650" y="517525"/>
                </a:cubicBezTo>
                <a:cubicBezTo>
                  <a:pt x="1069117" y="542925"/>
                  <a:pt x="1056417" y="513292"/>
                  <a:pt x="1073350" y="530225"/>
                </a:cubicBezTo>
                <a:cubicBezTo>
                  <a:pt x="1075717" y="532592"/>
                  <a:pt x="1074434" y="537137"/>
                  <a:pt x="1076525" y="539750"/>
                </a:cubicBezTo>
                <a:cubicBezTo>
                  <a:pt x="1078909" y="542730"/>
                  <a:pt x="1082875" y="543983"/>
                  <a:pt x="1086050" y="546100"/>
                </a:cubicBezTo>
                <a:lnTo>
                  <a:pt x="1098750" y="565150"/>
                </a:lnTo>
                <a:cubicBezTo>
                  <a:pt x="1100867" y="568325"/>
                  <a:pt x="1103893" y="571055"/>
                  <a:pt x="1105100" y="574675"/>
                </a:cubicBezTo>
                <a:cubicBezTo>
                  <a:pt x="1110734" y="591578"/>
                  <a:pt x="1109900" y="603275"/>
                  <a:pt x="1124150" y="612775"/>
                </a:cubicBezTo>
                <a:cubicBezTo>
                  <a:pt x="1126935" y="614631"/>
                  <a:pt x="1130599" y="614632"/>
                  <a:pt x="1133675" y="615950"/>
                </a:cubicBezTo>
                <a:cubicBezTo>
                  <a:pt x="1138025" y="617814"/>
                  <a:pt x="1141943" y="620638"/>
                  <a:pt x="1146375" y="622300"/>
                </a:cubicBezTo>
                <a:cubicBezTo>
                  <a:pt x="1166470" y="629836"/>
                  <a:pt x="1152131" y="620039"/>
                  <a:pt x="1171775" y="631825"/>
                </a:cubicBezTo>
                <a:cubicBezTo>
                  <a:pt x="1178319" y="635752"/>
                  <a:pt x="1183585" y="642112"/>
                  <a:pt x="1190825" y="644525"/>
                </a:cubicBezTo>
                <a:cubicBezTo>
                  <a:pt x="1194000" y="645583"/>
                  <a:pt x="1197424" y="646075"/>
                  <a:pt x="1200350" y="647700"/>
                </a:cubicBezTo>
                <a:cubicBezTo>
                  <a:pt x="1207021" y="651406"/>
                  <a:pt x="1213050" y="656167"/>
                  <a:pt x="1219400" y="660400"/>
                </a:cubicBezTo>
                <a:lnTo>
                  <a:pt x="1228925" y="666750"/>
                </a:lnTo>
                <a:cubicBezTo>
                  <a:pt x="1233971" y="674319"/>
                  <a:pt x="1242197" y="689356"/>
                  <a:pt x="1251150" y="695325"/>
                </a:cubicBezTo>
                <a:cubicBezTo>
                  <a:pt x="1253935" y="697181"/>
                  <a:pt x="1257500" y="697442"/>
                  <a:pt x="1260675" y="698500"/>
                </a:cubicBezTo>
                <a:cubicBezTo>
                  <a:pt x="1264908" y="704850"/>
                  <a:pt x="1269962" y="710724"/>
                  <a:pt x="1273375" y="717550"/>
                </a:cubicBezTo>
                <a:cubicBezTo>
                  <a:pt x="1275492" y="721783"/>
                  <a:pt x="1275184" y="728915"/>
                  <a:pt x="1279725" y="730250"/>
                </a:cubicBezTo>
                <a:cubicBezTo>
                  <a:pt x="1294989" y="734739"/>
                  <a:pt x="1311475" y="732367"/>
                  <a:pt x="1327350" y="733425"/>
                </a:cubicBezTo>
                <a:cubicBezTo>
                  <a:pt x="1327485" y="734502"/>
                  <a:pt x="1329182" y="761573"/>
                  <a:pt x="1333700" y="768350"/>
                </a:cubicBezTo>
                <a:cubicBezTo>
                  <a:pt x="1336191" y="772086"/>
                  <a:pt x="1340050" y="774700"/>
                  <a:pt x="1343225" y="777875"/>
                </a:cubicBezTo>
                <a:cubicBezTo>
                  <a:pt x="1344283" y="782108"/>
                  <a:pt x="1345683" y="786271"/>
                  <a:pt x="1346400" y="790575"/>
                </a:cubicBezTo>
                <a:cubicBezTo>
                  <a:pt x="1348042" y="800425"/>
                  <a:pt x="1347641" y="815282"/>
                  <a:pt x="1352750" y="825500"/>
                </a:cubicBezTo>
                <a:cubicBezTo>
                  <a:pt x="1354457" y="828913"/>
                  <a:pt x="1356983" y="831850"/>
                  <a:pt x="1359100" y="835025"/>
                </a:cubicBezTo>
                <a:cubicBezTo>
                  <a:pt x="1358042" y="844550"/>
                  <a:pt x="1357382" y="854128"/>
                  <a:pt x="1355925" y="863600"/>
                </a:cubicBezTo>
                <a:cubicBezTo>
                  <a:pt x="1353909" y="876702"/>
                  <a:pt x="1349861" y="881504"/>
                  <a:pt x="1346400" y="895350"/>
                </a:cubicBezTo>
                <a:cubicBezTo>
                  <a:pt x="1345342" y="899583"/>
                  <a:pt x="1344944" y="904039"/>
                  <a:pt x="1343225" y="908050"/>
                </a:cubicBezTo>
                <a:cubicBezTo>
                  <a:pt x="1341722" y="911557"/>
                  <a:pt x="1338582" y="914162"/>
                  <a:pt x="1336875" y="917575"/>
                </a:cubicBezTo>
                <a:cubicBezTo>
                  <a:pt x="1323730" y="943865"/>
                  <a:pt x="1345548" y="909328"/>
                  <a:pt x="1327350" y="936625"/>
                </a:cubicBezTo>
                <a:cubicBezTo>
                  <a:pt x="1325739" y="943070"/>
                  <a:pt x="1323733" y="952473"/>
                  <a:pt x="1321000" y="958850"/>
                </a:cubicBezTo>
                <a:cubicBezTo>
                  <a:pt x="1313117" y="977244"/>
                  <a:pt x="1314081" y="967474"/>
                  <a:pt x="1308300" y="990600"/>
                </a:cubicBezTo>
                <a:cubicBezTo>
                  <a:pt x="1306525" y="997699"/>
                  <a:pt x="1301867" y="1017712"/>
                  <a:pt x="1298775" y="1022350"/>
                </a:cubicBezTo>
                <a:cubicBezTo>
                  <a:pt x="1292398" y="1031916"/>
                  <a:pt x="1290909" y="1033296"/>
                  <a:pt x="1286075" y="1044575"/>
                </a:cubicBezTo>
                <a:cubicBezTo>
                  <a:pt x="1284757" y="1047651"/>
                  <a:pt x="1284756" y="1051315"/>
                  <a:pt x="1282900" y="1054100"/>
                </a:cubicBezTo>
                <a:cubicBezTo>
                  <a:pt x="1276931" y="1063053"/>
                  <a:pt x="1261894" y="1071279"/>
                  <a:pt x="1254325" y="1076325"/>
                </a:cubicBezTo>
                <a:cubicBezTo>
                  <a:pt x="1240058" y="1085836"/>
                  <a:pt x="1248343" y="1081258"/>
                  <a:pt x="1228925" y="1089025"/>
                </a:cubicBezTo>
                <a:cubicBezTo>
                  <a:pt x="1221903" y="1096047"/>
                  <a:pt x="1218716" y="1100480"/>
                  <a:pt x="1209875" y="1104900"/>
                </a:cubicBezTo>
                <a:cubicBezTo>
                  <a:pt x="1206882" y="1106397"/>
                  <a:pt x="1203276" y="1106450"/>
                  <a:pt x="1200350" y="1108075"/>
                </a:cubicBezTo>
                <a:cubicBezTo>
                  <a:pt x="1193679" y="1111781"/>
                  <a:pt x="1187650" y="1116542"/>
                  <a:pt x="1181300" y="1120775"/>
                </a:cubicBezTo>
                <a:cubicBezTo>
                  <a:pt x="1178125" y="1122892"/>
                  <a:pt x="1175318" y="1125708"/>
                  <a:pt x="1171775" y="1127125"/>
                </a:cubicBezTo>
                <a:cubicBezTo>
                  <a:pt x="1151848" y="1135096"/>
                  <a:pt x="1161429" y="1132093"/>
                  <a:pt x="1143200" y="1136650"/>
                </a:cubicBezTo>
                <a:cubicBezTo>
                  <a:pt x="1125144" y="1154706"/>
                  <a:pt x="1142530" y="1140160"/>
                  <a:pt x="1124150" y="1149350"/>
                </a:cubicBezTo>
                <a:cubicBezTo>
                  <a:pt x="1120737" y="1151057"/>
                  <a:pt x="1118112" y="1154150"/>
                  <a:pt x="1114625" y="1155700"/>
                </a:cubicBezTo>
                <a:cubicBezTo>
                  <a:pt x="1108508" y="1158418"/>
                  <a:pt x="1101925" y="1159933"/>
                  <a:pt x="1095575" y="1162050"/>
                </a:cubicBezTo>
                <a:lnTo>
                  <a:pt x="1086050" y="1165225"/>
                </a:lnTo>
                <a:cubicBezTo>
                  <a:pt x="1082875" y="1166283"/>
                  <a:pt x="1079866" y="1168203"/>
                  <a:pt x="1076525" y="1168400"/>
                </a:cubicBezTo>
                <a:lnTo>
                  <a:pt x="1022550" y="1171575"/>
                </a:lnTo>
                <a:lnTo>
                  <a:pt x="974925" y="1174750"/>
                </a:lnTo>
                <a:cubicBezTo>
                  <a:pt x="965374" y="1175546"/>
                  <a:pt x="955911" y="1177266"/>
                  <a:pt x="946350" y="1177925"/>
                </a:cubicBezTo>
                <a:cubicBezTo>
                  <a:pt x="925207" y="1179383"/>
                  <a:pt x="904017" y="1180042"/>
                  <a:pt x="882850" y="1181100"/>
                </a:cubicBezTo>
                <a:cubicBezTo>
                  <a:pt x="850839" y="1191770"/>
                  <a:pt x="900492" y="1175490"/>
                  <a:pt x="860625" y="1187450"/>
                </a:cubicBezTo>
                <a:cubicBezTo>
                  <a:pt x="854214" y="1189373"/>
                  <a:pt x="848228" y="1193061"/>
                  <a:pt x="841575" y="1193800"/>
                </a:cubicBezTo>
                <a:lnTo>
                  <a:pt x="813000" y="1196975"/>
                </a:lnTo>
                <a:cubicBezTo>
                  <a:pt x="797280" y="1200905"/>
                  <a:pt x="782355" y="1206118"/>
                  <a:pt x="765375" y="1196975"/>
                </a:cubicBezTo>
                <a:cubicBezTo>
                  <a:pt x="759482" y="1193802"/>
                  <a:pt x="761142" y="1184275"/>
                  <a:pt x="759025" y="1177925"/>
                </a:cubicBezTo>
                <a:lnTo>
                  <a:pt x="755850" y="1168400"/>
                </a:lnTo>
                <a:cubicBezTo>
                  <a:pt x="753733" y="1150408"/>
                  <a:pt x="752187" y="1132340"/>
                  <a:pt x="749500" y="1114425"/>
                </a:cubicBezTo>
                <a:cubicBezTo>
                  <a:pt x="749004" y="1111115"/>
                  <a:pt x="748181" y="1107685"/>
                  <a:pt x="746325" y="1104900"/>
                </a:cubicBezTo>
                <a:cubicBezTo>
                  <a:pt x="742814" y="1099634"/>
                  <a:pt x="733132" y="1091953"/>
                  <a:pt x="727275" y="1089025"/>
                </a:cubicBezTo>
                <a:cubicBezTo>
                  <a:pt x="724282" y="1087528"/>
                  <a:pt x="720676" y="1087475"/>
                  <a:pt x="717750" y="1085850"/>
                </a:cubicBezTo>
                <a:cubicBezTo>
                  <a:pt x="704612" y="1078551"/>
                  <a:pt x="697653" y="1071949"/>
                  <a:pt x="686000" y="1063625"/>
                </a:cubicBezTo>
                <a:cubicBezTo>
                  <a:pt x="682895" y="1061407"/>
                  <a:pt x="679888" y="1058982"/>
                  <a:pt x="676475" y="1057275"/>
                </a:cubicBezTo>
                <a:cubicBezTo>
                  <a:pt x="673482" y="1055778"/>
                  <a:pt x="669943" y="1055597"/>
                  <a:pt x="666950" y="1054100"/>
                </a:cubicBezTo>
                <a:cubicBezTo>
                  <a:pt x="655329" y="1048290"/>
                  <a:pt x="660441" y="1046855"/>
                  <a:pt x="647900" y="1044575"/>
                </a:cubicBezTo>
                <a:cubicBezTo>
                  <a:pt x="624612" y="1040341"/>
                  <a:pt x="588783" y="1039417"/>
                  <a:pt x="568525" y="1038225"/>
                </a:cubicBezTo>
                <a:cubicBezTo>
                  <a:pt x="548670" y="1031607"/>
                  <a:pt x="565871" y="1036601"/>
                  <a:pt x="530425" y="1031875"/>
                </a:cubicBezTo>
                <a:cubicBezTo>
                  <a:pt x="511799" y="1029392"/>
                  <a:pt x="515546" y="1030090"/>
                  <a:pt x="501850" y="1025525"/>
                </a:cubicBezTo>
                <a:cubicBezTo>
                  <a:pt x="498675" y="1026583"/>
                  <a:pt x="495607" y="1028044"/>
                  <a:pt x="492325" y="1028700"/>
                </a:cubicBezTo>
                <a:cubicBezTo>
                  <a:pt x="484987" y="1030168"/>
                  <a:pt x="477268" y="1029725"/>
                  <a:pt x="470100" y="1031875"/>
                </a:cubicBezTo>
                <a:cubicBezTo>
                  <a:pt x="466445" y="1032971"/>
                  <a:pt x="463750" y="1036108"/>
                  <a:pt x="460575" y="1038225"/>
                </a:cubicBezTo>
                <a:lnTo>
                  <a:pt x="362150" y="1035050"/>
                </a:lnTo>
                <a:cubicBezTo>
                  <a:pt x="309047" y="1032790"/>
                  <a:pt x="325850" y="1039125"/>
                  <a:pt x="298650" y="1025525"/>
                </a:cubicBezTo>
                <a:cubicBezTo>
                  <a:pt x="296533" y="1022350"/>
                  <a:pt x="292773" y="1019786"/>
                  <a:pt x="292300" y="1016000"/>
                </a:cubicBezTo>
                <a:cubicBezTo>
                  <a:pt x="289540" y="993922"/>
                  <a:pt x="295238" y="970719"/>
                  <a:pt x="289125" y="949325"/>
                </a:cubicBezTo>
                <a:lnTo>
                  <a:pt x="257375" y="917575"/>
                </a:lnTo>
                <a:lnTo>
                  <a:pt x="247850" y="908050"/>
                </a:lnTo>
                <a:lnTo>
                  <a:pt x="238325" y="898525"/>
                </a:lnTo>
                <a:cubicBezTo>
                  <a:pt x="237267" y="895350"/>
                  <a:pt x="236069" y="892218"/>
                  <a:pt x="235150" y="889000"/>
                </a:cubicBezTo>
                <a:cubicBezTo>
                  <a:pt x="231985" y="877921"/>
                  <a:pt x="232671" y="873464"/>
                  <a:pt x="225625" y="863600"/>
                </a:cubicBezTo>
                <a:cubicBezTo>
                  <a:pt x="223015" y="859946"/>
                  <a:pt x="219275" y="857250"/>
                  <a:pt x="216100" y="854075"/>
                </a:cubicBezTo>
                <a:cubicBezTo>
                  <a:pt x="210512" y="837310"/>
                  <a:pt x="214781" y="847335"/>
                  <a:pt x="200225" y="825500"/>
                </a:cubicBezTo>
                <a:lnTo>
                  <a:pt x="193875" y="815975"/>
                </a:lnTo>
                <a:cubicBezTo>
                  <a:pt x="191758" y="812800"/>
                  <a:pt x="189815" y="809503"/>
                  <a:pt x="187525" y="806450"/>
                </a:cubicBezTo>
                <a:lnTo>
                  <a:pt x="178000" y="793750"/>
                </a:lnTo>
                <a:cubicBezTo>
                  <a:pt x="170020" y="769809"/>
                  <a:pt x="180785" y="799319"/>
                  <a:pt x="168475" y="774700"/>
                </a:cubicBezTo>
                <a:cubicBezTo>
                  <a:pt x="166978" y="771707"/>
                  <a:pt x="166618" y="768251"/>
                  <a:pt x="165300" y="765175"/>
                </a:cubicBezTo>
                <a:cubicBezTo>
                  <a:pt x="163436" y="760825"/>
                  <a:pt x="160814" y="756825"/>
                  <a:pt x="158950" y="752475"/>
                </a:cubicBezTo>
                <a:cubicBezTo>
                  <a:pt x="157632" y="749399"/>
                  <a:pt x="157400" y="745876"/>
                  <a:pt x="155775" y="742950"/>
                </a:cubicBezTo>
                <a:lnTo>
                  <a:pt x="136725" y="714375"/>
                </a:lnTo>
                <a:cubicBezTo>
                  <a:pt x="134608" y="711200"/>
                  <a:pt x="131582" y="708470"/>
                  <a:pt x="130375" y="704850"/>
                </a:cubicBezTo>
                <a:cubicBezTo>
                  <a:pt x="128258" y="698500"/>
                  <a:pt x="127738" y="691369"/>
                  <a:pt x="124025" y="685800"/>
                </a:cubicBezTo>
                <a:cubicBezTo>
                  <a:pt x="108834" y="663014"/>
                  <a:pt x="116721" y="672146"/>
                  <a:pt x="101800" y="657225"/>
                </a:cubicBezTo>
                <a:cubicBezTo>
                  <a:pt x="100742" y="654050"/>
                  <a:pt x="100122" y="650693"/>
                  <a:pt x="98625" y="647700"/>
                </a:cubicBezTo>
                <a:cubicBezTo>
                  <a:pt x="92794" y="636037"/>
                  <a:pt x="88949" y="636411"/>
                  <a:pt x="79575" y="625475"/>
                </a:cubicBezTo>
                <a:cubicBezTo>
                  <a:pt x="77092" y="622578"/>
                  <a:pt x="75923" y="618648"/>
                  <a:pt x="73225" y="615950"/>
                </a:cubicBezTo>
                <a:cubicBezTo>
                  <a:pt x="65916" y="608641"/>
                  <a:pt x="60716" y="608854"/>
                  <a:pt x="51000" y="606425"/>
                </a:cubicBezTo>
                <a:cubicBezTo>
                  <a:pt x="48883" y="603250"/>
                  <a:pt x="47093" y="599831"/>
                  <a:pt x="44650" y="596900"/>
                </a:cubicBezTo>
                <a:cubicBezTo>
                  <a:pt x="41775" y="593451"/>
                  <a:pt x="37306" y="591300"/>
                  <a:pt x="35125" y="587375"/>
                </a:cubicBezTo>
                <a:cubicBezTo>
                  <a:pt x="31874" y="581524"/>
                  <a:pt x="32488" y="573894"/>
                  <a:pt x="28775" y="568325"/>
                </a:cubicBezTo>
                <a:cubicBezTo>
                  <a:pt x="26658" y="565150"/>
                  <a:pt x="23975" y="562287"/>
                  <a:pt x="22425" y="558800"/>
                </a:cubicBezTo>
                <a:cubicBezTo>
                  <a:pt x="19707" y="552683"/>
                  <a:pt x="16075" y="539750"/>
                  <a:pt x="16075" y="539750"/>
                </a:cubicBezTo>
                <a:cubicBezTo>
                  <a:pt x="17133" y="536575"/>
                  <a:pt x="17625" y="533151"/>
                  <a:pt x="19250" y="530225"/>
                </a:cubicBezTo>
                <a:cubicBezTo>
                  <a:pt x="22956" y="523554"/>
                  <a:pt x="31950" y="511175"/>
                  <a:pt x="31950" y="511175"/>
                </a:cubicBezTo>
                <a:cubicBezTo>
                  <a:pt x="33008" y="506942"/>
                  <a:pt x="35125" y="502839"/>
                  <a:pt x="35125" y="498475"/>
                </a:cubicBezTo>
                <a:cubicBezTo>
                  <a:pt x="35125" y="483882"/>
                  <a:pt x="32685" y="478455"/>
                  <a:pt x="28775" y="466725"/>
                </a:cubicBezTo>
                <a:cubicBezTo>
                  <a:pt x="29833" y="457200"/>
                  <a:pt x="30070" y="447548"/>
                  <a:pt x="31950" y="438150"/>
                </a:cubicBezTo>
                <a:lnTo>
                  <a:pt x="41475" y="409575"/>
                </a:lnTo>
                <a:cubicBezTo>
                  <a:pt x="42533" y="406400"/>
                  <a:pt x="44650" y="403397"/>
                  <a:pt x="44650" y="400050"/>
                </a:cubicBezTo>
                <a:lnTo>
                  <a:pt x="47825" y="390525"/>
                </a:lnTo>
                <a:close/>
              </a:path>
            </a:pathLst>
          </a:custGeom>
          <a:pattFill prst="zigZag">
            <a:fgClr>
              <a:schemeClr val="accent6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9494" y="5452589"/>
            <a:ext cx="1176630" cy="126807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867" y="3554017"/>
            <a:ext cx="2213040" cy="816935"/>
          </a:xfrm>
          <a:prstGeom prst="rect">
            <a:avLst/>
          </a:prstGeom>
        </p:spPr>
      </p:pic>
      <p:grpSp>
        <p:nvGrpSpPr>
          <p:cNvPr id="37" name="Group 36"/>
          <p:cNvGrpSpPr/>
          <p:nvPr/>
        </p:nvGrpSpPr>
        <p:grpSpPr>
          <a:xfrm>
            <a:off x="7621834" y="2468479"/>
            <a:ext cx="1570975" cy="1417721"/>
            <a:chOff x="6622102" y="566156"/>
            <a:chExt cx="1900879" cy="2075685"/>
          </a:xfrm>
        </p:grpSpPr>
        <p:pic>
          <p:nvPicPr>
            <p:cNvPr id="2050" name="Picture 2" descr="C:\Users\arbellea\Desktop\clipart_of_10902_sm_2.jpg"/>
            <p:cNvPicPr>
              <a:picLocks noChangeAspect="1" noChangeArrowheads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63428" y="566156"/>
              <a:ext cx="1440140" cy="14401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" name="TextBox 35"/>
            <p:cNvSpPr txBox="1"/>
            <p:nvPr/>
          </p:nvSpPr>
          <p:spPr>
            <a:xfrm>
              <a:off x="6622102" y="1995510"/>
              <a:ext cx="190087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Key Contribution #1</a:t>
              </a:r>
              <a:endParaRPr lang="en-US" dirty="0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1676400" y="4661013"/>
            <a:ext cx="17716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easured State</a:t>
            </a:r>
          </a:p>
          <a:p>
            <a:pPr algn="ctr"/>
            <a:r>
              <a:rPr lang="en-US" dirty="0" smtClean="0"/>
              <a:t>Vector</a:t>
            </a:r>
            <a:endParaRPr lang="en-US" dirty="0"/>
          </a:p>
        </p:txBody>
      </p:sp>
      <p:sp>
        <p:nvSpPr>
          <p:cNvPr id="82" name="TextBox 81"/>
          <p:cNvSpPr txBox="1"/>
          <p:nvPr/>
        </p:nvSpPr>
        <p:spPr>
          <a:xfrm>
            <a:off x="6175777" y="4661013"/>
            <a:ext cx="18293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Estimated State</a:t>
            </a:r>
          </a:p>
          <a:p>
            <a:pPr algn="ctr"/>
            <a:r>
              <a:rPr lang="en-US" dirty="0" smtClean="0"/>
              <a:t>Vector</a:t>
            </a:r>
            <a:endParaRPr lang="en-US" dirty="0"/>
          </a:p>
        </p:txBody>
      </p:sp>
      <p:pic>
        <p:nvPicPr>
          <p:cNvPr id="2051" name="Picture 3" descr="C:\Users\arbellea\Desktop\racing-flag-flowing-rght-md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173" y="2915080"/>
            <a:ext cx="473397" cy="419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" name="Picture 3" descr="C:\Users\arbellea\Desktop\racing-flag-flowing-rght-md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1618" y="2083926"/>
            <a:ext cx="473397" cy="419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2" descr="C:\Users\arbellea\Pictures\Picture4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0295" y="95740"/>
            <a:ext cx="3423705" cy="1123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5718431" y="213239"/>
            <a:ext cx="910969" cy="777361"/>
          </a:xfrm>
          <a:prstGeom prst="roundRect">
            <a:avLst/>
          </a:prstGeom>
          <a:noFill/>
          <a:ln w="57150"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2261" y="5888691"/>
            <a:ext cx="774259" cy="49991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8694" y="5855134"/>
            <a:ext cx="1133954" cy="432854"/>
          </a:xfrm>
          <a:prstGeom prst="rect">
            <a:avLst/>
          </a:prstGeom>
        </p:spPr>
      </p:pic>
      <p:grpSp>
        <p:nvGrpSpPr>
          <p:cNvPr id="13" name="OverviewLarge"/>
          <p:cNvGrpSpPr>
            <a:grpSpLocks noChangeAspect="1"/>
          </p:cNvGrpSpPr>
          <p:nvPr/>
        </p:nvGrpSpPr>
        <p:grpSpPr>
          <a:xfrm>
            <a:off x="1606043" y="2439118"/>
            <a:ext cx="6862301" cy="2249424"/>
            <a:chOff x="3099186" y="2992049"/>
            <a:chExt cx="3427331" cy="1123460"/>
          </a:xfrm>
        </p:grpSpPr>
        <p:pic>
          <p:nvPicPr>
            <p:cNvPr id="54" name="Picture 2" descr="C:\Users\arbellea\Pictures\Picture4.png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812" y="2992049"/>
              <a:ext cx="3423705" cy="11234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6" name="Rounded Rectangle 55"/>
            <p:cNvSpPr/>
            <p:nvPr/>
          </p:nvSpPr>
          <p:spPr>
            <a:xfrm>
              <a:off x="3099186" y="3092888"/>
              <a:ext cx="910969" cy="777361"/>
            </a:xfrm>
            <a:prstGeom prst="roundRect">
              <a:avLst/>
            </a:prstGeom>
            <a:noFill/>
            <a:ln w="57150"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867927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44444E-6 L 0.26285 -0.41944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42" y="-20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465 -0.12465 C 0.27638 -0.145 0.27621 -0.13621 0.28229 -0.15333 C 0.28489 -0.1605 0.28489 -0.16559 0.28993 -0.17021 C 0.29149 -0.17715 0.29375 -0.17831 0.29878 -0.18039 C 0.30642 -0.18709 0.30468 -0.18709 0.32013 -0.18201 C 0.3217 -0.18154 0.32135 -0.17831 0.32256 -0.17692 C 0.325 -0.17437 0.33038 -0.17021 0.33038 -0.17021 C 0.33107 -0.1679 0.33177 -0.16559 0.33281 -0.1635 C 0.33437 -0.16004 0.33784 -0.15333 0.33784 -0.15333 C 0.34184 -0.13714 0.33541 -0.16142 0.34305 -0.14315 C 0.34427 -0.14015 0.34392 -0.13598 0.34548 -0.13321 C 0.34878 -0.12627 0.35312 -0.1191 0.35798 -0.11448 C 0.36319 -0.10522 0.36875 -0.09713 0.37326 -0.08765 C 0.375 -0.08418 0.37847 -0.07747 0.37847 -0.07747 C 0.38142 -0.06498 0.38211 -0.06915 0.3835 -0.05226 C 0.38246 -0.03816 0.38385 -0.03423 0.37725 -0.02521 C 0.37534 -0.01827 0.37256 -0.01572 0.36961 -0.00994 C 0.36336 0.00139 0.35902 0.01295 0.35191 0.02359 C 0.34861 0.02845 0.34236 0.03839 0.33784 0.04232 C 0.33541 0.04464 0.33038 0.04903 0.33038 0.04903 C 0.32847 0.05712 0.3217 0.06244 0.3177 0.06915 C 0.31284 0.07724 0.3118 0.08164 0.30607 0.08765 C 0.30034 0.09413 0.30486 0.09181 0.29878 0.09459 C 0.29618 0.09575 0.29114 0.09783 0.29114 0.09783 C 0.28732 0.10523 0.28524 0.10615 0.27847 0.108 C 0.27482 0.11055 0.27066 0.11217 0.26701 0.11471 C 0.26041 0.11957 0.25538 0.12512 0.24809 0.12812 C 0.24375 0.13206 0.24045 0.13321 0.23541 0.13506 C 0.22777 0.13344 0.22013 0.13252 0.21267 0.12997 C 0.20295 0.1265 0.19496 0.12026 0.18472 0.11818 C 0.16701 0.10985 0.14774 0.10638 0.12916 0.10292 C 0.12013 0.09922 0.13142 0.10361 0.1151 0.09968 C 0.10434 0.09713 0.09305 0.09066 0.08229 0.0895 C 0.06753 0.08788 0.05277 0.08742 0.03802 0.08603 C 0.02829 0.08395 0.00885 0.08095 0.00885 0.08095 C 0.00138 0.0747 -0.01025 0.07285 -0.0191 0.071 C -0.03681 0.06198 -0.05608 0.06129 -0.07466 0.05921 C -0.06928 0.05412 -0.06372 0.04926 -0.05834 0.04394 C -0.05782 0.04232 -0.05799 0.04001 -0.05695 0.03885 C -0.05591 0.0377 -0.05434 0.03816 -0.05313 0.03724 C -0.05174 0.03631 -0.0507 0.03492 -0.04948 0.03377 C -0.04827 0.03261 -0.04705 0.03145 -0.04566 0.03053 C -0.04358 0.02914 -0.04132 0.02845 -0.03924 0.02706 C -0.0257 0.01735 -0.03646 0.02243 -0.02796 0.01873 C -0.02379 0.0148 -0.02257 0.01064 -0.01771 0.00856 C -0.01198 0.00324 -0.00695 3.08973E-6 3.33333E-6 3.08973E-6 " pathEditMode="relative" ptsTypes="fffffffffffffffffffffffffffffffffffffffffffffA">
                                      <p:cBhvr>
                                        <p:cTn id="22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00"/>
                            </p:stCondLst>
                            <p:childTnLst>
                              <p:par>
                                <p:cTn id="9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81481E-6 L 0.45851 -0.09814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17" y="-4907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3 0.00348 L 0.33576 0.01297 " pathEditMode="relative" rAng="0" ptsTypes="AA">
                                      <p:cBhvr>
                                        <p:cTn id="11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44" y="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500"/>
                            </p:stCondLst>
                            <p:childTnLst>
                              <p:par>
                                <p:cTn id="1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000"/>
                            </p:stCondLst>
                            <p:childTnLst>
                              <p:par>
                                <p:cTn id="1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00"/>
                            </p:stCondLst>
                            <p:childTnLst>
                              <p:par>
                                <p:cTn id="1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8" grpId="0" animBg="1"/>
      <p:bldP spid="8" grpId="1" animBg="1"/>
      <p:bldP spid="9" grpId="0" animBg="1"/>
      <p:bldP spid="10" grpId="0" animBg="1"/>
      <p:bldP spid="11" grpId="0" animBg="1"/>
      <p:bldP spid="17" grpId="0" animBg="1"/>
      <p:bldP spid="17" grpId="1" animBg="1"/>
      <p:bldP spid="43" grpId="0"/>
      <p:bldP spid="44" grpId="0"/>
      <p:bldP spid="6" grpId="0" animBg="1"/>
      <p:bldP spid="49" grpId="0" animBg="1"/>
      <p:bldP spid="39" grpId="0"/>
      <p:bldP spid="82" grpId="0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2" name="Straight Connector 31"/>
          <p:cNvCxnSpPr/>
          <p:nvPr/>
        </p:nvCxnSpPr>
        <p:spPr>
          <a:xfrm flipH="1">
            <a:off x="-152400" y="4022648"/>
            <a:ext cx="9416107" cy="125228"/>
          </a:xfrm>
          <a:prstGeom prst="line">
            <a:avLst/>
          </a:prstGeom>
          <a:ln w="762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726" y="4239651"/>
            <a:ext cx="3095064" cy="2322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699457"/>
            <a:ext cx="3101563" cy="232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280" y="1620918"/>
            <a:ext cx="1699577" cy="1274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623" y="2857242"/>
            <a:ext cx="1699577" cy="1274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623" y="4135518"/>
            <a:ext cx="1699577" cy="1274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623" y="5430918"/>
            <a:ext cx="1699577" cy="1274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-8915" y="4612373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-1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09004" y="5831405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1222" y="2033668"/>
            <a:ext cx="482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-1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09004" y="3194945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pic>
        <p:nvPicPr>
          <p:cNvPr id="5" name="eps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0452" y="4469687"/>
            <a:ext cx="1597290" cy="1213209"/>
          </a:xfrm>
          <a:prstGeom prst="rect">
            <a:avLst/>
          </a:prstGeom>
        </p:spPr>
      </p:pic>
      <p:pic>
        <p:nvPicPr>
          <p:cNvPr id="3" name="eps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8309" y="1795580"/>
            <a:ext cx="1804572" cy="1548518"/>
          </a:xfrm>
          <a:prstGeom prst="rect">
            <a:avLst/>
          </a:prstGeom>
        </p:spPr>
      </p:pic>
      <p:pic>
        <p:nvPicPr>
          <p:cNvPr id="2" name="Vid_SDF_1_wide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828800" y="1700784"/>
            <a:ext cx="3084576" cy="23134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75108" y="1314884"/>
            <a:ext cx="19319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igned Contours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1955121" y="1303692"/>
            <a:ext cx="2771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gned Distance Function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964209" y="1231768"/>
            <a:ext cx="281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ior Probability Function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562600" y="1143000"/>
            <a:ext cx="32724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gned Distance to Probability</a:t>
            </a:r>
          </a:p>
          <a:p>
            <a:pPr algn="ctr"/>
            <a:r>
              <a:rPr lang="en-US" dirty="0" smtClean="0"/>
              <a:t>Mapping 1D</a:t>
            </a:r>
            <a:endParaRPr lang="en-US" dirty="0"/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51678" y="0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indent="0" algn="l">
              <a:buFont typeface="Georgia" pitchFamily="18" charset="0"/>
              <a:buNone/>
            </a:pPr>
            <a:r>
              <a:rPr lang="en-US" sz="4000" dirty="0" smtClean="0">
                <a:effectLst/>
              </a:rPr>
              <a:t>Dynamic Shape Model-</a:t>
            </a:r>
          </a:p>
          <a:p>
            <a:pPr marL="0" indent="0" algn="l">
              <a:buNone/>
            </a:pPr>
            <a:r>
              <a:rPr lang="en-US" sz="4000" dirty="0" smtClean="0">
                <a:effectLst/>
              </a:rPr>
              <a:t>Segmentation Prior</a:t>
            </a:r>
            <a:endParaRPr lang="en-US" sz="4000" dirty="0">
              <a:effectLst/>
            </a:endParaRPr>
          </a:p>
        </p:txBody>
      </p:sp>
      <p:pic>
        <p:nvPicPr>
          <p:cNvPr id="27" name="graph1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0904" y="1890942"/>
            <a:ext cx="3767655" cy="1932599"/>
          </a:xfrm>
          <a:prstGeom prst="rect">
            <a:avLst/>
          </a:prstGeom>
        </p:spPr>
      </p:pic>
      <p:pic>
        <p:nvPicPr>
          <p:cNvPr id="34" name="graph2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4989" y="4755945"/>
            <a:ext cx="3767655" cy="1969179"/>
          </a:xfrm>
          <a:prstGeom prst="rect">
            <a:avLst/>
          </a:prstGeom>
        </p:spPr>
      </p:pic>
      <p:graphicFrame>
        <p:nvGraphicFramePr>
          <p:cNvPr id="38" name="Chart 37"/>
          <p:cNvGraphicFramePr/>
          <p:nvPr>
            <p:extLst>
              <p:ext uri="{D42A27DB-BD31-4B8C-83A1-F6EECF244321}">
                <p14:modId xmlns:p14="http://schemas.microsoft.com/office/powerpoint/2010/main" val="985434715"/>
              </p:ext>
            </p:extLst>
          </p:nvPr>
        </p:nvGraphicFramePr>
        <p:xfrm>
          <a:off x="5429898" y="1601100"/>
          <a:ext cx="3714102" cy="20577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9"/>
          </a:graphicData>
        </a:graphic>
      </p:graphicFrame>
      <p:graphicFrame>
        <p:nvGraphicFramePr>
          <p:cNvPr id="39" name="Chart 38"/>
          <p:cNvGraphicFramePr/>
          <p:nvPr>
            <p:extLst>
              <p:ext uri="{D42A27DB-BD31-4B8C-83A1-F6EECF244321}">
                <p14:modId xmlns:p14="http://schemas.microsoft.com/office/powerpoint/2010/main" val="1668287467"/>
              </p:ext>
            </p:extLst>
          </p:nvPr>
        </p:nvGraphicFramePr>
        <p:xfrm>
          <a:off x="5357454" y="4438242"/>
          <a:ext cx="3906253" cy="207473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0"/>
          </a:graphicData>
        </a:graphic>
      </p:graphicFrame>
      <p:cxnSp>
        <p:nvCxnSpPr>
          <p:cNvPr id="13" name="Straight Arrow Connector 12"/>
          <p:cNvCxnSpPr>
            <a:stCxn id="5126" idx="3"/>
            <a:endCxn id="5122" idx="1"/>
          </p:cNvCxnSpPr>
          <p:nvPr/>
        </p:nvCxnSpPr>
        <p:spPr>
          <a:xfrm flipV="1">
            <a:off x="4930363" y="2857242"/>
            <a:ext cx="888755" cy="582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9118" y="1691836"/>
            <a:ext cx="3107749" cy="233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9119" y="4239650"/>
            <a:ext cx="3108960" cy="2331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1" name="Straight Arrow Connector 50"/>
          <p:cNvCxnSpPr>
            <a:stCxn id="5125" idx="3"/>
            <a:endCxn id="5123" idx="1"/>
          </p:cNvCxnSpPr>
          <p:nvPr/>
        </p:nvCxnSpPr>
        <p:spPr>
          <a:xfrm>
            <a:off x="4895790" y="5400819"/>
            <a:ext cx="923329" cy="469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5127" name="Colorbar"/>
          <p:cNvPicPr>
            <a:picLocks noChangeAspect="1" noChangeArrowheads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45" r="11107"/>
          <a:stretch/>
        </p:blipFill>
        <p:spPr bwMode="auto">
          <a:xfrm>
            <a:off x="5819118" y="3915497"/>
            <a:ext cx="3107749" cy="401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Vid_SDF_2_wide.avi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1828800" y="4239650"/>
            <a:ext cx="3084576" cy="2313432"/>
          </a:xfrm>
          <a:prstGeom prst="rect">
            <a:avLst/>
          </a:prstGeom>
        </p:spPr>
      </p:pic>
      <p:pic>
        <p:nvPicPr>
          <p:cNvPr id="42" name="Picture 2" descr="C:\Users\arbellea\Pictures\Picture4.png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0295" y="95740"/>
            <a:ext cx="3423705" cy="1123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7" name="Rounded Rectangle 56"/>
          <p:cNvSpPr/>
          <p:nvPr/>
        </p:nvSpPr>
        <p:spPr>
          <a:xfrm>
            <a:off x="7010400" y="207708"/>
            <a:ext cx="827151" cy="249492"/>
          </a:xfrm>
          <a:prstGeom prst="roundRect">
            <a:avLst/>
          </a:prstGeom>
          <a:noFill/>
          <a:ln w="57150"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" name="Px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2259" y="3907478"/>
            <a:ext cx="3133616" cy="664522"/>
          </a:xfrm>
          <a:prstGeom prst="rect">
            <a:avLst/>
          </a:prstGeom>
        </p:spPr>
      </p:pic>
      <p:grpSp>
        <p:nvGrpSpPr>
          <p:cNvPr id="43" name="OverviewLarge"/>
          <p:cNvGrpSpPr>
            <a:grpSpLocks noChangeAspect="1"/>
          </p:cNvGrpSpPr>
          <p:nvPr/>
        </p:nvGrpSpPr>
        <p:grpSpPr>
          <a:xfrm>
            <a:off x="1613303" y="2439118"/>
            <a:ext cx="6855041" cy="2249424"/>
            <a:chOff x="3102812" y="2992049"/>
            <a:chExt cx="3423705" cy="1123460"/>
          </a:xfrm>
        </p:grpSpPr>
        <p:pic>
          <p:nvPicPr>
            <p:cNvPr id="44" name="Picture 2" descr="C:\Users\arbellea\Pictures\Picture4.png"/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812" y="2992049"/>
              <a:ext cx="3423705" cy="11234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" name="Rounded Rectangle 44"/>
            <p:cNvSpPr/>
            <p:nvPr/>
          </p:nvSpPr>
          <p:spPr>
            <a:xfrm>
              <a:off x="4436055" y="3117436"/>
              <a:ext cx="791437" cy="232249"/>
            </a:xfrm>
            <a:prstGeom prst="roundRect">
              <a:avLst/>
            </a:prstGeom>
            <a:noFill/>
            <a:ln w="57150"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5870415" y="6560681"/>
            <a:ext cx="32063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Raw data courtesy of </a:t>
            </a:r>
            <a:r>
              <a:rPr lang="en-US" sz="1600" dirty="0" err="1" smtClean="0"/>
              <a:t>Brugge</a:t>
            </a:r>
            <a:r>
              <a:rPr lang="en-US" sz="1600" dirty="0" smtClean="0"/>
              <a:t> Lab</a:t>
            </a:r>
            <a:endParaRPr lang="en-US" sz="16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59991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3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44444E-6 L 0.26284 -0.41944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42" y="-20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"/>
                            </p:stCondLst>
                            <p:childTnLst>
                              <p:par>
                                <p:cTn id="78" presetID="1" presetClass="mediacall" presetSubtype="0" fill="hold" nodeType="afterEffect">
                                  <p:stCondLst>
                                    <p:cond delay="10"/>
                                  </p:stCondLst>
                                  <p:childTnLst>
                                    <p:cmd type="call" cmd="playFrom(0.0)">
                                      <p:cBhvr>
                                        <p:cTn id="79" dur="455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0" presetID="1" presetClass="mediacall" presetSubtype="0" fill="hold" nodeType="withEffect">
                                  <p:stCondLst>
                                    <p:cond delay="10"/>
                                  </p:stCondLst>
                                  <p:childTnLst>
                                    <p:cmd type="call" cmd="playFrom(0.0)">
                                      <p:cBhvr>
                                        <p:cTn id="81" dur="455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1" dur="2000" fill="hold"/>
                                        <p:tgtEl>
                                          <p:spTgt spid="38"/>
                                        </p:tgtEl>
                                      </p:cBhvr>
                                      <p:by x="20000" y="20000"/>
                                    </p:animScale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3.33333E-6 L -0.22014 -0.04375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07" y="-2199"/>
                                    </p:animMotion>
                                  </p:childTnLst>
                                </p:cTn>
                              </p:par>
                              <p:par>
                                <p:cTn id="11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8" dur="2000" fill="hold"/>
                                        <p:tgtEl>
                                          <p:spTgt spid="39"/>
                                        </p:tgtEl>
                                      </p:cBhvr>
                                      <p:by x="20000" y="20000"/>
                                    </p:animScale>
                                  </p:childTnLst>
                                </p:cTn>
                              </p:par>
                              <p:par>
                                <p:cTn id="119" presetID="42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7037E-7 L -0.21615 -0.07616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816" y="-38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40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46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17" grpId="0"/>
      <p:bldP spid="18" grpId="0"/>
      <p:bldP spid="8" grpId="0"/>
      <p:bldP spid="8" grpId="1"/>
      <p:bldP spid="29" grpId="0"/>
      <p:bldP spid="30" grpId="0"/>
      <p:bldP spid="31" grpId="0"/>
      <p:bldP spid="31" grpId="1"/>
      <p:bldGraphic spid="38" grpId="0">
        <p:bldAsOne/>
      </p:bldGraphic>
      <p:bldGraphic spid="38" grpId="1">
        <p:bldAsOne/>
      </p:bldGraphic>
      <p:bldGraphic spid="38" grpId="2">
        <p:bldAsOne/>
      </p:bldGraphic>
      <p:bldGraphic spid="39" grpId="0">
        <p:bldAsOne/>
      </p:bldGraphic>
      <p:bldGraphic spid="39" grpId="1">
        <p:bldAsOne/>
      </p:bldGraphic>
      <p:bldGraphic spid="39" grpId="2">
        <p:bldAsOne/>
      </p:bldGraphic>
      <p:bldP spid="57" grpId="0" animBg="1"/>
      <p:bldP spid="46" grpId="0"/>
    </p:bldLst>
  </p:timing>
  <p:extLst mod="1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51678" y="84957"/>
            <a:ext cx="6512511" cy="1143000"/>
          </a:xfrm>
        </p:spPr>
        <p:txBody>
          <a:bodyPr/>
          <a:lstStyle/>
          <a:p>
            <a:pPr marL="0" indent="0" algn="l">
              <a:buNone/>
            </a:pPr>
            <a:r>
              <a:rPr lang="en-US" sz="4000" dirty="0" smtClean="0">
                <a:effectLst/>
              </a:rPr>
              <a:t>Image Likelihood</a:t>
            </a:r>
            <a:endParaRPr lang="en-US" sz="4000" dirty="0">
              <a:effectLst/>
            </a:endParaRPr>
          </a:p>
        </p:txBody>
      </p:sp>
      <p:pic>
        <p:nvPicPr>
          <p:cNvPr id="29" name="Picture 2" descr="C:\Users\arbellea\Pictures\Picture4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0295" y="95740"/>
            <a:ext cx="3423705" cy="1123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Rounded Rectangle 30"/>
          <p:cNvSpPr/>
          <p:nvPr/>
        </p:nvSpPr>
        <p:spPr>
          <a:xfrm>
            <a:off x="7018573" y="532724"/>
            <a:ext cx="827149" cy="249492"/>
          </a:xfrm>
          <a:prstGeom prst="roundRect">
            <a:avLst/>
          </a:prstGeom>
          <a:noFill/>
          <a:ln w="57150"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Vid_part1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584448" y="2282952"/>
            <a:ext cx="4934435" cy="3877056"/>
          </a:xfrm>
          <a:prstGeom prst="rect">
            <a:avLst/>
          </a:prstGeom>
        </p:spPr>
      </p:pic>
      <p:pic>
        <p:nvPicPr>
          <p:cNvPr id="1028" name="Ori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57619" y="4589069"/>
            <a:ext cx="2736696" cy="2268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" name="f(x)_bw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667" y="1086165"/>
            <a:ext cx="4014669" cy="3140888"/>
          </a:xfrm>
          <a:prstGeom prst="rect">
            <a:avLst/>
          </a:prstGeom>
        </p:spPr>
      </p:pic>
      <p:pic>
        <p:nvPicPr>
          <p:cNvPr id="15" name="fB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770" y="1420483"/>
            <a:ext cx="792549" cy="377985"/>
          </a:xfrm>
          <a:prstGeom prst="rect">
            <a:avLst/>
          </a:prstGeom>
        </p:spPr>
      </p:pic>
      <p:pic>
        <p:nvPicPr>
          <p:cNvPr id="17" name="fF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2075" y="3355815"/>
            <a:ext cx="780356" cy="377985"/>
          </a:xfrm>
          <a:prstGeom prst="rect">
            <a:avLst/>
          </a:prstGeom>
        </p:spPr>
      </p:pic>
      <p:grpSp>
        <p:nvGrpSpPr>
          <p:cNvPr id="34" name="GMMtxt"/>
          <p:cNvGrpSpPr/>
          <p:nvPr/>
        </p:nvGrpSpPr>
        <p:grpSpPr>
          <a:xfrm>
            <a:off x="1161845" y="1752600"/>
            <a:ext cx="2267155" cy="1295400"/>
            <a:chOff x="1161845" y="1752600"/>
            <a:chExt cx="2267155" cy="1295400"/>
          </a:xfrm>
        </p:grpSpPr>
        <p:sp>
          <p:nvSpPr>
            <p:cNvPr id="13" name="Rectangle 12"/>
            <p:cNvSpPr/>
            <p:nvPr/>
          </p:nvSpPr>
          <p:spPr>
            <a:xfrm>
              <a:off x="1600200" y="1752600"/>
              <a:ext cx="1828800" cy="904009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Gaussian Mixture Models</a:t>
              </a:r>
              <a:endParaRPr lang="en-US" dirty="0"/>
            </a:p>
          </p:txBody>
        </p:sp>
        <p:cxnSp>
          <p:nvCxnSpPr>
            <p:cNvPr id="16" name="Straight Arrow Connector 15"/>
            <p:cNvCxnSpPr>
              <a:stCxn id="13" idx="2"/>
            </p:cNvCxnSpPr>
            <p:nvPr/>
          </p:nvCxnSpPr>
          <p:spPr>
            <a:xfrm flipH="1">
              <a:off x="1161845" y="2656609"/>
              <a:ext cx="1352755" cy="284726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>
              <a:stCxn id="13" idx="2"/>
            </p:cNvCxnSpPr>
            <p:nvPr/>
          </p:nvCxnSpPr>
          <p:spPr>
            <a:xfrm>
              <a:off x="2514600" y="2656609"/>
              <a:ext cx="0" cy="391391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1032" name="P(x)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0F0F0"/>
              </a:clrFrom>
              <a:clrTo>
                <a:srgbClr val="F0F0F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838200"/>
            <a:ext cx="4849092" cy="3636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B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435" y="1234197"/>
            <a:ext cx="792549" cy="329213"/>
          </a:xfrm>
          <a:prstGeom prst="rect">
            <a:avLst/>
          </a:prstGeom>
        </p:spPr>
      </p:pic>
      <p:pic>
        <p:nvPicPr>
          <p:cNvPr id="14" name="PF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8890" y="1235315"/>
            <a:ext cx="780356" cy="329213"/>
          </a:xfrm>
          <a:prstGeom prst="rect">
            <a:avLst/>
          </a:prstGeom>
        </p:spPr>
      </p:pic>
      <p:pic>
        <p:nvPicPr>
          <p:cNvPr id="32" name="P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432" y="4475077"/>
            <a:ext cx="3761558" cy="1365622"/>
          </a:xfrm>
          <a:prstGeom prst="rect">
            <a:avLst/>
          </a:prstGeom>
        </p:spPr>
      </p:pic>
      <p:pic>
        <p:nvPicPr>
          <p:cNvPr id="1026" name="GL Color" descr="C:\Users\arbellea\Google Drive BGU\Cell_Tracking\Documents\Article Drafts\Images\nBG_cropped_1.jp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665" y="1835983"/>
            <a:ext cx="2744650" cy="2156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Edges_color" descr="C:\Users\arbellea\Google Drive BGU\Cell_Tracking\Documents\Article Drafts\Images\invG_cropped_1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665" y="4648200"/>
            <a:ext cx="2744649" cy="2156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Flag1" descr="C:\Users\arbellea\Desktop\racing-flag-flowing-rght-md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665" y="3931041"/>
            <a:ext cx="473397" cy="419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Car BG" descr="http://frpic.com/vectors/car-clipart/car-clipart.png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042385">
            <a:off x="4343400" y="5508057"/>
            <a:ext cx="635002" cy="276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MeshGL+Edges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1944" y="2253873"/>
            <a:ext cx="4940372" cy="390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Car_Neighbor" descr="http://frpic.com/vectors/car-clipart/car-clipart.png"/>
          <p:cNvPicPr>
            <a:picLocks noChangeAspect="1" noChangeArrowheads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061198" y="2898681"/>
            <a:ext cx="635002" cy="276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Flag2" descr="C:\Users\arbellea\Desktop\racing-flag-flowing-rght-md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3172" y="2914238"/>
            <a:ext cx="473397" cy="419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85032" y="4288963"/>
            <a:ext cx="1681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 Image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26648" y="1219200"/>
            <a:ext cx="32596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y Level GMM Probabilities </a:t>
            </a:r>
          </a:p>
          <a:p>
            <a:pPr algn="ctr"/>
            <a:r>
              <a:rPr lang="en-US" dirty="0" smtClean="0"/>
              <a:t>(Color Coded)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09600" y="4001869"/>
            <a:ext cx="23391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verse Image Edges </a:t>
            </a:r>
          </a:p>
          <a:p>
            <a:pPr algn="ctr"/>
            <a:r>
              <a:rPr lang="en-US" dirty="0" smtClean="0"/>
              <a:t>(Color Coded)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456324" y="1796534"/>
            <a:ext cx="39392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y Level GMM Probabilities (Mesh)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114003" y="1818853"/>
            <a:ext cx="2348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odesic Map (Mesh)</a:t>
            </a:r>
            <a:endParaRPr lang="en-US" dirty="0"/>
          </a:p>
        </p:txBody>
      </p:sp>
      <p:pic>
        <p:nvPicPr>
          <p:cNvPr id="2" name="BirdGif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855369" y="2133600"/>
            <a:ext cx="1073417" cy="975834"/>
          </a:xfrm>
          <a:prstGeom prst="rect">
            <a:avLst/>
          </a:prstGeom>
        </p:spPr>
      </p:pic>
      <p:pic>
        <p:nvPicPr>
          <p:cNvPr id="5" name="BirdStat1"/>
          <p:cNvPicPr>
            <a:picLocks noChangeAspect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2133600"/>
            <a:ext cx="1105054" cy="943107"/>
          </a:xfrm>
          <a:prstGeom prst="rect">
            <a:avLst/>
          </a:prstGeom>
        </p:spPr>
      </p:pic>
      <p:pic>
        <p:nvPicPr>
          <p:cNvPr id="49" name="BirdStat1"/>
          <p:cNvPicPr>
            <a:picLocks noChangeAspect="1"/>
          </p:cNvPicPr>
          <p:nvPr/>
        </p:nvPicPr>
        <p:blipFill>
          <a:blip r:embed="rId2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522" y="5788841"/>
            <a:ext cx="1105054" cy="943107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4480691" y="152399"/>
            <a:ext cx="1389642" cy="1696248"/>
            <a:chOff x="6622102" y="566156"/>
            <a:chExt cx="1900879" cy="2802123"/>
          </a:xfrm>
        </p:grpSpPr>
        <p:pic>
          <p:nvPicPr>
            <p:cNvPr id="24" name="Picture 2" descr="C:\Users\arbellea\Desktop\clipart_of_10902_sm_2.jpg"/>
            <p:cNvPicPr>
              <a:picLocks noChangeAspect="1" noChangeArrowheads="1"/>
            </p:cNvPicPr>
            <p:nvPr/>
          </p:nvPicPr>
          <p:blipFill>
            <a:blip r:embed="rId2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63428" y="566156"/>
              <a:ext cx="1440140" cy="14401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6622102" y="1995511"/>
              <a:ext cx="1900879" cy="13727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Key Contribution #2</a:t>
              </a:r>
              <a:endParaRPr lang="en-US" sz="1600" dirty="0"/>
            </a:p>
          </p:txBody>
        </p:sp>
      </p:grpSp>
      <p:pic>
        <p:nvPicPr>
          <p:cNvPr id="26" name="Posterior"/>
          <p:cNvPicPr>
            <a:picLocks noChangeAspect="1" noChangeArrowheads="1"/>
          </p:cNvPicPr>
          <p:nvPr/>
        </p:nvPicPr>
        <p:blipFill>
          <a:blip r:embed="rId24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9290" y="1895698"/>
            <a:ext cx="6413204" cy="4809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4395863" y="1811099"/>
            <a:ext cx="3429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kelihood Image (Color Coded)</a:t>
            </a:r>
            <a:endParaRPr lang="en-US" dirty="0"/>
          </a:p>
        </p:txBody>
      </p:sp>
      <p:pic>
        <p:nvPicPr>
          <p:cNvPr id="28" name="Colorbar"/>
          <p:cNvPicPr>
            <a:picLocks noChangeAspect="1" noChangeArrowheads="1"/>
          </p:cNvPicPr>
          <p:nvPr/>
        </p:nvPicPr>
        <p:blipFill rotWithShape="1">
          <a:blip r:embed="rId25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45" r="11107"/>
          <a:stretch/>
        </p:blipFill>
        <p:spPr bwMode="auto">
          <a:xfrm>
            <a:off x="24665" y="893946"/>
            <a:ext cx="3107749" cy="401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165798" y="1781747"/>
            <a:ext cx="168187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dirty="0" smtClean="0"/>
              <a:t>Original Image</a:t>
            </a:r>
            <a:endParaRPr lang="he-IL" dirty="0"/>
          </a:p>
        </p:txBody>
      </p:sp>
      <p:grpSp>
        <p:nvGrpSpPr>
          <p:cNvPr id="50" name="OverviewLarge"/>
          <p:cNvGrpSpPr>
            <a:grpSpLocks noChangeAspect="1"/>
          </p:cNvGrpSpPr>
          <p:nvPr/>
        </p:nvGrpSpPr>
        <p:grpSpPr>
          <a:xfrm>
            <a:off x="1613303" y="2439118"/>
            <a:ext cx="6855041" cy="2249424"/>
            <a:chOff x="3102812" y="2992049"/>
            <a:chExt cx="3423705" cy="1123460"/>
          </a:xfrm>
        </p:grpSpPr>
        <p:pic>
          <p:nvPicPr>
            <p:cNvPr id="51" name="Picture 2" descr="C:\Users\arbellea\Pictures\Picture4.pn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812" y="2992049"/>
              <a:ext cx="3423705" cy="11234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" name="Rounded Rectangle 51"/>
            <p:cNvSpPr/>
            <p:nvPr/>
          </p:nvSpPr>
          <p:spPr>
            <a:xfrm>
              <a:off x="4445785" y="3440317"/>
              <a:ext cx="791437" cy="232249"/>
            </a:xfrm>
            <a:prstGeom prst="roundRect">
              <a:avLst/>
            </a:prstGeom>
            <a:noFill/>
            <a:ln w="57150"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0" name="L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7698" y="5160819"/>
            <a:ext cx="4072481" cy="1042506"/>
          </a:xfrm>
          <a:prstGeom prst="rect">
            <a:avLst/>
          </a:prstGeom>
        </p:spPr>
      </p:pic>
      <p:sp>
        <p:nvSpPr>
          <p:cNvPr id="54" name="TextBox 53"/>
          <p:cNvSpPr txBox="1"/>
          <p:nvPr/>
        </p:nvSpPr>
        <p:spPr>
          <a:xfrm>
            <a:off x="5870415" y="6560681"/>
            <a:ext cx="32063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Raw data courtesy of </a:t>
            </a:r>
            <a:r>
              <a:rPr lang="en-US" sz="1600" dirty="0" err="1" smtClean="0"/>
              <a:t>Brugge</a:t>
            </a:r>
            <a:r>
              <a:rPr lang="en-US" sz="1600" dirty="0" smtClean="0"/>
              <a:t> Lab</a:t>
            </a:r>
            <a:endParaRPr lang="en-US" sz="16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12710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0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44444E-6 L 0.26284 -0.41944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42" y="-20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3.7037E-7 L 0.14861 -0.19005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31" y="-9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1" dur="5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7.40741E-7 L -0.14861 0.02593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431" y="1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7.40741E-7 L -0.14861 0.02593 " pathEditMode="relative" rAng="0" ptsTypes="AA">
                                      <p:cBhvr>
                                        <p:cTn id="147" dur="500" spd="-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431" y="1296"/>
                                    </p:animMotion>
                                  </p:childTnLst>
                                </p:cTn>
                              </p:par>
                              <p:par>
                                <p:cTn id="1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4.44444E-6 C -0.01094 0.00556 -0.03351 0.00741 -0.03351 0.00695 C -0.04114 0.01482 -0.04878 0.01019 -0.05694 0.01019 " pathEditMode="relative" rAng="0" ptsTypes="ffA">
                                      <p:cBhvr>
                                        <p:cTn id="17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47" y="741"/>
                                    </p:animMotion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8" presetClass="emph" presetSubtype="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Rot by="-4800000">
                                      <p:cBhvr>
                                        <p:cTn id="17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07407E-6 L -0.13298 0.02569 " pathEditMode="relative" rAng="0" ptsTypes="AA">
                                      <p:cBhvr>
                                        <p:cTn id="178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649" y="1273"/>
                                    </p:animMotion>
                                  </p:childTnLst>
                                </p:cTn>
                              </p:par>
                              <p:par>
                                <p:cTn id="179" presetID="42" presetClass="path" presetSubtype="0" accel="50000" decel="5000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animMotion origin="layout" path="M -0.05694 0.01019 L -0.05694 0.24815 " pathEditMode="relative" rAng="0" ptsTypes="AA">
                                      <p:cBhvr>
                                        <p:cTn id="18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898"/>
                                    </p:animMotion>
                                  </p:childTnLst>
                                </p:cTn>
                              </p:par>
                              <p:par>
                                <p:cTn id="181" presetID="8" presetClass="emph" presetSubtype="0" fill="hold" nodeType="withEffect">
                                  <p:stCondLst>
                                    <p:cond delay="2600"/>
                                  </p:stCondLst>
                                  <p:childTnLst>
                                    <p:animRot by="9600000">
                                      <p:cBhvr>
                                        <p:cTn id="18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3" presetID="0" presetClass="path" presetSubtype="0" accel="50000" decel="50000" fill="hold" nodeType="withEffect">
                                  <p:stCondLst>
                                    <p:cond delay="2800"/>
                                  </p:stCondLst>
                                  <p:childTnLst>
                                    <p:animMotion origin="layout" path="M -0.05694 0.24815 C -0.05815 0.24931 -0.05972 0.25023 -0.06111 0.25093 C -0.06666 0.2507 -0.06909 0.25023 -0.07395 0.24954 C -0.07638 0.24838 -0.07881 0.24746 -0.08124 0.24676 C -0.08315 0.24514 -0.08628 0.24352 -0.08854 0.2426 C -0.0901 0.24051 -0.09166 0.23843 -0.0927 0.23565 C -0.09357 0.2331 -0.09409 0.23033 -0.09583 0.22871 C -0.09774 0.21875 -0.09531 0.2081 -0.09722 0.19815 C -0.09704 0.18912 -0.09704 0.17986 -0.09687 0.17084 C -0.09687 0.16736 -0.09583 0.16065 -0.09583 0.16065 C -0.096 0.14977 -0.09652 0.14306 -0.09826 0.13334 C -0.09878 0.12547 -0.09843 0.11597 -0.10034 0.10834 C -0.10138 0.09074 -0.09895 0.07222 -0.10208 0.0551 C -0.10312 0.04954 -0.10347 0.04352 -0.10659 0.03935 C -0.10677 0.03843 -0.10694 0.0375 -0.10729 0.03658 C -0.10746 0.03611 -0.10798 0.03519 -0.10798 0.03519 " pathEditMode="relative" ptsTypes="fffffffffffffffA">
                                      <p:cBhvr>
                                        <p:cTn id="18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5" presetID="8" presetClass="emph" presetSubtype="0" fill="hold" nodeType="withEffect">
                                  <p:stCondLst>
                                    <p:cond delay="4600"/>
                                  </p:stCondLst>
                                  <p:childTnLst>
                                    <p:animRot by="-4800000">
                                      <p:cBhvr>
                                        <p:cTn id="18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7" presetID="42" presetClass="path" presetSubtype="0" accel="50000" decel="50000" fill="hold" nodeType="withEffect">
                                  <p:stCondLst>
                                    <p:cond delay="4800"/>
                                  </p:stCondLst>
                                  <p:childTnLst>
                                    <p:animMotion origin="layout" path="M -0.10798 0.03542 L -0.14861 0.03704 " pathEditMode="relative" rAng="0" ptsTypes="AA">
                                      <p:cBhvr>
                                        <p:cTn id="18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1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6800"/>
                            </p:stCondLst>
                            <p:childTnLst>
                              <p:par>
                                <p:cTn id="19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3298 0.02569 L -0.18385 0.5287 " pathEditMode="relative" rAng="0" ptsTypes="AA">
                                      <p:cBhvr>
                                        <p:cTn id="19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52" y="25139"/>
                                    </p:animMotion>
                                  </p:childTnLst>
                                </p:cTn>
                              </p:par>
                              <p:par>
                                <p:cTn id="19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4861 0.02593 L -0.26354 0.46806 " pathEditMode="relative" rAng="0" ptsTypes="AA">
                                      <p:cBhvr>
                                        <p:cTn id="19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47" y="221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8800"/>
                            </p:stCondLst>
                            <p:childTnLst>
                              <p:par>
                                <p:cTn id="1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4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31" grpId="0" animBg="1"/>
      <p:bldP spid="7" grpId="0"/>
      <p:bldP spid="7" grpId="1"/>
      <p:bldP spid="18" grpId="0"/>
      <p:bldP spid="19" grpId="0"/>
      <p:bldP spid="20" grpId="0"/>
      <p:bldP spid="20" grpId="1"/>
      <p:bldP spid="21" grpId="0"/>
      <p:bldP spid="21" grpId="1"/>
      <p:bldP spid="27" grpId="0"/>
      <p:bldP spid="12" grpId="0"/>
      <p:bldP spid="12" grpId="1"/>
      <p:bldP spid="54" grpId="0"/>
      <p:bldP spid="54" grpId="1"/>
    </p:bldLst>
  </p:timing>
  <p:extLst mod="1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Likelihood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9816" y="5171259"/>
            <a:ext cx="4304149" cy="1042506"/>
          </a:xfrm>
          <a:prstGeom prst="rect">
            <a:avLst/>
          </a:prstGeom>
        </p:spPr>
      </p:pic>
      <p:pic>
        <p:nvPicPr>
          <p:cNvPr id="6" name="Prior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4758" y="1826414"/>
            <a:ext cx="4419983" cy="1042506"/>
          </a:xfrm>
          <a:prstGeom prst="rect">
            <a:avLst/>
          </a:prstGeom>
        </p:spPr>
      </p:pic>
      <p:pic>
        <p:nvPicPr>
          <p:cNvPr id="8" name="Posterior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4076" y="5169047"/>
            <a:ext cx="4413887" cy="1353429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51678" y="84957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indent="0" algn="l">
              <a:buFont typeface="Georgia" pitchFamily="18" charset="0"/>
              <a:buNone/>
            </a:pPr>
            <a:r>
              <a:rPr lang="en-US" sz="4000" dirty="0" smtClean="0">
                <a:effectLst/>
              </a:rPr>
              <a:t>Maximum A Posteriori</a:t>
            </a:r>
            <a:endParaRPr lang="en-US" sz="4000" dirty="0">
              <a:effectLst/>
            </a:endParaRPr>
          </a:p>
        </p:txBody>
      </p:sp>
      <p:pic>
        <p:nvPicPr>
          <p:cNvPr id="1032" name="Full Frame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448" y="1129803"/>
            <a:ext cx="7678607" cy="5651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562416" y="897900"/>
            <a:ext cx="670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ior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1274869" y="3974068"/>
            <a:ext cx="1245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kelihood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321403" y="2327161"/>
            <a:ext cx="1105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sterior</a:t>
            </a:r>
            <a:endParaRPr lang="en-US" dirty="0"/>
          </a:p>
        </p:txBody>
      </p:sp>
      <p:pic>
        <p:nvPicPr>
          <p:cNvPr id="42" name="Picture 2" descr="C:\Users\arbellea\Pictures\Picture4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0295" y="95740"/>
            <a:ext cx="3423705" cy="1123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ounded Rectangle 13"/>
          <p:cNvSpPr/>
          <p:nvPr/>
        </p:nvSpPr>
        <p:spPr>
          <a:xfrm>
            <a:off x="8088251" y="381000"/>
            <a:ext cx="827149" cy="274441"/>
          </a:xfrm>
          <a:prstGeom prst="roundRect">
            <a:avLst/>
          </a:prstGeom>
          <a:noFill/>
          <a:ln w="57150"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OverviewLarge"/>
          <p:cNvGrpSpPr>
            <a:grpSpLocks noChangeAspect="1"/>
          </p:cNvGrpSpPr>
          <p:nvPr/>
        </p:nvGrpSpPr>
        <p:grpSpPr>
          <a:xfrm>
            <a:off x="1613303" y="2439118"/>
            <a:ext cx="6855041" cy="2249424"/>
            <a:chOff x="3102812" y="2992049"/>
            <a:chExt cx="3423705" cy="1123460"/>
          </a:xfrm>
        </p:grpSpPr>
        <p:pic>
          <p:nvPicPr>
            <p:cNvPr id="23" name="Picture 2" descr="C:\Users\arbellea\Pictures\Picture4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812" y="2992049"/>
              <a:ext cx="3423705" cy="11234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Rounded Rectangle 23"/>
            <p:cNvSpPr/>
            <p:nvPr/>
          </p:nvSpPr>
          <p:spPr>
            <a:xfrm>
              <a:off x="5467140" y="3292247"/>
              <a:ext cx="791437" cy="232249"/>
            </a:xfrm>
            <a:prstGeom prst="roundRect">
              <a:avLst/>
            </a:prstGeom>
            <a:noFill/>
            <a:ln w="57150"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28" name="Likelihood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201805"/>
            <a:ext cx="3643195" cy="2732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rior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1" y="1066800"/>
            <a:ext cx="3643195" cy="2732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osterior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06" y="2525405"/>
            <a:ext cx="3643195" cy="2732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מלבן מעוגל 6"/>
          <p:cNvSpPr/>
          <p:nvPr/>
        </p:nvSpPr>
        <p:spPr>
          <a:xfrm>
            <a:off x="2074036" y="3276600"/>
            <a:ext cx="352541" cy="32049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1</a:t>
            </a:r>
            <a:endParaRPr lang="he-IL" dirty="0"/>
          </a:p>
        </p:txBody>
      </p:sp>
      <p:grpSp>
        <p:nvGrpSpPr>
          <p:cNvPr id="26" name="Group 25"/>
          <p:cNvGrpSpPr/>
          <p:nvPr/>
        </p:nvGrpSpPr>
        <p:grpSpPr>
          <a:xfrm>
            <a:off x="533400" y="2696493"/>
            <a:ext cx="4495800" cy="3201409"/>
            <a:chOff x="838200" y="2696493"/>
            <a:chExt cx="4495800" cy="3201409"/>
          </a:xfrm>
        </p:grpSpPr>
        <p:sp>
          <p:nvSpPr>
            <p:cNvPr id="2" name="Rectangle 1"/>
            <p:cNvSpPr/>
            <p:nvPr/>
          </p:nvSpPr>
          <p:spPr>
            <a:xfrm>
              <a:off x="990600" y="2696493"/>
              <a:ext cx="2667000" cy="2209800"/>
            </a:xfrm>
            <a:prstGeom prst="rect">
              <a:avLst/>
            </a:prstGeom>
            <a:noFill/>
            <a:ln w="571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495800" y="5135902"/>
              <a:ext cx="838200" cy="762000"/>
            </a:xfrm>
            <a:prstGeom prst="rect">
              <a:avLst/>
            </a:prstGeom>
            <a:noFill/>
            <a:ln w="57150"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" name="Straight Connector 4"/>
            <p:cNvCxnSpPr/>
            <p:nvPr/>
          </p:nvCxnSpPr>
          <p:spPr>
            <a:xfrm flipH="1" flipV="1">
              <a:off x="838200" y="4953000"/>
              <a:ext cx="3651477" cy="914400"/>
            </a:xfrm>
            <a:prstGeom prst="line">
              <a:avLst/>
            </a:prstGeom>
            <a:ln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 flipV="1">
              <a:off x="3657600" y="2696494"/>
              <a:ext cx="1676400" cy="2462946"/>
            </a:xfrm>
            <a:prstGeom prst="line">
              <a:avLst/>
            </a:prstGeom>
            <a:ln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 flipV="1">
              <a:off x="3657600" y="4343402"/>
              <a:ext cx="832077" cy="789019"/>
            </a:xfrm>
            <a:prstGeom prst="line">
              <a:avLst/>
            </a:prstGeom>
            <a:ln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 flipV="1">
              <a:off x="3657600" y="4906294"/>
              <a:ext cx="1676400" cy="991608"/>
            </a:xfrm>
            <a:prstGeom prst="line">
              <a:avLst/>
            </a:prstGeom>
            <a:ln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1" name="Colorbar"/>
          <p:cNvPicPr>
            <a:picLocks noChangeAspect="1"/>
          </p:cNvPicPr>
          <p:nvPr/>
        </p:nvPicPr>
        <p:blipFill>
          <a:blip r:embed="rId12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892" y="1159990"/>
            <a:ext cx="707692" cy="5553843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5918890" y="6519446"/>
            <a:ext cx="3289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Raw data courtesy of </a:t>
            </a:r>
            <a:r>
              <a:rPr lang="en-US" sz="1600" dirty="0" err="1" smtClean="0"/>
              <a:t>Brugge</a:t>
            </a:r>
            <a:r>
              <a:rPr lang="en-US" sz="1600" dirty="0" smtClean="0"/>
              <a:t> Lab</a:t>
            </a:r>
            <a:endParaRPr lang="en-US" sz="16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41520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44444E-6 L 0.26284 -0.41944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42" y="-209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3.7037E-7 L 0.00086 0.21181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10579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44444E-6 L 0.00086 -0.24491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12245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11111E-6 L -0.00104 -0.2375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11875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30" grpId="0"/>
      <p:bldP spid="30" grpId="1"/>
      <p:bldP spid="17" grpId="0"/>
      <p:bldP spid="14" grpId="0" animBg="1"/>
      <p:bldP spid="7" grpId="0" animBg="1"/>
      <p:bldP spid="3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5|3.4|2.9|3.4|2.9|10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5|3.6|3.9|2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10.5|11.6|13.3|4.8|12.9|12.6|10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|12|4.2|7.2|5.8|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|8.6|4.2|2.4|11.8|5.2|7.6|11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4|11.7|21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|5.4|4.7|3.8|5.1|12.7|11.7|1.9|4.3|6.3|3.8|6.7|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5.7|6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|5.5|4.3|3.6|2.9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4"/>
</p:tagLst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60496</TotalTime>
  <Words>1120</Words>
  <Application>Microsoft Office PowerPoint</Application>
  <PresentationFormat>On-screen Show (4:3)</PresentationFormat>
  <Paragraphs>397</Paragraphs>
  <Slides>22</Slides>
  <Notes>18</Notes>
  <HiddenSlides>0</HiddenSlides>
  <MMClips>3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Slipstream</vt:lpstr>
      <vt:lpstr>Equation</vt:lpstr>
      <vt:lpstr>Analysis of High-throughput Microscopy Videos: Catching Up with Cell Dynamics</vt:lpstr>
      <vt:lpstr>Collaborators</vt:lpstr>
      <vt:lpstr>Challenges</vt:lpstr>
      <vt:lpstr>Related Work</vt:lpstr>
      <vt:lpstr>PowerPoint Presentation</vt:lpstr>
      <vt:lpstr>Cell Dynamics –  State Calculation and Estimation</vt:lpstr>
      <vt:lpstr>PowerPoint Presentation</vt:lpstr>
      <vt:lpstr>Image Likelihood</vt:lpstr>
      <vt:lpstr>PowerPoint Presentation</vt:lpstr>
      <vt:lpstr>Results</vt:lpstr>
      <vt:lpstr>Results</vt:lpstr>
      <vt:lpstr>Quantitative Results</vt:lpstr>
      <vt:lpstr>Quantitative Results</vt:lpstr>
      <vt:lpstr>Quantitative Results</vt:lpstr>
      <vt:lpstr>Quantitative Results</vt:lpstr>
      <vt:lpstr>Mitosis Detection</vt:lpstr>
      <vt:lpstr>Using Symmetry</vt:lpstr>
      <vt:lpstr>Mitosis Detection Results </vt:lpstr>
      <vt:lpstr>Summary</vt:lpstr>
      <vt:lpstr>Acknowledgements</vt:lpstr>
      <vt:lpstr>References</vt:lpstr>
      <vt:lpstr>Questions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High-throughput Microscopy Videos: Catching Up With Cell Dynamics</dc:title>
  <dc:creator>Assaf Arbelle</dc:creator>
  <cp:lastModifiedBy>Sharon Lapid</cp:lastModifiedBy>
  <cp:revision>416</cp:revision>
  <cp:lastPrinted>2016-04-01T21:01:55Z</cp:lastPrinted>
  <dcterms:created xsi:type="dcterms:W3CDTF">2015-05-11T11:54:03Z</dcterms:created>
  <dcterms:modified xsi:type="dcterms:W3CDTF">2016-04-10T09:33:48Z</dcterms:modified>
</cp:coreProperties>
</file>